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5217" w:rsidRDefault="00FB3E69" w:rsidP="00B50AC8">
      <w:pPr>
        <w:spacing w:after="150" w:line="259" w:lineRule="atLeast"/>
        <w:jc w:val="right"/>
        <w:rPr>
          <w:b/>
          <w:bCs/>
          <w:color w:val="000000"/>
          <w:sz w:val="27"/>
          <w:szCs w:val="27"/>
        </w:rPr>
      </w:pPr>
      <w:r>
        <w:rPr>
          <w:b/>
          <w:bCs/>
          <w:color w:val="000000"/>
          <w:sz w:val="27"/>
          <w:szCs w:val="27"/>
        </w:rPr>
        <w:t xml:space="preserve">                                                                       </w:t>
      </w:r>
    </w:p>
    <w:p w:rsidR="003E5217" w:rsidRPr="003E5217" w:rsidRDefault="003E5217" w:rsidP="003E5217">
      <w:pPr>
        <w:spacing w:after="120" w:line="240" w:lineRule="atLeast"/>
        <w:jc w:val="center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>РОСТОВСКАЯ ОБЛАСТЬ</w:t>
      </w:r>
    </w:p>
    <w:p w:rsidR="003E5217" w:rsidRPr="003E5217" w:rsidRDefault="003E5217" w:rsidP="003E5217">
      <w:pPr>
        <w:spacing w:after="120" w:line="240" w:lineRule="atLeast"/>
        <w:jc w:val="center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>г. ЗЕРНОГРАД</w:t>
      </w:r>
    </w:p>
    <w:p w:rsidR="003E5217" w:rsidRPr="003E5217" w:rsidRDefault="003E5217" w:rsidP="003E5217">
      <w:pPr>
        <w:spacing w:after="120" w:line="240" w:lineRule="atLeast"/>
        <w:jc w:val="center"/>
        <w:rPr>
          <w:iCs/>
          <w:sz w:val="28"/>
          <w:szCs w:val="28"/>
        </w:rPr>
      </w:pPr>
    </w:p>
    <w:p w:rsidR="003E5217" w:rsidRPr="003E5217" w:rsidRDefault="003E5217" w:rsidP="003E5217">
      <w:pPr>
        <w:keepNext/>
        <w:autoSpaceDE w:val="0"/>
        <w:autoSpaceDN w:val="0"/>
        <w:adjustRightInd w:val="0"/>
        <w:spacing w:before="240" w:after="240"/>
        <w:jc w:val="center"/>
        <w:rPr>
          <w:bCs/>
          <w:caps/>
          <w:sz w:val="28"/>
          <w:szCs w:val="28"/>
        </w:rPr>
      </w:pPr>
      <w:r w:rsidRPr="003E5217">
        <w:rPr>
          <w:bCs/>
          <w:caps/>
          <w:sz w:val="28"/>
          <w:szCs w:val="28"/>
        </w:rPr>
        <w:t>Муниципальное бюджетное общеобразовательное учреждение</w:t>
      </w:r>
    </w:p>
    <w:p w:rsidR="003E5217" w:rsidRPr="003E5217" w:rsidRDefault="003E5217" w:rsidP="003E5217">
      <w:pPr>
        <w:spacing w:after="120" w:line="240" w:lineRule="atLeast"/>
        <w:jc w:val="center"/>
        <w:rPr>
          <w:iCs/>
          <w:sz w:val="28"/>
          <w:szCs w:val="28"/>
        </w:rPr>
      </w:pPr>
      <w:r w:rsidRPr="003E5217">
        <w:rPr>
          <w:bCs/>
          <w:caps/>
          <w:sz w:val="28"/>
          <w:szCs w:val="28"/>
        </w:rPr>
        <w:t>основная общеобразовательная  школа</w:t>
      </w:r>
      <w:r w:rsidRPr="003E5217">
        <w:rPr>
          <w:iCs/>
          <w:sz w:val="28"/>
          <w:szCs w:val="28"/>
        </w:rPr>
        <w:t xml:space="preserve"> г. ЗЕРНОГРАДА</w:t>
      </w:r>
      <w:r w:rsidRPr="003E5217">
        <w:rPr>
          <w:bCs/>
          <w:caps/>
          <w:sz w:val="28"/>
          <w:szCs w:val="28"/>
        </w:rPr>
        <w:t xml:space="preserve">      </w:t>
      </w:r>
      <w:r w:rsidRPr="003E5217">
        <w:rPr>
          <w:iCs/>
          <w:sz w:val="28"/>
          <w:szCs w:val="28"/>
        </w:rPr>
        <w:t xml:space="preserve">  </w:t>
      </w:r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 xml:space="preserve">                                                                         (МБОУ ООШ г. ЗЕРНОГРАДА)                                                                                                                                                                       </w:t>
      </w:r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 xml:space="preserve">                                                                                                                                                Утверждена</w:t>
      </w:r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 xml:space="preserve">                                                                                                                                                приказом МБОУ ООШ г. Зернограда</w:t>
      </w:r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 xml:space="preserve">                                                                                                                                                от ___________  № _______</w:t>
      </w:r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  <w:r w:rsidRPr="003E5217">
        <w:rPr>
          <w:iCs/>
          <w:sz w:val="28"/>
          <w:szCs w:val="28"/>
        </w:rPr>
        <w:t xml:space="preserve">                                                                                                                                               Директор  ______  З.Н. Федорущенко</w:t>
      </w:r>
    </w:p>
    <w:p w:rsidR="003E5217" w:rsidRPr="003E5217" w:rsidRDefault="003E5217" w:rsidP="003E5217">
      <w:pPr>
        <w:spacing w:after="120" w:line="240" w:lineRule="atLeast"/>
        <w:rPr>
          <w:iCs/>
          <w:sz w:val="28"/>
          <w:szCs w:val="28"/>
        </w:rPr>
      </w:pPr>
    </w:p>
    <w:p w:rsidR="003E5217" w:rsidRPr="003E5217" w:rsidRDefault="003E5217" w:rsidP="003E5217">
      <w:pPr>
        <w:autoSpaceDE w:val="0"/>
        <w:autoSpaceDN w:val="0"/>
        <w:adjustRightInd w:val="0"/>
        <w:spacing w:line="252" w:lineRule="auto"/>
        <w:jc w:val="center"/>
        <w:rPr>
          <w:b/>
          <w:sz w:val="28"/>
          <w:szCs w:val="28"/>
        </w:rPr>
      </w:pPr>
      <w:r w:rsidRPr="003E5217">
        <w:rPr>
          <w:b/>
          <w:sz w:val="28"/>
          <w:szCs w:val="28"/>
        </w:rPr>
        <w:t>РАБОЧАЯ ПРОГРАММА</w:t>
      </w:r>
    </w:p>
    <w:p w:rsidR="003E5217" w:rsidRPr="003E5217" w:rsidRDefault="003E5217" w:rsidP="003E5217">
      <w:pPr>
        <w:autoSpaceDE w:val="0"/>
        <w:autoSpaceDN w:val="0"/>
        <w:adjustRightInd w:val="0"/>
        <w:spacing w:line="252" w:lineRule="auto"/>
        <w:jc w:val="center"/>
        <w:rPr>
          <w:b/>
          <w:sz w:val="28"/>
          <w:szCs w:val="28"/>
        </w:rPr>
      </w:pPr>
    </w:p>
    <w:p w:rsidR="003E5217" w:rsidRPr="003E5217" w:rsidRDefault="003E5217" w:rsidP="003E5217">
      <w:pPr>
        <w:autoSpaceDE w:val="0"/>
        <w:autoSpaceDN w:val="0"/>
        <w:adjustRightInd w:val="0"/>
        <w:spacing w:line="252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математике</w:t>
      </w:r>
    </w:p>
    <w:p w:rsidR="003E5217" w:rsidRPr="003E5217" w:rsidRDefault="003E5217" w:rsidP="003E5217">
      <w:pPr>
        <w:autoSpaceDE w:val="0"/>
        <w:autoSpaceDN w:val="0"/>
        <w:adjustRightInd w:val="0"/>
        <w:spacing w:line="252" w:lineRule="auto"/>
        <w:rPr>
          <w:sz w:val="28"/>
          <w:szCs w:val="28"/>
        </w:rPr>
      </w:pPr>
      <w:r w:rsidRPr="003E5217">
        <w:rPr>
          <w:sz w:val="28"/>
          <w:szCs w:val="28"/>
        </w:rPr>
        <w:t>на 201</w:t>
      </w:r>
      <w:r>
        <w:rPr>
          <w:sz w:val="28"/>
          <w:szCs w:val="28"/>
        </w:rPr>
        <w:t>7</w:t>
      </w:r>
      <w:r w:rsidRPr="003E5217">
        <w:rPr>
          <w:sz w:val="28"/>
          <w:szCs w:val="28"/>
        </w:rPr>
        <w:t>-201</w:t>
      </w:r>
      <w:r>
        <w:rPr>
          <w:sz w:val="28"/>
          <w:szCs w:val="28"/>
        </w:rPr>
        <w:t>8 учебный год  6</w:t>
      </w:r>
      <w:r w:rsidRPr="003E5217">
        <w:rPr>
          <w:sz w:val="28"/>
          <w:szCs w:val="28"/>
        </w:rPr>
        <w:t xml:space="preserve"> класс</w:t>
      </w:r>
    </w:p>
    <w:p w:rsidR="003E5217" w:rsidRPr="003E5217" w:rsidRDefault="003E5217" w:rsidP="003E5217">
      <w:pPr>
        <w:autoSpaceDE w:val="0"/>
        <w:autoSpaceDN w:val="0"/>
        <w:adjustRightInd w:val="0"/>
        <w:spacing w:line="252" w:lineRule="auto"/>
        <w:rPr>
          <w:sz w:val="28"/>
          <w:szCs w:val="28"/>
        </w:rPr>
      </w:pPr>
      <w:r w:rsidRPr="003E5217">
        <w:rPr>
          <w:sz w:val="28"/>
          <w:szCs w:val="28"/>
        </w:rPr>
        <w:t>Количество</w:t>
      </w:r>
      <w:r>
        <w:rPr>
          <w:sz w:val="28"/>
          <w:szCs w:val="28"/>
        </w:rPr>
        <w:t xml:space="preserve"> часов: 5 </w:t>
      </w:r>
      <w:r w:rsidRPr="003E5217">
        <w:rPr>
          <w:sz w:val="28"/>
          <w:szCs w:val="28"/>
        </w:rPr>
        <w:t>час</w:t>
      </w:r>
      <w:r>
        <w:rPr>
          <w:sz w:val="28"/>
          <w:szCs w:val="28"/>
        </w:rPr>
        <w:t xml:space="preserve">ов в неделю/ 170 </w:t>
      </w:r>
      <w:r w:rsidRPr="003E5217">
        <w:rPr>
          <w:sz w:val="28"/>
          <w:szCs w:val="28"/>
        </w:rPr>
        <w:t>часов  в год</w:t>
      </w:r>
    </w:p>
    <w:p w:rsidR="003E5217" w:rsidRPr="003E5217" w:rsidRDefault="003E5217" w:rsidP="003E5217">
      <w:pPr>
        <w:autoSpaceDE w:val="0"/>
        <w:autoSpaceDN w:val="0"/>
        <w:adjustRightInd w:val="0"/>
        <w:spacing w:line="252" w:lineRule="auto"/>
        <w:rPr>
          <w:sz w:val="28"/>
          <w:szCs w:val="28"/>
        </w:rPr>
      </w:pPr>
      <w:r w:rsidRPr="003E5217">
        <w:rPr>
          <w:sz w:val="28"/>
          <w:szCs w:val="28"/>
        </w:rPr>
        <w:t xml:space="preserve">Учитель: </w:t>
      </w:r>
      <w:r>
        <w:rPr>
          <w:sz w:val="28"/>
          <w:szCs w:val="28"/>
        </w:rPr>
        <w:t>Якименко Виктория Владимировна</w:t>
      </w:r>
    </w:p>
    <w:p w:rsidR="00637C48" w:rsidRDefault="003E5217" w:rsidP="00E11C12">
      <w:pPr>
        <w:ind w:right="7199"/>
        <w:jc w:val="both"/>
        <w:rPr>
          <w:sz w:val="28"/>
          <w:szCs w:val="28"/>
        </w:rPr>
      </w:pPr>
      <w:r w:rsidRPr="003E5217">
        <w:rPr>
          <w:sz w:val="28"/>
          <w:szCs w:val="28"/>
        </w:rPr>
        <w:t xml:space="preserve">Рабочая программа по математике </w:t>
      </w:r>
      <w:r w:rsidR="00E55AB1">
        <w:rPr>
          <w:sz w:val="28"/>
          <w:szCs w:val="28"/>
        </w:rPr>
        <w:t xml:space="preserve">для 6 класса </w:t>
      </w:r>
      <w:r w:rsidRPr="003E5217">
        <w:rPr>
          <w:sz w:val="28"/>
          <w:szCs w:val="28"/>
        </w:rPr>
        <w:t xml:space="preserve">составлена </w:t>
      </w:r>
      <w:r w:rsidR="00E55AB1">
        <w:rPr>
          <w:sz w:val="28"/>
          <w:szCs w:val="28"/>
        </w:rPr>
        <w:t>в соответствии с</w:t>
      </w:r>
      <w:r w:rsidR="00E11C12">
        <w:rPr>
          <w:sz w:val="28"/>
          <w:szCs w:val="28"/>
        </w:rPr>
        <w:t xml:space="preserve"> </w:t>
      </w:r>
      <w:r w:rsidR="00E11C12">
        <w:rPr>
          <w:sz w:val="28"/>
          <w:szCs w:val="28"/>
        </w:rPr>
        <w:t>Федеральным</w:t>
      </w:r>
      <w:r w:rsidR="00E11C12" w:rsidRPr="003E5217">
        <w:rPr>
          <w:sz w:val="28"/>
          <w:szCs w:val="28"/>
        </w:rPr>
        <w:t xml:space="preserve"> </w:t>
      </w:r>
      <w:r w:rsidR="00E11C12">
        <w:rPr>
          <w:sz w:val="28"/>
          <w:szCs w:val="28"/>
        </w:rPr>
        <w:t xml:space="preserve">государственным образовательным стандартом основного общего </w:t>
      </w:r>
      <w:r w:rsidR="00E11C12" w:rsidRPr="003E5217">
        <w:rPr>
          <w:sz w:val="28"/>
          <w:szCs w:val="28"/>
        </w:rPr>
        <w:t>образования</w:t>
      </w:r>
      <w:r w:rsidR="00E11C12">
        <w:rPr>
          <w:sz w:val="28"/>
          <w:szCs w:val="28"/>
        </w:rPr>
        <w:t>, на основе</w:t>
      </w:r>
      <w:r w:rsidR="00E11C12">
        <w:rPr>
          <w:sz w:val="28"/>
          <w:szCs w:val="28"/>
        </w:rPr>
        <w:t xml:space="preserve"> </w:t>
      </w:r>
      <w:r w:rsidR="00E55AB1">
        <w:rPr>
          <w:sz w:val="28"/>
          <w:szCs w:val="28"/>
        </w:rPr>
        <w:t xml:space="preserve"> </w:t>
      </w:r>
      <w:r w:rsidR="00E11C12">
        <w:rPr>
          <w:sz w:val="28"/>
          <w:szCs w:val="28"/>
        </w:rPr>
        <w:t>программы</w:t>
      </w:r>
      <w:r w:rsidR="000C15D5" w:rsidRPr="00A756CB">
        <w:rPr>
          <w:sz w:val="28"/>
          <w:szCs w:val="28"/>
        </w:rPr>
        <w:t xml:space="preserve"> общеобразовательных учреждений. Математика</w:t>
      </w:r>
      <w:r w:rsidR="000C15D5">
        <w:rPr>
          <w:sz w:val="28"/>
          <w:szCs w:val="28"/>
        </w:rPr>
        <w:t xml:space="preserve">. </w:t>
      </w:r>
    </w:p>
    <w:p w:rsidR="000C15D5" w:rsidRPr="00A756CB" w:rsidRDefault="000C15D5" w:rsidP="00E11C12">
      <w:pPr>
        <w:ind w:right="7199"/>
        <w:jc w:val="both"/>
        <w:rPr>
          <w:sz w:val="28"/>
          <w:szCs w:val="28"/>
        </w:rPr>
      </w:pPr>
      <w:r>
        <w:rPr>
          <w:sz w:val="28"/>
          <w:szCs w:val="28"/>
        </w:rPr>
        <w:t>Учебник</w:t>
      </w:r>
      <w:r w:rsidRPr="00E11C12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 w:rsidRPr="00A756CB">
        <w:rPr>
          <w:sz w:val="28"/>
          <w:szCs w:val="28"/>
        </w:rPr>
        <w:t>Математика. Никольский С.М., Потапов М.К., Решетников Н.Н.</w:t>
      </w:r>
      <w:r w:rsidR="00E11C12">
        <w:rPr>
          <w:sz w:val="28"/>
          <w:szCs w:val="28"/>
        </w:rPr>
        <w:t xml:space="preserve"> </w:t>
      </w:r>
      <w:r w:rsidRPr="00A756CB">
        <w:rPr>
          <w:sz w:val="28"/>
          <w:szCs w:val="28"/>
        </w:rPr>
        <w:t>ФГОС ООО</w:t>
      </w:r>
      <w:r>
        <w:rPr>
          <w:sz w:val="28"/>
          <w:szCs w:val="28"/>
        </w:rPr>
        <w:t xml:space="preserve"> 2015г.</w:t>
      </w:r>
      <w:r w:rsidR="00E11C12">
        <w:rPr>
          <w:sz w:val="28"/>
          <w:szCs w:val="28"/>
        </w:rPr>
        <w:t xml:space="preserve"> </w:t>
      </w:r>
      <w:r w:rsidRPr="00A756CB">
        <w:rPr>
          <w:sz w:val="28"/>
          <w:szCs w:val="28"/>
        </w:rPr>
        <w:t>«Просвещение»</w:t>
      </w:r>
    </w:p>
    <w:p w:rsidR="000C15D5" w:rsidRPr="00A756CB" w:rsidRDefault="000C15D5" w:rsidP="000C15D5">
      <w:pPr>
        <w:rPr>
          <w:sz w:val="28"/>
          <w:szCs w:val="28"/>
        </w:rPr>
      </w:pPr>
    </w:p>
    <w:p w:rsidR="000B4181" w:rsidRPr="000B4181" w:rsidRDefault="000B4181" w:rsidP="000C15D5">
      <w:pPr>
        <w:widowControl w:val="0"/>
        <w:ind w:right="3513"/>
        <w:jc w:val="both"/>
        <w:rPr>
          <w:b/>
        </w:rPr>
      </w:pPr>
      <w:r w:rsidRPr="000B4181">
        <w:rPr>
          <w:b/>
        </w:rPr>
        <w:t>Нормативн</w:t>
      </w:r>
      <w:proofErr w:type="gramStart"/>
      <w:r w:rsidRPr="000B4181">
        <w:rPr>
          <w:b/>
        </w:rPr>
        <w:t>о-</w:t>
      </w:r>
      <w:proofErr w:type="gramEnd"/>
      <w:r w:rsidRPr="000B4181">
        <w:rPr>
          <w:b/>
        </w:rPr>
        <w:t xml:space="preserve"> правовые документы</w:t>
      </w:r>
    </w:p>
    <w:p w:rsidR="000B4181" w:rsidRPr="000B4181" w:rsidRDefault="000B4181" w:rsidP="001A0466">
      <w:pPr>
        <w:suppressAutoHyphens/>
        <w:autoSpaceDN w:val="0"/>
        <w:ind w:left="-142" w:firstLine="709"/>
        <w:jc w:val="both"/>
        <w:rPr>
          <w:rFonts w:eastAsia="Calibri"/>
          <w:lang w:eastAsia="ar-SA"/>
        </w:rPr>
      </w:pPr>
      <w:r w:rsidRPr="000B4181">
        <w:rPr>
          <w:color w:val="000000"/>
        </w:rPr>
        <w:t xml:space="preserve">                  </w:t>
      </w:r>
      <w:r w:rsidRPr="000B4181">
        <w:rPr>
          <w:rFonts w:eastAsia="Calibri"/>
          <w:lang w:eastAsia="ar-SA"/>
        </w:rPr>
        <w:t>Рабочая программа   по  предмету «</w:t>
      </w:r>
      <w:r w:rsidR="001A0466" w:rsidRPr="001A0466">
        <w:rPr>
          <w:rFonts w:eastAsia="Calibri"/>
          <w:lang w:eastAsia="ar-SA"/>
        </w:rPr>
        <w:t>Математика</w:t>
      </w:r>
      <w:r w:rsidRPr="000B4181">
        <w:rPr>
          <w:rFonts w:eastAsia="Calibri"/>
          <w:lang w:eastAsia="ar-SA"/>
        </w:rPr>
        <w:t>» составлена на основе следующих нормативно-правовых документов: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lang w:eastAsia="en-US"/>
        </w:rPr>
      </w:pPr>
      <w:r w:rsidRPr="000B4181">
        <w:rPr>
          <w:rFonts w:eastAsia="Calibri"/>
          <w:u w:val="single"/>
          <w:lang w:eastAsia="en-US"/>
        </w:rPr>
        <w:t>Законы</w:t>
      </w:r>
      <w:r w:rsidRPr="000B4181">
        <w:rPr>
          <w:rFonts w:eastAsia="Calibri"/>
          <w:lang w:eastAsia="en-US"/>
        </w:rPr>
        <w:t>: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lang w:eastAsia="en-US"/>
        </w:rPr>
      </w:pPr>
      <w:r w:rsidRPr="000B4181">
        <w:rPr>
          <w:rFonts w:eastAsia="Calibri"/>
          <w:lang w:eastAsia="en-US"/>
        </w:rPr>
        <w:t>- Федеральный Закон от 29.12. 2012 № 273-ФЗ «Об образовании в Российской Федерации» (ред. от 02.03.2016; с изм. и доп., вступ. в силу с 01.07.2016).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lang w:eastAsia="en-US"/>
        </w:rPr>
      </w:pPr>
      <w:r w:rsidRPr="000B4181">
        <w:rPr>
          <w:rFonts w:eastAsia="Calibri"/>
          <w:lang w:eastAsia="ar-SA"/>
        </w:rPr>
        <w:t xml:space="preserve">- Областной закон от 14.11.2013 № 26-ЗС «Об образовании в Ростовской области» (в ред. от 24.04.2015 № 362-ЗС). 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u w:val="single"/>
          <w:lang w:eastAsia="en-US"/>
        </w:rPr>
      </w:pPr>
      <w:r w:rsidRPr="000B4181">
        <w:rPr>
          <w:rFonts w:eastAsia="Calibri"/>
          <w:b/>
          <w:spacing w:val="-1"/>
          <w:lang w:eastAsia="en-US"/>
        </w:rPr>
        <w:t xml:space="preserve">- </w:t>
      </w:r>
      <w:r w:rsidRPr="000B4181">
        <w:rPr>
          <w:rFonts w:eastAsia="Calibri"/>
          <w:spacing w:val="-1"/>
          <w:lang w:eastAsia="en-US"/>
        </w:rPr>
        <w:t>Примерная основная образовательная программа основного</w:t>
      </w:r>
      <w:r w:rsidRPr="000B4181">
        <w:rPr>
          <w:rFonts w:eastAsia="Calibri"/>
          <w:spacing w:val="-3"/>
          <w:lang w:eastAsia="en-US"/>
        </w:rPr>
        <w:t xml:space="preserve"> общего образовани</w:t>
      </w:r>
      <w:proofErr w:type="gramStart"/>
      <w:r w:rsidRPr="000B4181">
        <w:rPr>
          <w:rFonts w:eastAsia="Calibri"/>
          <w:spacing w:val="-3"/>
          <w:lang w:eastAsia="en-US"/>
        </w:rPr>
        <w:t>я(</w:t>
      </w:r>
      <w:proofErr w:type="gramEnd"/>
      <w:r w:rsidRPr="000B4181">
        <w:rPr>
          <w:rFonts w:eastAsia="Calibri"/>
          <w:spacing w:val="-3"/>
          <w:lang w:eastAsia="en-US"/>
        </w:rPr>
        <w:t xml:space="preserve">одобрена федеральным учебно-методическим объединением по общему образованию, протокол заседания от 08.04.2015 № 1/15). </w:t>
      </w:r>
    </w:p>
    <w:p w:rsidR="000B4181" w:rsidRPr="000B4181" w:rsidRDefault="000B4181" w:rsidP="00802DE4">
      <w:pPr>
        <w:numPr>
          <w:ilvl w:val="0"/>
          <w:numId w:val="49"/>
        </w:numPr>
        <w:tabs>
          <w:tab w:val="num" w:pos="0"/>
        </w:tabs>
        <w:suppressAutoHyphens/>
        <w:spacing w:line="276" w:lineRule="auto"/>
        <w:jc w:val="both"/>
        <w:outlineLvl w:val="0"/>
        <w:rPr>
          <w:rFonts w:eastAsia="Calibri"/>
          <w:b/>
          <w:bCs/>
          <w:color w:val="000000"/>
          <w:lang w:val="x-none" w:eastAsia="x-none"/>
        </w:rPr>
      </w:pPr>
      <w:r w:rsidRPr="000B4181">
        <w:rPr>
          <w:rFonts w:eastAsia="Calibri"/>
          <w:bCs/>
          <w:color w:val="000000"/>
          <w:u w:val="single"/>
          <w:lang w:val="x-none" w:eastAsia="x-none"/>
        </w:rPr>
        <w:t>Постановления</w:t>
      </w:r>
      <w:r w:rsidRPr="000B4181">
        <w:rPr>
          <w:rFonts w:eastAsia="Calibri"/>
          <w:bCs/>
          <w:color w:val="000000"/>
          <w:lang w:val="x-none" w:eastAsia="x-none"/>
        </w:rPr>
        <w:t>: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lang w:eastAsia="en-US"/>
        </w:rPr>
      </w:pPr>
      <w:proofErr w:type="gramStart"/>
      <w:r w:rsidRPr="000B4181">
        <w:rPr>
          <w:rFonts w:eastAsia="Calibri"/>
          <w:lang w:eastAsia="en-US"/>
        </w:rPr>
        <w:t>- постановление Главного государственного санитарного врача РФ от 29.12.2010 № 189 «Об утверждении СанПиН 2.4.2.2821-10 «Санитарно-эпидемиологические требования к условиям и организации обучения в общеобразовательных учреждениях» (в ред. изменений № 1, утв. Постановлением Главного государственного санитарного врача РФ от 29.06.2011 № 85, изменений № 2, утв. Постановлением Главного государственного санитарного врача РФ от 25.12.2013 № 72, изменений № 3, утв. Постановлением Главного государственного санитарного врача РФ от</w:t>
      </w:r>
      <w:proofErr w:type="gramEnd"/>
      <w:r w:rsidRPr="000B4181">
        <w:rPr>
          <w:rFonts w:eastAsia="Calibri"/>
          <w:lang w:eastAsia="en-US"/>
        </w:rPr>
        <w:t xml:space="preserve"> </w:t>
      </w:r>
      <w:proofErr w:type="gramStart"/>
      <w:r w:rsidRPr="000B4181">
        <w:rPr>
          <w:rFonts w:eastAsia="Calibri"/>
          <w:lang w:eastAsia="en-US"/>
        </w:rPr>
        <w:t>24.11.2015 № 81).</w:t>
      </w:r>
      <w:r w:rsidRPr="000B4181">
        <w:rPr>
          <w:rFonts w:eastAsia="Calibri"/>
          <w:color w:val="FF0000"/>
          <w:lang w:eastAsia="en-US"/>
        </w:rPr>
        <w:t xml:space="preserve"> </w:t>
      </w:r>
      <w:proofErr w:type="gramEnd"/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lang w:eastAsia="en-US"/>
        </w:rPr>
      </w:pPr>
      <w:r w:rsidRPr="000B4181">
        <w:rPr>
          <w:rFonts w:eastAsia="Calibri"/>
          <w:u w:val="single"/>
          <w:lang w:eastAsia="en-US"/>
        </w:rPr>
        <w:t>Приказы</w:t>
      </w:r>
      <w:r w:rsidRPr="000B4181">
        <w:rPr>
          <w:rFonts w:eastAsia="Calibri"/>
          <w:lang w:eastAsia="en-US"/>
        </w:rPr>
        <w:t>: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lang w:eastAsia="en-US"/>
        </w:rPr>
      </w:pPr>
      <w:r w:rsidRPr="000B4181">
        <w:rPr>
          <w:rFonts w:eastAsia="Calibri"/>
          <w:bCs/>
          <w:color w:val="222222"/>
          <w:lang w:eastAsia="en-US"/>
        </w:rPr>
        <w:t xml:space="preserve">- приказ </w:t>
      </w:r>
      <w:proofErr w:type="spellStart"/>
      <w:r w:rsidRPr="000B4181">
        <w:rPr>
          <w:rFonts w:eastAsia="Calibri"/>
          <w:bCs/>
          <w:color w:val="222222"/>
          <w:lang w:eastAsia="en-US"/>
        </w:rPr>
        <w:t>Минобрнауки</w:t>
      </w:r>
      <w:proofErr w:type="spellEnd"/>
      <w:r w:rsidRPr="000B4181">
        <w:rPr>
          <w:rFonts w:eastAsia="Calibri"/>
          <w:bCs/>
          <w:color w:val="222222"/>
          <w:lang w:eastAsia="en-US"/>
        </w:rPr>
        <w:t xml:space="preserve"> России от 17.12.2010 </w:t>
      </w:r>
      <w:r w:rsidRPr="000B4181">
        <w:rPr>
          <w:rFonts w:eastAsia="Calibri"/>
          <w:lang w:eastAsia="en-US"/>
        </w:rPr>
        <w:t xml:space="preserve">№ 1897 «Об утверждении и введении в действие федерального государственного образовательного стандарта основного общего образования» (в ред. приказа </w:t>
      </w:r>
      <w:proofErr w:type="spellStart"/>
      <w:r w:rsidRPr="000B4181">
        <w:rPr>
          <w:rFonts w:eastAsia="Calibri"/>
          <w:lang w:eastAsia="en-US"/>
        </w:rPr>
        <w:t>Минобрнауки</w:t>
      </w:r>
      <w:proofErr w:type="spellEnd"/>
      <w:r w:rsidRPr="000B4181">
        <w:rPr>
          <w:rFonts w:eastAsia="Calibri"/>
          <w:lang w:eastAsia="en-US"/>
        </w:rPr>
        <w:t xml:space="preserve"> России от 29.12.2014 №1644)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kern w:val="2"/>
          <w:lang w:eastAsia="en-US"/>
        </w:rPr>
      </w:pPr>
      <w:r w:rsidRPr="000B4181">
        <w:rPr>
          <w:rFonts w:eastAsia="Calibri"/>
          <w:bCs/>
          <w:color w:val="222222"/>
          <w:lang w:eastAsia="en-US"/>
        </w:rPr>
        <w:t xml:space="preserve">- приказ </w:t>
      </w:r>
      <w:proofErr w:type="spellStart"/>
      <w:r w:rsidRPr="000B4181">
        <w:rPr>
          <w:rFonts w:eastAsia="Calibri"/>
          <w:kern w:val="2"/>
          <w:lang w:eastAsia="en-US"/>
        </w:rPr>
        <w:t>Минобрнауки</w:t>
      </w:r>
      <w:proofErr w:type="spellEnd"/>
      <w:r w:rsidRPr="000B4181">
        <w:rPr>
          <w:rFonts w:eastAsia="Calibri"/>
          <w:kern w:val="2"/>
          <w:lang w:eastAsia="en-US"/>
        </w:rPr>
        <w:t xml:space="preserve"> России от 31.03.2014 № 253 «</w:t>
      </w:r>
      <w:r w:rsidRPr="000B4181">
        <w:rPr>
          <w:rFonts w:eastAsia="Calibri"/>
          <w:lang w:eastAsia="en-US"/>
        </w:rPr>
        <w:t xml:space="preserve">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 (в ред. приказов </w:t>
      </w:r>
      <w:proofErr w:type="spellStart"/>
      <w:r w:rsidRPr="000B4181">
        <w:rPr>
          <w:rFonts w:eastAsia="Calibri"/>
          <w:lang w:eastAsia="en-US"/>
        </w:rPr>
        <w:t>Минобрнауки</w:t>
      </w:r>
      <w:proofErr w:type="spellEnd"/>
      <w:r w:rsidRPr="000B4181">
        <w:rPr>
          <w:rFonts w:eastAsia="Calibri"/>
          <w:lang w:eastAsia="en-US"/>
        </w:rPr>
        <w:t xml:space="preserve"> России от 08.06.2015 № 576, от 28.12.2015 №1529, от 26.01.2016 № 38)</w:t>
      </w:r>
      <w:r w:rsidRPr="000B4181">
        <w:rPr>
          <w:rFonts w:eastAsia="Calibri"/>
          <w:kern w:val="2"/>
          <w:lang w:eastAsia="en-US"/>
        </w:rPr>
        <w:t xml:space="preserve">; 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lang w:eastAsia="en-US"/>
        </w:rPr>
      </w:pPr>
      <w:r w:rsidRPr="000B4181">
        <w:rPr>
          <w:rFonts w:eastAsia="Calibri"/>
          <w:lang w:eastAsia="en-US"/>
        </w:rPr>
        <w:t>- п</w:t>
      </w:r>
      <w:r w:rsidRPr="000B4181">
        <w:rPr>
          <w:rFonts w:eastAsia="Calibri"/>
          <w:bCs/>
          <w:iCs/>
          <w:lang w:eastAsia="en-US"/>
        </w:rPr>
        <w:t xml:space="preserve">риказ </w:t>
      </w:r>
      <w:proofErr w:type="spellStart"/>
      <w:r w:rsidRPr="000B4181">
        <w:rPr>
          <w:rFonts w:eastAsia="Calibri"/>
          <w:bCs/>
          <w:iCs/>
          <w:lang w:eastAsia="en-US"/>
        </w:rPr>
        <w:t>Минобрнауки</w:t>
      </w:r>
      <w:proofErr w:type="spellEnd"/>
      <w:r w:rsidRPr="000B4181">
        <w:rPr>
          <w:rFonts w:eastAsia="Calibri"/>
          <w:bCs/>
          <w:iCs/>
          <w:lang w:eastAsia="en-US"/>
        </w:rPr>
        <w:t xml:space="preserve"> России от 29.12.2014 № 1644 «О внесении изменений в приказ Министерства образования и науки Российской Федерации от 17 декабря 2010 г. № 1897 «Об утверждении федерального государственного образовательного стандарта основного общего образования»;</w:t>
      </w:r>
      <w:r w:rsidRPr="000B4181">
        <w:rPr>
          <w:rFonts w:eastAsia="Calibri"/>
          <w:lang w:eastAsia="en-US"/>
        </w:rPr>
        <w:t xml:space="preserve"> 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bCs/>
          <w:lang w:eastAsia="en-US"/>
        </w:rPr>
      </w:pPr>
      <w:r w:rsidRPr="000B4181">
        <w:rPr>
          <w:rFonts w:eastAsia="Calibri"/>
          <w:bCs/>
          <w:lang w:eastAsia="en-US"/>
        </w:rPr>
        <w:t>- приказ от 31.12.2015 № 1577 «О внесении изменений в федеральный государственный образовательный стандарт основного общего образования, утвержденный приказом Министерства образования и науки Российской Федерации от 17.12.2010 № 1897»;</w:t>
      </w:r>
    </w:p>
    <w:p w:rsidR="000B4181" w:rsidRPr="000B4181" w:rsidRDefault="000B4181" w:rsidP="001A0466">
      <w:pPr>
        <w:suppressAutoHyphens/>
        <w:autoSpaceDN w:val="0"/>
        <w:spacing w:line="276" w:lineRule="auto"/>
        <w:ind w:right="20"/>
        <w:jc w:val="both"/>
        <w:rPr>
          <w:rFonts w:eastAsia="Calibri"/>
          <w:lang w:eastAsia="en-US"/>
        </w:rPr>
      </w:pPr>
      <w:r w:rsidRPr="000B4181">
        <w:rPr>
          <w:rFonts w:eastAsia="Calibri"/>
          <w:color w:val="FF0000"/>
          <w:lang w:eastAsia="en-US"/>
        </w:rPr>
        <w:t xml:space="preserve"> </w:t>
      </w:r>
      <w:r w:rsidRPr="000B4181">
        <w:rPr>
          <w:rFonts w:eastAsia="Calibri"/>
          <w:lang w:eastAsia="en-US"/>
        </w:rPr>
        <w:t>- приказ МБОУ ООШ г. Зернограда  от 23.06. 2017   № 164  « Об утверждении учебного плана МБОУ ООШ г. Зернограда»;</w:t>
      </w:r>
    </w:p>
    <w:p w:rsidR="000B4181" w:rsidRPr="000B4181" w:rsidRDefault="000B4181" w:rsidP="001A0466">
      <w:pPr>
        <w:suppressAutoHyphens/>
        <w:autoSpaceDN w:val="0"/>
        <w:spacing w:line="276" w:lineRule="auto"/>
        <w:ind w:right="20"/>
        <w:jc w:val="both"/>
        <w:rPr>
          <w:rFonts w:eastAsia="Calibri"/>
          <w:lang w:eastAsia="en-US"/>
        </w:rPr>
      </w:pPr>
      <w:r w:rsidRPr="000B4181">
        <w:rPr>
          <w:rFonts w:eastAsia="Calibri"/>
          <w:lang w:eastAsia="en-US"/>
        </w:rPr>
        <w:t xml:space="preserve">- Устав МБОУ ООШ </w:t>
      </w:r>
      <w:proofErr w:type="spellStart"/>
      <w:r w:rsidRPr="000B4181">
        <w:rPr>
          <w:rFonts w:eastAsia="Calibri"/>
          <w:lang w:eastAsia="en-US"/>
        </w:rPr>
        <w:t>г</w:t>
      </w:r>
      <w:proofErr w:type="gramStart"/>
      <w:r w:rsidRPr="000B4181">
        <w:rPr>
          <w:rFonts w:eastAsia="Calibri"/>
          <w:lang w:eastAsia="en-US"/>
        </w:rPr>
        <w:t>.З</w:t>
      </w:r>
      <w:proofErr w:type="gramEnd"/>
      <w:r w:rsidRPr="000B4181">
        <w:rPr>
          <w:rFonts w:eastAsia="Calibri"/>
          <w:lang w:eastAsia="en-US"/>
        </w:rPr>
        <w:t>ернограда</w:t>
      </w:r>
      <w:proofErr w:type="spellEnd"/>
      <w:r w:rsidRPr="000B4181">
        <w:rPr>
          <w:rFonts w:eastAsia="Calibri"/>
          <w:lang w:eastAsia="en-US"/>
        </w:rPr>
        <w:t>, утвержденный приказом управления образования Администрации Зерноградского района Ростовской области от 17.12.2014 № 455;</w:t>
      </w:r>
    </w:p>
    <w:p w:rsidR="000B4181" w:rsidRPr="000B4181" w:rsidRDefault="000B4181" w:rsidP="001A0466">
      <w:pPr>
        <w:suppressAutoHyphens/>
        <w:spacing w:line="276" w:lineRule="auto"/>
        <w:jc w:val="both"/>
        <w:rPr>
          <w:rFonts w:ascii="Calibri" w:eastAsia="Calibri" w:hAnsi="Calibri"/>
        </w:rPr>
      </w:pPr>
      <w:r w:rsidRPr="000B4181">
        <w:rPr>
          <w:rFonts w:eastAsia="Calibri"/>
          <w:color w:val="FF0000"/>
          <w:lang w:eastAsia="en-US"/>
        </w:rPr>
        <w:t xml:space="preserve"> </w:t>
      </w:r>
      <w:r w:rsidRPr="000B4181">
        <w:rPr>
          <w:bCs/>
        </w:rPr>
        <w:t>-</w:t>
      </w:r>
      <w:r w:rsidRPr="000B4181">
        <w:rPr>
          <w:rFonts w:eastAsia="Calibri"/>
        </w:rPr>
        <w:t xml:space="preserve">Основная общеобразовательная программа ООО МБОУ ООШ </w:t>
      </w:r>
      <w:proofErr w:type="spellStart"/>
      <w:r w:rsidRPr="000B4181">
        <w:rPr>
          <w:rFonts w:eastAsia="Calibri"/>
        </w:rPr>
        <w:t>г</w:t>
      </w:r>
      <w:proofErr w:type="gramStart"/>
      <w:r w:rsidRPr="000B4181">
        <w:rPr>
          <w:rFonts w:eastAsia="Calibri"/>
        </w:rPr>
        <w:t>.З</w:t>
      </w:r>
      <w:proofErr w:type="gramEnd"/>
      <w:r w:rsidRPr="000B4181">
        <w:rPr>
          <w:rFonts w:eastAsia="Calibri"/>
        </w:rPr>
        <w:t>ернограда</w:t>
      </w:r>
      <w:proofErr w:type="spellEnd"/>
      <w:r w:rsidRPr="000B4181">
        <w:rPr>
          <w:rFonts w:eastAsia="Calibri"/>
        </w:rPr>
        <w:t>, утвержденная приказом МБОУ ООШ г. Зернограда от 27.08.2015 № 149 « Об утверждении образовательных программ МБОУ ООШ г. Зернограда на 2015-2016 учебный год» ( с изменениями).</w:t>
      </w:r>
      <w:r w:rsidRPr="000B4181">
        <w:rPr>
          <w:bCs/>
        </w:rPr>
        <w:t xml:space="preserve"> </w:t>
      </w:r>
      <w:r w:rsidRPr="000B4181">
        <w:t xml:space="preserve"> </w:t>
      </w:r>
    </w:p>
    <w:p w:rsidR="000B4181" w:rsidRP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bCs/>
          <w:lang w:eastAsia="en-US"/>
        </w:rPr>
      </w:pPr>
      <w:r w:rsidRPr="000B4181">
        <w:rPr>
          <w:rFonts w:eastAsia="Calibri"/>
          <w:lang w:eastAsia="en-US"/>
        </w:rPr>
        <w:t xml:space="preserve">-  письмо </w:t>
      </w:r>
      <w:proofErr w:type="spellStart"/>
      <w:r w:rsidRPr="000B4181">
        <w:rPr>
          <w:rFonts w:eastAsia="Calibri"/>
          <w:bCs/>
          <w:lang w:eastAsia="en-US"/>
        </w:rPr>
        <w:t>Минобрнауки</w:t>
      </w:r>
      <w:proofErr w:type="spellEnd"/>
      <w:r w:rsidRPr="000B4181">
        <w:rPr>
          <w:rFonts w:eastAsia="Calibri"/>
          <w:bCs/>
          <w:lang w:eastAsia="en-US"/>
        </w:rPr>
        <w:t xml:space="preserve"> России </w:t>
      </w:r>
      <w:r w:rsidRPr="000B4181">
        <w:rPr>
          <w:rFonts w:eastAsia="Calibri"/>
          <w:lang w:eastAsia="en-US"/>
        </w:rPr>
        <w:t>от 29.04.2014 № 08-548 «О федеральном перечне учебников»;</w:t>
      </w:r>
    </w:p>
    <w:p w:rsidR="000B4181" w:rsidRDefault="000B4181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lang w:eastAsia="en-US"/>
        </w:rPr>
      </w:pPr>
      <w:r w:rsidRPr="000B4181">
        <w:rPr>
          <w:rFonts w:eastAsia="Calibri"/>
          <w:bCs/>
          <w:lang w:eastAsia="en-US"/>
        </w:rPr>
        <w:lastRenderedPageBreak/>
        <w:t xml:space="preserve">- письмо </w:t>
      </w:r>
      <w:proofErr w:type="spellStart"/>
      <w:r w:rsidRPr="000B4181">
        <w:rPr>
          <w:rFonts w:eastAsia="Calibri"/>
          <w:bCs/>
          <w:lang w:eastAsia="en-US"/>
        </w:rPr>
        <w:t>Минобрнауки</w:t>
      </w:r>
      <w:proofErr w:type="spellEnd"/>
      <w:r w:rsidRPr="000B4181">
        <w:rPr>
          <w:rFonts w:eastAsia="Calibri"/>
          <w:bCs/>
          <w:lang w:eastAsia="en-US"/>
        </w:rPr>
        <w:t xml:space="preserve"> России от 02.02.2015 № НТ-136/08 «О федеральном перечне учебников»;</w:t>
      </w:r>
      <w:r w:rsidRPr="000B4181">
        <w:rPr>
          <w:rFonts w:eastAsia="Calibri"/>
          <w:color w:val="FF0000"/>
          <w:lang w:eastAsia="en-US"/>
        </w:rPr>
        <w:t xml:space="preserve"> </w:t>
      </w:r>
    </w:p>
    <w:p w:rsidR="007B60B6" w:rsidRPr="007B60B6" w:rsidRDefault="007B60B6" w:rsidP="007B60B6">
      <w:pPr>
        <w:autoSpaceDN w:val="0"/>
        <w:ind w:right="20"/>
        <w:jc w:val="both"/>
        <w:rPr>
          <w:lang w:eastAsia="en-US"/>
        </w:rPr>
      </w:pPr>
      <w:r w:rsidRPr="007B60B6">
        <w:rPr>
          <w:lang w:eastAsia="en-US"/>
        </w:rPr>
        <w:t>- приказ МБОУ ООШ г. Зернограда  от 23.06. 2017   № 164  « Об утверждении учебного плана МБОУ ООШ г. Зернограда»;</w:t>
      </w:r>
    </w:p>
    <w:p w:rsidR="007B60B6" w:rsidRPr="007B60B6" w:rsidRDefault="007B60B6" w:rsidP="007B60B6">
      <w:pPr>
        <w:autoSpaceDN w:val="0"/>
        <w:ind w:right="20"/>
        <w:jc w:val="both"/>
        <w:rPr>
          <w:lang w:eastAsia="en-US"/>
        </w:rPr>
      </w:pPr>
      <w:r w:rsidRPr="007B60B6">
        <w:rPr>
          <w:lang w:eastAsia="en-US"/>
        </w:rPr>
        <w:t xml:space="preserve">- Устав МБОУ ООШ </w:t>
      </w:r>
      <w:proofErr w:type="spellStart"/>
      <w:r w:rsidRPr="007B60B6">
        <w:rPr>
          <w:lang w:eastAsia="en-US"/>
        </w:rPr>
        <w:t>г</w:t>
      </w:r>
      <w:proofErr w:type="gramStart"/>
      <w:r w:rsidRPr="007B60B6">
        <w:rPr>
          <w:lang w:eastAsia="en-US"/>
        </w:rPr>
        <w:t>.З</w:t>
      </w:r>
      <w:proofErr w:type="gramEnd"/>
      <w:r w:rsidRPr="007B60B6">
        <w:rPr>
          <w:lang w:eastAsia="en-US"/>
        </w:rPr>
        <w:t>ернограда</w:t>
      </w:r>
      <w:proofErr w:type="spellEnd"/>
      <w:r w:rsidRPr="007B60B6">
        <w:rPr>
          <w:lang w:eastAsia="en-US"/>
        </w:rPr>
        <w:t>, утвержденный приказом управления образования Администрации Зерноградского района Ростовской области от 17.12.2014 № 455;</w:t>
      </w:r>
    </w:p>
    <w:p w:rsidR="007B60B6" w:rsidRPr="007B60B6" w:rsidRDefault="007B60B6" w:rsidP="007B60B6">
      <w:r w:rsidRPr="007B60B6">
        <w:rPr>
          <w:color w:val="FF0000"/>
          <w:lang w:eastAsia="en-US"/>
        </w:rPr>
        <w:t xml:space="preserve"> </w:t>
      </w:r>
      <w:r w:rsidRPr="007B60B6">
        <w:rPr>
          <w:bCs/>
        </w:rPr>
        <w:t>-</w:t>
      </w:r>
      <w:r w:rsidRPr="007B60B6">
        <w:t xml:space="preserve">Основная общеобразовательная программа ООО МБОУ ООШ </w:t>
      </w:r>
      <w:proofErr w:type="spellStart"/>
      <w:r w:rsidRPr="007B60B6">
        <w:t>г</w:t>
      </w:r>
      <w:proofErr w:type="gramStart"/>
      <w:r w:rsidRPr="007B60B6">
        <w:t>.З</w:t>
      </w:r>
      <w:proofErr w:type="gramEnd"/>
      <w:r w:rsidRPr="007B60B6">
        <w:t>ернограда</w:t>
      </w:r>
      <w:proofErr w:type="spellEnd"/>
      <w:r w:rsidRPr="007B60B6">
        <w:t>, утвержденная приказом МБОУ ООШ г. Зернограда от 27.08.2015 № 149 « Об утверждении образовательных программ МБОУ ООШ г. Зернограда на 2015-2016 учебный год» ( с изменениями).</w:t>
      </w:r>
      <w:r w:rsidRPr="007B60B6">
        <w:rPr>
          <w:bCs/>
        </w:rPr>
        <w:t xml:space="preserve"> </w:t>
      </w:r>
      <w:r w:rsidRPr="007B60B6">
        <w:t xml:space="preserve"> </w:t>
      </w:r>
    </w:p>
    <w:p w:rsidR="007B60B6" w:rsidRDefault="007B60B6" w:rsidP="001A0466">
      <w:pPr>
        <w:suppressAutoHyphens/>
        <w:autoSpaceDN w:val="0"/>
        <w:spacing w:line="276" w:lineRule="auto"/>
        <w:jc w:val="both"/>
        <w:rPr>
          <w:rFonts w:eastAsia="Calibri"/>
          <w:color w:val="FF0000"/>
          <w:lang w:eastAsia="en-US"/>
        </w:rPr>
      </w:pPr>
    </w:p>
    <w:p w:rsidR="00991451" w:rsidRDefault="00682E26" w:rsidP="00B226CF">
      <w:pPr>
        <w:suppressAutoHyphens/>
        <w:autoSpaceDN w:val="0"/>
        <w:spacing w:line="276" w:lineRule="auto"/>
        <w:jc w:val="both"/>
        <w:rPr>
          <w:b/>
          <w:sz w:val="28"/>
          <w:szCs w:val="28"/>
        </w:rPr>
      </w:pPr>
      <w:r>
        <w:rPr>
          <w:rFonts w:eastAsia="Calibri"/>
          <w:color w:val="FF0000"/>
          <w:lang w:eastAsia="en-US"/>
        </w:rPr>
        <w:t xml:space="preserve"> </w:t>
      </w:r>
      <w:r w:rsidR="00991451" w:rsidRPr="005543B9">
        <w:rPr>
          <w:b/>
          <w:sz w:val="28"/>
          <w:szCs w:val="28"/>
        </w:rPr>
        <w:t>Планируемые результаты освоения  учебного предмета, курса</w:t>
      </w:r>
    </w:p>
    <w:p w:rsidR="00802DE4" w:rsidRPr="006600E6" w:rsidRDefault="00802DE4" w:rsidP="00802DE4">
      <w:pPr>
        <w:tabs>
          <w:tab w:val="left" w:pos="1134"/>
        </w:tabs>
        <w:spacing w:line="240" w:lineRule="exact"/>
        <w:ind w:firstLine="709"/>
        <w:jc w:val="both"/>
        <w:outlineLvl w:val="2"/>
        <w:rPr>
          <w:b/>
          <w:bCs/>
          <w:sz w:val="28"/>
          <w:szCs w:val="28"/>
        </w:rPr>
      </w:pPr>
      <w:r w:rsidRPr="006600E6">
        <w:rPr>
          <w:b/>
          <w:bCs/>
          <w:sz w:val="28"/>
          <w:szCs w:val="28"/>
        </w:rPr>
        <w:t>Выпускник в 6 классе научится (для использования в повседневной жизни и обеспечения возможности успешного продолжения образования на базовом уровне)</w:t>
      </w:r>
    </w:p>
    <w:p w:rsidR="00802DE4" w:rsidRPr="00E3317E" w:rsidRDefault="00802DE4" w:rsidP="00802DE4">
      <w:pPr>
        <w:spacing w:line="240" w:lineRule="exact"/>
        <w:ind w:left="426"/>
        <w:rPr>
          <w:rFonts w:eastAsia="Calibri"/>
          <w:b/>
          <w:lang w:eastAsia="en-US"/>
        </w:rPr>
      </w:pPr>
      <w:r w:rsidRPr="00E3317E">
        <w:rPr>
          <w:rFonts w:eastAsia="Calibri"/>
          <w:b/>
          <w:lang w:eastAsia="en-US"/>
        </w:rPr>
        <w:t>Числа</w:t>
      </w:r>
    </w:p>
    <w:p w:rsidR="00802DE4" w:rsidRPr="00E3317E" w:rsidRDefault="00802DE4" w:rsidP="00802DE4">
      <w:pPr>
        <w:numPr>
          <w:ilvl w:val="0"/>
          <w:numId w:val="51"/>
        </w:numPr>
        <w:tabs>
          <w:tab w:val="left" w:pos="993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802DE4" w:rsidRPr="00E3317E" w:rsidRDefault="00802DE4" w:rsidP="00802DE4">
      <w:pPr>
        <w:numPr>
          <w:ilvl w:val="0"/>
          <w:numId w:val="51"/>
        </w:numPr>
        <w:tabs>
          <w:tab w:val="left" w:pos="993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использовать свойства чисел и правила действий с рациональными числами при выполнении вычислений;</w:t>
      </w:r>
    </w:p>
    <w:p w:rsidR="00802DE4" w:rsidRPr="00E3317E" w:rsidRDefault="00802DE4" w:rsidP="00802DE4">
      <w:pPr>
        <w:numPr>
          <w:ilvl w:val="0"/>
          <w:numId w:val="51"/>
        </w:numPr>
        <w:tabs>
          <w:tab w:val="left" w:pos="993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использовать признаки делимости на 2, 5, 3, 9, 10 при выполнении вычислений и решении несложных задач;</w:t>
      </w:r>
    </w:p>
    <w:p w:rsidR="00802DE4" w:rsidRPr="00E3317E" w:rsidRDefault="00802DE4" w:rsidP="00802DE4">
      <w:pPr>
        <w:numPr>
          <w:ilvl w:val="0"/>
          <w:numId w:val="51"/>
        </w:numPr>
        <w:tabs>
          <w:tab w:val="left" w:pos="993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выполнять округление рациональных чисел в соответствии с правилами;</w:t>
      </w:r>
    </w:p>
    <w:p w:rsidR="00802DE4" w:rsidRPr="00E3317E" w:rsidRDefault="00802DE4" w:rsidP="00802DE4">
      <w:pPr>
        <w:numPr>
          <w:ilvl w:val="0"/>
          <w:numId w:val="51"/>
        </w:numPr>
        <w:tabs>
          <w:tab w:val="left" w:pos="993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сравнивать рациональные числа</w:t>
      </w:r>
      <w:r w:rsidRPr="00E3317E">
        <w:rPr>
          <w:rFonts w:eastAsia="Calibri"/>
          <w:b/>
          <w:lang w:val="x-none"/>
        </w:rPr>
        <w:t>.</w:t>
      </w:r>
    </w:p>
    <w:p w:rsidR="00802DE4" w:rsidRPr="00E3317E" w:rsidRDefault="00802DE4" w:rsidP="00802DE4">
      <w:pPr>
        <w:spacing w:line="240" w:lineRule="exact"/>
        <w:ind w:left="426"/>
        <w:rPr>
          <w:rFonts w:eastAsia="Calibri"/>
          <w:b/>
          <w:lang w:eastAsia="en-US"/>
        </w:rPr>
      </w:pPr>
      <w:r w:rsidRPr="00E3317E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802DE4" w:rsidRPr="00E3317E" w:rsidRDefault="00802DE4" w:rsidP="00802DE4">
      <w:pPr>
        <w:numPr>
          <w:ilvl w:val="0"/>
          <w:numId w:val="51"/>
        </w:numPr>
        <w:tabs>
          <w:tab w:val="left" w:pos="993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оценивать результаты вычислений при решении практических задач;</w:t>
      </w:r>
    </w:p>
    <w:p w:rsidR="00802DE4" w:rsidRPr="00E3317E" w:rsidRDefault="00802DE4" w:rsidP="00802DE4">
      <w:pPr>
        <w:numPr>
          <w:ilvl w:val="0"/>
          <w:numId w:val="51"/>
        </w:numPr>
        <w:tabs>
          <w:tab w:val="left" w:pos="993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выполнять сравнение чисел в реальных ситуациях;</w:t>
      </w:r>
    </w:p>
    <w:p w:rsidR="00802DE4" w:rsidRPr="00E3317E" w:rsidRDefault="00802DE4" w:rsidP="00802DE4">
      <w:pPr>
        <w:numPr>
          <w:ilvl w:val="0"/>
          <w:numId w:val="51"/>
        </w:numPr>
        <w:tabs>
          <w:tab w:val="left" w:pos="993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составлять числовые выражения при решении практических задач и задач из других учебных предметов</w:t>
      </w:r>
    </w:p>
    <w:p w:rsidR="00802DE4" w:rsidRPr="00E3317E" w:rsidRDefault="00802DE4" w:rsidP="00802DE4">
      <w:pPr>
        <w:spacing w:line="240" w:lineRule="exact"/>
        <w:ind w:left="426"/>
        <w:rPr>
          <w:rFonts w:eastAsia="Calibri"/>
          <w:b/>
          <w:lang w:eastAsia="en-US"/>
        </w:rPr>
      </w:pPr>
      <w:r w:rsidRPr="00E3317E">
        <w:rPr>
          <w:rFonts w:eastAsia="Calibri"/>
          <w:b/>
          <w:lang w:eastAsia="en-US"/>
        </w:rPr>
        <w:t>Статистика и теория вероятностей</w:t>
      </w:r>
    </w:p>
    <w:p w:rsidR="00802DE4" w:rsidRPr="00E3317E" w:rsidRDefault="00802DE4" w:rsidP="00802DE4">
      <w:pPr>
        <w:numPr>
          <w:ilvl w:val="0"/>
          <w:numId w:val="50"/>
        </w:numPr>
        <w:tabs>
          <w:tab w:val="left" w:pos="993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 xml:space="preserve">Представлять данные в виде таблиц, диаграмм, </w:t>
      </w:r>
    </w:p>
    <w:p w:rsidR="00802DE4" w:rsidRPr="00E3317E" w:rsidRDefault="00802DE4" w:rsidP="00802DE4">
      <w:pPr>
        <w:numPr>
          <w:ilvl w:val="0"/>
          <w:numId w:val="50"/>
        </w:numPr>
        <w:tabs>
          <w:tab w:val="left" w:pos="993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читать информацию, представле</w:t>
      </w:r>
      <w:r>
        <w:rPr>
          <w:rFonts w:eastAsia="Calibri"/>
          <w:lang w:val="x-none"/>
        </w:rPr>
        <w:t>нную в виде таблицы, диаграммы</w:t>
      </w:r>
      <w:r>
        <w:rPr>
          <w:rFonts w:eastAsia="Calibri"/>
        </w:rPr>
        <w:t>.</w:t>
      </w:r>
    </w:p>
    <w:p w:rsidR="00802DE4" w:rsidRPr="00E3317E" w:rsidRDefault="00802DE4" w:rsidP="00802DE4">
      <w:pPr>
        <w:spacing w:line="240" w:lineRule="exact"/>
        <w:ind w:left="426"/>
        <w:rPr>
          <w:rFonts w:eastAsia="Calibri"/>
          <w:b/>
          <w:bCs/>
          <w:lang w:eastAsia="en-US"/>
        </w:rPr>
      </w:pPr>
      <w:r w:rsidRPr="00E3317E">
        <w:rPr>
          <w:rFonts w:eastAsia="Calibri"/>
          <w:b/>
          <w:bCs/>
          <w:lang w:eastAsia="en-US"/>
        </w:rPr>
        <w:t>Текстовые задачи</w:t>
      </w:r>
    </w:p>
    <w:p w:rsidR="00802DE4" w:rsidRPr="00E3317E" w:rsidRDefault="00802DE4" w:rsidP="00802DE4">
      <w:pPr>
        <w:numPr>
          <w:ilvl w:val="0"/>
          <w:numId w:val="56"/>
        </w:numPr>
        <w:tabs>
          <w:tab w:val="left" w:pos="993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Решать несложные сюжетные задачи разных типов на все арифметические действия;</w:t>
      </w:r>
    </w:p>
    <w:p w:rsidR="00802DE4" w:rsidRPr="00E3317E" w:rsidRDefault="00802DE4" w:rsidP="00802DE4">
      <w:pPr>
        <w:numPr>
          <w:ilvl w:val="0"/>
          <w:numId w:val="56"/>
        </w:numPr>
        <w:tabs>
          <w:tab w:val="left" w:pos="993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802DE4" w:rsidRPr="00E3317E" w:rsidRDefault="00802DE4" w:rsidP="00802DE4">
      <w:pPr>
        <w:numPr>
          <w:ilvl w:val="0"/>
          <w:numId w:val="56"/>
        </w:numPr>
        <w:tabs>
          <w:tab w:val="left" w:pos="993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802DE4" w:rsidRPr="00E3317E" w:rsidRDefault="00802DE4" w:rsidP="00802DE4">
      <w:pPr>
        <w:numPr>
          <w:ilvl w:val="0"/>
          <w:numId w:val="56"/>
        </w:numPr>
        <w:tabs>
          <w:tab w:val="left" w:pos="993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 xml:space="preserve">составлять план решения задачи; </w:t>
      </w:r>
    </w:p>
    <w:p w:rsidR="00802DE4" w:rsidRPr="00E3317E" w:rsidRDefault="00802DE4" w:rsidP="00802DE4">
      <w:pPr>
        <w:numPr>
          <w:ilvl w:val="0"/>
          <w:numId w:val="56"/>
        </w:numPr>
        <w:tabs>
          <w:tab w:val="left" w:pos="993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выделять этапы решения задачи;</w:t>
      </w:r>
    </w:p>
    <w:p w:rsidR="00802DE4" w:rsidRPr="00E3317E" w:rsidRDefault="00802DE4" w:rsidP="00802DE4">
      <w:pPr>
        <w:numPr>
          <w:ilvl w:val="0"/>
          <w:numId w:val="56"/>
        </w:numPr>
        <w:tabs>
          <w:tab w:val="left" w:pos="993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интерпретировать вычислительные результаты в задаче, исследовать полученное решение задачи;</w:t>
      </w:r>
    </w:p>
    <w:p w:rsidR="00802DE4" w:rsidRPr="00E3317E" w:rsidRDefault="00802DE4" w:rsidP="00802DE4">
      <w:pPr>
        <w:numPr>
          <w:ilvl w:val="0"/>
          <w:numId w:val="56"/>
        </w:numPr>
        <w:tabs>
          <w:tab w:val="left" w:pos="993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знать различие скоростей объекта в стоячей воде, против течения и по течению реки;</w:t>
      </w:r>
    </w:p>
    <w:p w:rsidR="00802DE4" w:rsidRPr="00E3317E" w:rsidRDefault="00802DE4" w:rsidP="00802DE4">
      <w:pPr>
        <w:numPr>
          <w:ilvl w:val="0"/>
          <w:numId w:val="56"/>
        </w:numPr>
        <w:tabs>
          <w:tab w:val="left" w:pos="993"/>
        </w:tabs>
        <w:spacing w:line="240" w:lineRule="exact"/>
        <w:ind w:left="426" w:firstLine="709"/>
        <w:contextualSpacing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решать задачи на нахождение части числа и числа по его части;</w:t>
      </w:r>
    </w:p>
    <w:p w:rsidR="00802DE4" w:rsidRPr="00E3317E" w:rsidRDefault="00802DE4" w:rsidP="00802DE4">
      <w:pPr>
        <w:numPr>
          <w:ilvl w:val="0"/>
          <w:numId w:val="56"/>
        </w:numPr>
        <w:tabs>
          <w:tab w:val="left" w:pos="993"/>
        </w:tabs>
        <w:spacing w:line="240" w:lineRule="exact"/>
        <w:ind w:left="426" w:firstLine="709"/>
        <w:contextualSpacing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802DE4" w:rsidRPr="00E3317E" w:rsidRDefault="00802DE4" w:rsidP="00802DE4">
      <w:pPr>
        <w:numPr>
          <w:ilvl w:val="0"/>
          <w:numId w:val="56"/>
        </w:numPr>
        <w:tabs>
          <w:tab w:val="left" w:pos="993"/>
        </w:tabs>
        <w:spacing w:line="240" w:lineRule="exact"/>
        <w:ind w:left="426" w:firstLine="709"/>
        <w:contextualSpacing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802DE4" w:rsidRPr="00E3317E" w:rsidRDefault="00802DE4" w:rsidP="00802DE4">
      <w:pPr>
        <w:numPr>
          <w:ilvl w:val="0"/>
          <w:numId w:val="56"/>
        </w:numPr>
        <w:tabs>
          <w:tab w:val="left" w:pos="993"/>
        </w:tabs>
        <w:spacing w:line="240" w:lineRule="exact"/>
        <w:ind w:left="426" w:firstLine="709"/>
        <w:contextualSpacing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решать несложные логические задачи методом рассуждений.</w:t>
      </w:r>
    </w:p>
    <w:p w:rsidR="00802DE4" w:rsidRPr="00E3317E" w:rsidRDefault="00802DE4" w:rsidP="00802DE4">
      <w:pPr>
        <w:spacing w:line="240" w:lineRule="exact"/>
        <w:ind w:left="426"/>
        <w:rPr>
          <w:rFonts w:eastAsia="Calibri"/>
          <w:b/>
          <w:lang w:eastAsia="en-US"/>
        </w:rPr>
      </w:pPr>
      <w:r w:rsidRPr="00E3317E">
        <w:rPr>
          <w:rFonts w:eastAsia="Calibri"/>
          <w:b/>
          <w:lang w:eastAsia="en-US"/>
        </w:rPr>
        <w:lastRenderedPageBreak/>
        <w:t>В повседневной жизни и при изучении других предметов:</w:t>
      </w:r>
    </w:p>
    <w:p w:rsidR="00802DE4" w:rsidRPr="00E3317E" w:rsidRDefault="00802DE4" w:rsidP="00802DE4">
      <w:pPr>
        <w:numPr>
          <w:ilvl w:val="0"/>
          <w:numId w:val="57"/>
        </w:numPr>
        <w:tabs>
          <w:tab w:val="left" w:pos="993"/>
        </w:tabs>
        <w:spacing w:line="240" w:lineRule="exact"/>
        <w:ind w:left="426" w:firstLine="709"/>
        <w:jc w:val="both"/>
        <w:rPr>
          <w:rFonts w:eastAsia="Calibri"/>
          <w:lang w:eastAsia="en-US"/>
        </w:rPr>
      </w:pPr>
      <w:r w:rsidRPr="00E3317E">
        <w:rPr>
          <w:rFonts w:eastAsia="Calibri"/>
          <w:lang w:eastAsia="en-US"/>
        </w:rPr>
        <w:t>выдвигать гипотезы о возможных предельных значениях искомых величин в задаче</w:t>
      </w:r>
      <w:r w:rsidRPr="00E3317E" w:rsidDel="00681BB7">
        <w:rPr>
          <w:rFonts w:eastAsia="Calibri"/>
          <w:lang w:eastAsia="en-US"/>
        </w:rPr>
        <w:t xml:space="preserve"> </w:t>
      </w:r>
      <w:r w:rsidRPr="00E3317E">
        <w:rPr>
          <w:rFonts w:eastAsia="Calibri"/>
          <w:lang w:eastAsia="en-US"/>
        </w:rPr>
        <w:t xml:space="preserve"> (делать прикидку) </w:t>
      </w:r>
    </w:p>
    <w:p w:rsidR="00802DE4" w:rsidRPr="00E3317E" w:rsidRDefault="00802DE4" w:rsidP="00802DE4">
      <w:pPr>
        <w:spacing w:line="240" w:lineRule="exact"/>
        <w:ind w:left="426"/>
        <w:rPr>
          <w:rFonts w:eastAsia="Calibri"/>
          <w:b/>
          <w:lang w:eastAsia="en-US"/>
        </w:rPr>
      </w:pPr>
      <w:r w:rsidRPr="00E3317E">
        <w:rPr>
          <w:rFonts w:eastAsia="Calibri"/>
          <w:b/>
          <w:lang w:eastAsia="en-US"/>
        </w:rPr>
        <w:t>Наглядная геометрия</w:t>
      </w:r>
    </w:p>
    <w:p w:rsidR="00802DE4" w:rsidRPr="00E3317E" w:rsidRDefault="00802DE4" w:rsidP="00802DE4">
      <w:pPr>
        <w:spacing w:line="240" w:lineRule="exact"/>
        <w:ind w:left="426"/>
        <w:rPr>
          <w:rFonts w:eastAsia="Calibri"/>
          <w:b/>
          <w:lang w:eastAsia="en-US"/>
        </w:rPr>
      </w:pPr>
      <w:r w:rsidRPr="00E3317E">
        <w:rPr>
          <w:rFonts w:eastAsia="Calibri"/>
          <w:b/>
          <w:lang w:eastAsia="en-US"/>
        </w:rPr>
        <w:t>Геометрические фигуры</w:t>
      </w:r>
    </w:p>
    <w:p w:rsidR="00802DE4" w:rsidRPr="00E3317E" w:rsidRDefault="00802DE4" w:rsidP="00802DE4">
      <w:pPr>
        <w:numPr>
          <w:ilvl w:val="0"/>
          <w:numId w:val="58"/>
        </w:numPr>
        <w:tabs>
          <w:tab w:val="left" w:pos="0"/>
          <w:tab w:val="left" w:pos="993"/>
        </w:tabs>
        <w:spacing w:line="240" w:lineRule="exact"/>
        <w:ind w:left="426" w:firstLine="709"/>
        <w:jc w:val="both"/>
        <w:rPr>
          <w:rFonts w:eastAsia="Calibri"/>
          <w:b/>
          <w:i/>
          <w:lang w:eastAsia="en-US"/>
        </w:rPr>
      </w:pPr>
      <w:proofErr w:type="gramStart"/>
      <w:r w:rsidRPr="00E3317E">
        <w:rPr>
          <w:rFonts w:eastAsia="Calibri"/>
          <w:lang w:eastAsia="en-US"/>
        </w:rPr>
        <w:t>Оперировать на базовом уровне понятиями: фигура,</w:t>
      </w:r>
      <w:r w:rsidRPr="00E3317E" w:rsidDel="0046087C">
        <w:rPr>
          <w:rFonts w:eastAsia="Calibri"/>
          <w:b/>
          <w:bCs/>
          <w:lang w:eastAsia="en-US"/>
        </w:rPr>
        <w:t xml:space="preserve"> </w:t>
      </w:r>
      <w:r w:rsidRPr="00E3317E">
        <w:rPr>
          <w:rFonts w:eastAsia="Calibri"/>
          <w:bCs/>
          <w:lang w:eastAsia="en-US"/>
        </w:rPr>
        <w:t>т</w:t>
      </w:r>
      <w:r w:rsidRPr="00E3317E">
        <w:rPr>
          <w:rFonts w:eastAsia="Calibri"/>
          <w:lang w:eastAsia="en-US"/>
        </w:rPr>
        <w:t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</w:t>
      </w:r>
      <w:proofErr w:type="gramEnd"/>
      <w:r w:rsidRPr="00E3317E">
        <w:rPr>
          <w:rFonts w:eastAsia="Calibri"/>
          <w:lang w:eastAsia="en-US"/>
        </w:rPr>
        <w:t xml:space="preserve"> </w:t>
      </w:r>
      <w:r w:rsidRPr="00E3317E">
        <w:rPr>
          <w:rFonts w:eastAsia="Calibri"/>
        </w:rPr>
        <w:t>Изображать изучаемые фигуры от руки и с помощью линейки и циркуля.</w:t>
      </w:r>
    </w:p>
    <w:p w:rsidR="00802DE4" w:rsidRPr="00E3317E" w:rsidRDefault="00802DE4" w:rsidP="00802DE4">
      <w:pPr>
        <w:tabs>
          <w:tab w:val="left" w:pos="0"/>
          <w:tab w:val="left" w:pos="993"/>
        </w:tabs>
        <w:spacing w:line="240" w:lineRule="exact"/>
        <w:ind w:left="426"/>
        <w:rPr>
          <w:rFonts w:eastAsia="Calibri"/>
          <w:b/>
          <w:lang w:eastAsia="en-US"/>
        </w:rPr>
      </w:pPr>
      <w:r w:rsidRPr="00E3317E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802DE4" w:rsidRPr="00E3317E" w:rsidRDefault="00802DE4" w:rsidP="00802DE4">
      <w:pPr>
        <w:numPr>
          <w:ilvl w:val="0"/>
          <w:numId w:val="54"/>
        </w:numPr>
        <w:tabs>
          <w:tab w:val="left" w:pos="993"/>
        </w:tabs>
        <w:spacing w:line="240" w:lineRule="exact"/>
        <w:ind w:left="426" w:firstLine="709"/>
        <w:contextualSpacing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 xml:space="preserve">решать практические задачи с применением простейших свойств фигур. </w:t>
      </w:r>
    </w:p>
    <w:p w:rsidR="00802DE4" w:rsidRPr="00E3317E" w:rsidRDefault="00802DE4" w:rsidP="00802DE4">
      <w:pPr>
        <w:spacing w:line="240" w:lineRule="exact"/>
        <w:ind w:left="426"/>
        <w:rPr>
          <w:rFonts w:eastAsia="Calibri"/>
          <w:b/>
          <w:lang w:eastAsia="en-US"/>
        </w:rPr>
      </w:pPr>
      <w:r w:rsidRPr="00E3317E">
        <w:rPr>
          <w:rFonts w:eastAsia="Calibri"/>
          <w:b/>
          <w:lang w:eastAsia="en-US"/>
        </w:rPr>
        <w:t>Измерения и вычисления</w:t>
      </w:r>
    </w:p>
    <w:p w:rsidR="00802DE4" w:rsidRPr="00E3317E" w:rsidRDefault="00802DE4" w:rsidP="00802DE4">
      <w:pPr>
        <w:numPr>
          <w:ilvl w:val="0"/>
          <w:numId w:val="59"/>
        </w:numPr>
        <w:tabs>
          <w:tab w:val="left" w:pos="993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выполнять измерение длин, расстояний, величин углов, с помощью инструментов для измерений длин и углов;</w:t>
      </w:r>
    </w:p>
    <w:p w:rsidR="00802DE4" w:rsidRPr="00E3317E" w:rsidRDefault="00802DE4" w:rsidP="00802DE4">
      <w:pPr>
        <w:numPr>
          <w:ilvl w:val="0"/>
          <w:numId w:val="59"/>
        </w:numPr>
        <w:tabs>
          <w:tab w:val="left" w:pos="993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 xml:space="preserve">вычислять площади прямоугольников. </w:t>
      </w:r>
    </w:p>
    <w:p w:rsidR="00802DE4" w:rsidRPr="00E3317E" w:rsidRDefault="00802DE4" w:rsidP="00802DE4">
      <w:pPr>
        <w:spacing w:line="240" w:lineRule="exact"/>
        <w:ind w:left="426"/>
        <w:rPr>
          <w:rFonts w:eastAsia="Calibri"/>
          <w:b/>
          <w:lang w:eastAsia="en-US"/>
        </w:rPr>
      </w:pPr>
      <w:r w:rsidRPr="00E3317E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802DE4" w:rsidRPr="00E3317E" w:rsidRDefault="00802DE4" w:rsidP="00802DE4">
      <w:pPr>
        <w:numPr>
          <w:ilvl w:val="0"/>
          <w:numId w:val="52"/>
        </w:numPr>
        <w:tabs>
          <w:tab w:val="left" w:pos="0"/>
          <w:tab w:val="left" w:pos="993"/>
        </w:tabs>
        <w:spacing w:line="240" w:lineRule="exact"/>
        <w:ind w:left="426" w:firstLine="709"/>
        <w:jc w:val="both"/>
        <w:rPr>
          <w:rFonts w:eastAsia="Calibri"/>
        </w:rPr>
      </w:pPr>
      <w:r w:rsidRPr="00E3317E">
        <w:rPr>
          <w:rFonts w:eastAsia="Calibri"/>
          <w:lang w:eastAsia="en-US"/>
        </w:rPr>
        <w:t>вычислять расстояния на местности в стандартных ситуациях, площади прямоугольников;</w:t>
      </w:r>
    </w:p>
    <w:p w:rsidR="00802DE4" w:rsidRPr="00E3317E" w:rsidRDefault="00802DE4" w:rsidP="00802DE4">
      <w:pPr>
        <w:numPr>
          <w:ilvl w:val="0"/>
          <w:numId w:val="53"/>
        </w:numPr>
        <w:tabs>
          <w:tab w:val="left" w:pos="0"/>
          <w:tab w:val="left" w:pos="993"/>
        </w:tabs>
        <w:spacing w:line="240" w:lineRule="exact"/>
        <w:ind w:left="426" w:firstLine="709"/>
        <w:jc w:val="both"/>
        <w:rPr>
          <w:rFonts w:eastAsia="Calibri"/>
          <w:lang w:eastAsia="en-US"/>
        </w:rPr>
      </w:pPr>
      <w:r w:rsidRPr="00E3317E">
        <w:rPr>
          <w:rFonts w:eastAsia="Calibri"/>
          <w:lang w:eastAsia="en-US"/>
        </w:rPr>
        <w:t xml:space="preserve">выполнять простейшие построения и измерения на местности, необходимые в реальной жизни </w:t>
      </w:r>
    </w:p>
    <w:p w:rsidR="00802DE4" w:rsidRPr="00E3317E" w:rsidRDefault="00802DE4" w:rsidP="00802DE4">
      <w:pPr>
        <w:spacing w:line="240" w:lineRule="exact"/>
        <w:ind w:left="426"/>
        <w:rPr>
          <w:rFonts w:eastAsia="Calibri"/>
          <w:b/>
          <w:bCs/>
          <w:lang w:eastAsia="en-US"/>
        </w:rPr>
      </w:pPr>
      <w:r w:rsidRPr="00E3317E">
        <w:rPr>
          <w:rFonts w:eastAsia="Calibri"/>
          <w:b/>
          <w:bCs/>
          <w:lang w:eastAsia="en-US"/>
        </w:rPr>
        <w:t>История математики</w:t>
      </w:r>
    </w:p>
    <w:p w:rsidR="00802DE4" w:rsidRPr="00E3317E" w:rsidRDefault="00802DE4" w:rsidP="00802DE4">
      <w:pPr>
        <w:numPr>
          <w:ilvl w:val="0"/>
          <w:numId w:val="60"/>
        </w:numPr>
        <w:tabs>
          <w:tab w:val="left" w:pos="34"/>
          <w:tab w:val="left" w:pos="993"/>
        </w:tabs>
        <w:spacing w:line="240" w:lineRule="exact"/>
        <w:ind w:left="426" w:firstLine="709"/>
        <w:jc w:val="both"/>
        <w:rPr>
          <w:rFonts w:eastAsia="Calibri"/>
        </w:rPr>
      </w:pPr>
      <w:r w:rsidRPr="00E3317E">
        <w:rPr>
          <w:rFonts w:eastAsia="Calibri"/>
        </w:rPr>
        <w:t>описывать отдельные выдающиеся результаты, полученные в ходе развития математики как науки;</w:t>
      </w:r>
    </w:p>
    <w:p w:rsidR="00802DE4" w:rsidRPr="00E3317E" w:rsidRDefault="00802DE4" w:rsidP="00802DE4">
      <w:pPr>
        <w:numPr>
          <w:ilvl w:val="0"/>
          <w:numId w:val="60"/>
        </w:numPr>
        <w:tabs>
          <w:tab w:val="left" w:pos="993"/>
        </w:tabs>
        <w:spacing w:line="240" w:lineRule="exact"/>
        <w:ind w:left="426" w:firstLine="709"/>
        <w:jc w:val="both"/>
        <w:rPr>
          <w:rFonts w:eastAsia="Calibri"/>
          <w:lang w:eastAsia="en-US"/>
        </w:rPr>
      </w:pPr>
      <w:r w:rsidRPr="00E3317E">
        <w:rPr>
          <w:rFonts w:eastAsia="Calibri"/>
        </w:rPr>
        <w:t>знать примеры математических открытий и их авторов, в связи с отечественной и всемирной историей</w:t>
      </w:r>
    </w:p>
    <w:p w:rsidR="00802DE4" w:rsidRPr="00E3317E" w:rsidRDefault="00802DE4" w:rsidP="00802DE4">
      <w:pPr>
        <w:spacing w:line="240" w:lineRule="exact"/>
        <w:ind w:left="426"/>
        <w:outlineLvl w:val="2"/>
        <w:rPr>
          <w:b/>
          <w:bCs/>
        </w:rPr>
      </w:pPr>
      <w:bookmarkStart w:id="0" w:name="_Toc284662720"/>
      <w:bookmarkStart w:id="1" w:name="_Toc284663346"/>
      <w:proofErr w:type="gramStart"/>
      <w:r w:rsidRPr="00E3317E">
        <w:rPr>
          <w:b/>
          <w:bCs/>
        </w:rPr>
        <w:t>Выпускник получит возможность научи</w:t>
      </w:r>
      <w:r>
        <w:rPr>
          <w:b/>
          <w:bCs/>
        </w:rPr>
        <w:t>ться в 6 классе</w:t>
      </w:r>
      <w:r w:rsidRPr="00E3317E">
        <w:rPr>
          <w:b/>
          <w:bCs/>
        </w:rPr>
        <w:t xml:space="preserve"> (для обеспечения возможности успешного продолжения образования на базовом и углублённом уровнях)</w:t>
      </w:r>
      <w:bookmarkEnd w:id="0"/>
      <w:bookmarkEnd w:id="1"/>
      <w:proofErr w:type="gramEnd"/>
    </w:p>
    <w:p w:rsidR="00802DE4" w:rsidRPr="00E3317E" w:rsidRDefault="00802DE4" w:rsidP="00802DE4">
      <w:pPr>
        <w:spacing w:line="240" w:lineRule="exact"/>
        <w:ind w:left="426"/>
        <w:rPr>
          <w:rFonts w:eastAsia="Calibri"/>
          <w:b/>
          <w:lang w:eastAsia="en-US"/>
        </w:rPr>
      </w:pPr>
      <w:r w:rsidRPr="00E3317E">
        <w:rPr>
          <w:rFonts w:eastAsia="Calibri"/>
          <w:b/>
          <w:lang w:eastAsia="en-US"/>
        </w:rPr>
        <w:t>Числа</w:t>
      </w:r>
    </w:p>
    <w:p w:rsidR="00802DE4" w:rsidRPr="00E3317E" w:rsidRDefault="00802DE4" w:rsidP="00802DE4">
      <w:pPr>
        <w:numPr>
          <w:ilvl w:val="0"/>
          <w:numId w:val="61"/>
        </w:numPr>
        <w:tabs>
          <w:tab w:val="left" w:pos="1134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802DE4" w:rsidRPr="00E3317E" w:rsidRDefault="00802DE4" w:rsidP="00802DE4">
      <w:pPr>
        <w:numPr>
          <w:ilvl w:val="0"/>
          <w:numId w:val="61"/>
        </w:numPr>
        <w:tabs>
          <w:tab w:val="left" w:pos="1134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понимать и объяснять смысл позиционной записи натурального числа;</w:t>
      </w:r>
    </w:p>
    <w:p w:rsidR="00802DE4" w:rsidRPr="00E3317E" w:rsidRDefault="00802DE4" w:rsidP="00802DE4">
      <w:pPr>
        <w:numPr>
          <w:ilvl w:val="0"/>
          <w:numId w:val="61"/>
        </w:numPr>
        <w:tabs>
          <w:tab w:val="left" w:pos="1134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802DE4" w:rsidRPr="00E3317E" w:rsidRDefault="00802DE4" w:rsidP="00802DE4">
      <w:pPr>
        <w:numPr>
          <w:ilvl w:val="0"/>
          <w:numId w:val="61"/>
        </w:numPr>
        <w:tabs>
          <w:tab w:val="left" w:pos="1134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802DE4" w:rsidRPr="00E3317E" w:rsidRDefault="00802DE4" w:rsidP="00802DE4">
      <w:pPr>
        <w:numPr>
          <w:ilvl w:val="0"/>
          <w:numId w:val="61"/>
        </w:numPr>
        <w:tabs>
          <w:tab w:val="left" w:pos="1134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выполнять округление рациональных чисел с заданной точностью;</w:t>
      </w:r>
    </w:p>
    <w:p w:rsidR="00802DE4" w:rsidRPr="00E3317E" w:rsidRDefault="00802DE4" w:rsidP="00802DE4">
      <w:pPr>
        <w:numPr>
          <w:ilvl w:val="0"/>
          <w:numId w:val="61"/>
        </w:numPr>
        <w:tabs>
          <w:tab w:val="left" w:pos="1134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упорядочивать числа, записанные в виде обыкновенных и десятичных дробей;</w:t>
      </w:r>
    </w:p>
    <w:p w:rsidR="00802DE4" w:rsidRPr="00E3317E" w:rsidRDefault="00802DE4" w:rsidP="00802DE4">
      <w:pPr>
        <w:numPr>
          <w:ilvl w:val="0"/>
          <w:numId w:val="61"/>
        </w:numPr>
        <w:tabs>
          <w:tab w:val="left" w:pos="1134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находить НОД и НОК чисел и использовать их при решении задач.</w:t>
      </w:r>
    </w:p>
    <w:p w:rsidR="00802DE4" w:rsidRPr="00E3317E" w:rsidRDefault="00802DE4" w:rsidP="00802DE4">
      <w:pPr>
        <w:numPr>
          <w:ilvl w:val="0"/>
          <w:numId w:val="61"/>
        </w:numPr>
        <w:tabs>
          <w:tab w:val="left" w:pos="1134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оперировать понятием модуль числа, геометрическая интерпретация модуля числа.</w:t>
      </w:r>
    </w:p>
    <w:p w:rsidR="00802DE4" w:rsidRPr="00E3317E" w:rsidRDefault="00802DE4" w:rsidP="00802DE4">
      <w:pPr>
        <w:spacing w:line="240" w:lineRule="exact"/>
        <w:ind w:left="426"/>
        <w:rPr>
          <w:rFonts w:eastAsia="Calibri"/>
          <w:b/>
          <w:lang w:eastAsia="en-US"/>
        </w:rPr>
      </w:pPr>
      <w:r w:rsidRPr="00E3317E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802DE4" w:rsidRPr="00E3317E" w:rsidRDefault="00802DE4" w:rsidP="00802DE4">
      <w:pPr>
        <w:numPr>
          <w:ilvl w:val="0"/>
          <w:numId w:val="62"/>
        </w:numPr>
        <w:tabs>
          <w:tab w:val="left" w:pos="1134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802DE4" w:rsidRPr="00E3317E" w:rsidRDefault="00802DE4" w:rsidP="00802DE4">
      <w:pPr>
        <w:numPr>
          <w:ilvl w:val="0"/>
          <w:numId w:val="62"/>
        </w:numPr>
        <w:tabs>
          <w:tab w:val="left" w:pos="1134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802DE4" w:rsidRPr="00E3317E" w:rsidRDefault="00802DE4" w:rsidP="00802DE4">
      <w:pPr>
        <w:numPr>
          <w:ilvl w:val="0"/>
          <w:numId w:val="62"/>
        </w:numPr>
        <w:tabs>
          <w:tab w:val="left" w:pos="1134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составлять числовые выражения и оценивать их значения при решении практических задач и задач из других учебных предметов;</w:t>
      </w:r>
    </w:p>
    <w:p w:rsidR="00802DE4" w:rsidRPr="00E3317E" w:rsidRDefault="00802DE4" w:rsidP="00802DE4">
      <w:pPr>
        <w:spacing w:line="240" w:lineRule="exact"/>
        <w:ind w:left="426"/>
        <w:rPr>
          <w:rFonts w:eastAsia="Calibri"/>
          <w:b/>
          <w:bCs/>
          <w:lang w:eastAsia="en-US"/>
        </w:rPr>
      </w:pPr>
      <w:r w:rsidRPr="00E3317E">
        <w:rPr>
          <w:rFonts w:eastAsia="Calibri"/>
          <w:b/>
          <w:bCs/>
          <w:lang w:eastAsia="en-US"/>
        </w:rPr>
        <w:t>Текстовые задачи</w:t>
      </w:r>
    </w:p>
    <w:p w:rsidR="00802DE4" w:rsidRPr="00E3317E" w:rsidRDefault="00802DE4" w:rsidP="00802DE4">
      <w:pPr>
        <w:numPr>
          <w:ilvl w:val="0"/>
          <w:numId w:val="63"/>
        </w:numPr>
        <w:tabs>
          <w:tab w:val="left" w:pos="1134"/>
        </w:tabs>
        <w:spacing w:line="240" w:lineRule="exact"/>
        <w:ind w:left="426" w:firstLine="709"/>
        <w:contextualSpacing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Решать простые и сложные задачи разных типов, а также задачи повышенной трудности;</w:t>
      </w:r>
    </w:p>
    <w:p w:rsidR="00802DE4" w:rsidRPr="00E3317E" w:rsidRDefault="00802DE4" w:rsidP="00802DE4">
      <w:pPr>
        <w:numPr>
          <w:ilvl w:val="0"/>
          <w:numId w:val="63"/>
        </w:numPr>
        <w:tabs>
          <w:tab w:val="left" w:pos="1134"/>
        </w:tabs>
        <w:spacing w:line="240" w:lineRule="exact"/>
        <w:ind w:left="426" w:firstLine="709"/>
        <w:contextualSpacing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802DE4" w:rsidRPr="00E3317E" w:rsidRDefault="00802DE4" w:rsidP="00802DE4">
      <w:pPr>
        <w:numPr>
          <w:ilvl w:val="0"/>
          <w:numId w:val="63"/>
        </w:numPr>
        <w:tabs>
          <w:tab w:val="left" w:pos="1134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lastRenderedPageBreak/>
        <w:t>знать и применять оба способа поиска решения задач (от требования к условию и от условия к требованию);</w:t>
      </w:r>
    </w:p>
    <w:p w:rsidR="00802DE4" w:rsidRPr="00E3317E" w:rsidRDefault="00802DE4" w:rsidP="00802DE4">
      <w:pPr>
        <w:numPr>
          <w:ilvl w:val="0"/>
          <w:numId w:val="63"/>
        </w:numPr>
        <w:tabs>
          <w:tab w:val="left" w:pos="1134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моделировать рассуждения при поиске решения задач с помощью граф-схемы;</w:t>
      </w:r>
    </w:p>
    <w:p w:rsidR="00802DE4" w:rsidRPr="00E3317E" w:rsidRDefault="00802DE4" w:rsidP="00802DE4">
      <w:pPr>
        <w:numPr>
          <w:ilvl w:val="0"/>
          <w:numId w:val="63"/>
        </w:numPr>
        <w:tabs>
          <w:tab w:val="left" w:pos="1134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выделять этапы решения задачи и содержание каждого этапа;</w:t>
      </w:r>
    </w:p>
    <w:p w:rsidR="00802DE4" w:rsidRPr="00E3317E" w:rsidRDefault="00802DE4" w:rsidP="00802DE4">
      <w:pPr>
        <w:numPr>
          <w:ilvl w:val="0"/>
          <w:numId w:val="63"/>
        </w:numPr>
        <w:tabs>
          <w:tab w:val="left" w:pos="1134"/>
        </w:tabs>
        <w:spacing w:line="240" w:lineRule="exact"/>
        <w:ind w:left="426" w:firstLine="709"/>
        <w:contextualSpacing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интерпретировать вычислительные результаты в задаче, исследовать полученное решение задачи;</w:t>
      </w:r>
    </w:p>
    <w:p w:rsidR="00802DE4" w:rsidRPr="00E3317E" w:rsidRDefault="00802DE4" w:rsidP="00802DE4">
      <w:pPr>
        <w:numPr>
          <w:ilvl w:val="0"/>
          <w:numId w:val="63"/>
        </w:numPr>
        <w:tabs>
          <w:tab w:val="left" w:pos="1134"/>
        </w:tabs>
        <w:spacing w:line="240" w:lineRule="exact"/>
        <w:ind w:left="426" w:firstLine="709"/>
        <w:contextualSpacing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802DE4" w:rsidRPr="00E3317E" w:rsidRDefault="00802DE4" w:rsidP="00802DE4">
      <w:pPr>
        <w:numPr>
          <w:ilvl w:val="0"/>
          <w:numId w:val="63"/>
        </w:numPr>
        <w:tabs>
          <w:tab w:val="left" w:pos="1134"/>
        </w:tabs>
        <w:spacing w:line="240" w:lineRule="exact"/>
        <w:ind w:left="426" w:firstLine="709"/>
        <w:contextualSpacing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802DE4" w:rsidRPr="00E3317E" w:rsidRDefault="00802DE4" w:rsidP="00802DE4">
      <w:pPr>
        <w:numPr>
          <w:ilvl w:val="0"/>
          <w:numId w:val="63"/>
        </w:numPr>
        <w:tabs>
          <w:tab w:val="left" w:pos="1134"/>
        </w:tabs>
        <w:spacing w:line="240" w:lineRule="exact"/>
        <w:ind w:left="426" w:firstLine="709"/>
        <w:contextualSpacing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 xml:space="preserve">решать разнообразные задачи «на части», </w:t>
      </w:r>
    </w:p>
    <w:p w:rsidR="00802DE4" w:rsidRPr="00E3317E" w:rsidRDefault="00802DE4" w:rsidP="00802DE4">
      <w:pPr>
        <w:numPr>
          <w:ilvl w:val="0"/>
          <w:numId w:val="63"/>
        </w:numPr>
        <w:tabs>
          <w:tab w:val="left" w:pos="1134"/>
        </w:tabs>
        <w:spacing w:line="240" w:lineRule="exact"/>
        <w:ind w:left="426" w:firstLine="709"/>
        <w:jc w:val="both"/>
        <w:rPr>
          <w:rFonts w:eastAsia="Calibri"/>
          <w:lang w:eastAsia="en-US"/>
        </w:rPr>
      </w:pPr>
      <w:r w:rsidRPr="00E3317E">
        <w:rPr>
          <w:rFonts w:eastAsia="Calibri"/>
          <w:lang w:eastAsia="en-US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802DE4" w:rsidRPr="00E3317E" w:rsidRDefault="00802DE4" w:rsidP="00802DE4">
      <w:pPr>
        <w:numPr>
          <w:ilvl w:val="0"/>
          <w:numId w:val="63"/>
        </w:numPr>
        <w:tabs>
          <w:tab w:val="left" w:pos="1134"/>
        </w:tabs>
        <w:spacing w:line="240" w:lineRule="exact"/>
        <w:ind w:left="426" w:firstLine="709"/>
        <w:jc w:val="both"/>
        <w:rPr>
          <w:rFonts w:eastAsia="Calibri"/>
          <w:lang w:eastAsia="en-US"/>
        </w:rPr>
      </w:pPr>
      <w:r w:rsidRPr="00E3317E">
        <w:rPr>
          <w:rFonts w:eastAsia="Calibri"/>
          <w:lang w:eastAsia="en-US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802DE4" w:rsidRPr="00E3317E" w:rsidRDefault="00802DE4" w:rsidP="00802DE4">
      <w:pPr>
        <w:spacing w:line="240" w:lineRule="exact"/>
        <w:ind w:left="426"/>
        <w:rPr>
          <w:rFonts w:eastAsia="Calibri"/>
          <w:b/>
          <w:lang w:eastAsia="en-US"/>
        </w:rPr>
      </w:pPr>
      <w:r w:rsidRPr="00E3317E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802DE4" w:rsidRPr="00E3317E" w:rsidRDefault="00802DE4" w:rsidP="00802DE4">
      <w:pPr>
        <w:numPr>
          <w:ilvl w:val="0"/>
          <w:numId w:val="64"/>
        </w:numPr>
        <w:tabs>
          <w:tab w:val="left" w:pos="1134"/>
        </w:tabs>
        <w:spacing w:line="240" w:lineRule="exact"/>
        <w:ind w:left="426" w:firstLine="709"/>
        <w:jc w:val="both"/>
        <w:rPr>
          <w:rFonts w:eastAsia="Calibri"/>
          <w:lang w:val="x-none" w:eastAsia="en-US"/>
        </w:rPr>
      </w:pPr>
      <w:r w:rsidRPr="00E3317E">
        <w:rPr>
          <w:rFonts w:eastAsia="Calibri"/>
          <w:lang w:val="x-none"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802DE4" w:rsidRPr="00E3317E" w:rsidRDefault="00802DE4" w:rsidP="00802DE4">
      <w:pPr>
        <w:numPr>
          <w:ilvl w:val="0"/>
          <w:numId w:val="64"/>
        </w:numPr>
        <w:tabs>
          <w:tab w:val="left" w:pos="1134"/>
        </w:tabs>
        <w:spacing w:line="240" w:lineRule="exact"/>
        <w:ind w:left="426" w:firstLine="709"/>
        <w:jc w:val="both"/>
        <w:rPr>
          <w:rFonts w:eastAsia="Calibri"/>
          <w:lang w:val="x-none" w:eastAsia="en-US"/>
        </w:rPr>
      </w:pPr>
      <w:r w:rsidRPr="00E3317E">
        <w:rPr>
          <w:rFonts w:eastAsia="Calibri"/>
          <w:lang w:val="x-none" w:eastAsia="en-US"/>
        </w:rPr>
        <w:t>решать и конструировать задачи на основе рассмотрения реальных ситуаций, в которых не требуется точный</w:t>
      </w:r>
      <w:r w:rsidRPr="00E3317E">
        <w:rPr>
          <w:rFonts w:eastAsia="Calibri"/>
          <w:i/>
          <w:lang w:val="x-none" w:eastAsia="en-US"/>
        </w:rPr>
        <w:t xml:space="preserve"> </w:t>
      </w:r>
      <w:r w:rsidRPr="00E3317E">
        <w:rPr>
          <w:rFonts w:eastAsia="Calibri"/>
          <w:lang w:val="x-none" w:eastAsia="en-US"/>
        </w:rPr>
        <w:t>вычислительный результат;</w:t>
      </w:r>
    </w:p>
    <w:p w:rsidR="00802DE4" w:rsidRPr="00E3317E" w:rsidRDefault="00802DE4" w:rsidP="00802DE4">
      <w:pPr>
        <w:numPr>
          <w:ilvl w:val="0"/>
          <w:numId w:val="64"/>
        </w:numPr>
        <w:tabs>
          <w:tab w:val="left" w:pos="1134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 w:eastAsia="en-US"/>
        </w:rPr>
        <w:t>решать задачи на движение по реке, рассматривая разные системы отсчета</w:t>
      </w:r>
    </w:p>
    <w:p w:rsidR="00802DE4" w:rsidRPr="00E3317E" w:rsidRDefault="00802DE4" w:rsidP="00802DE4">
      <w:pPr>
        <w:spacing w:line="240" w:lineRule="exact"/>
        <w:ind w:left="426"/>
        <w:rPr>
          <w:rFonts w:eastAsia="Calibri"/>
          <w:b/>
          <w:lang w:eastAsia="en-US"/>
        </w:rPr>
      </w:pPr>
      <w:r w:rsidRPr="00E3317E">
        <w:rPr>
          <w:rFonts w:eastAsia="Calibri"/>
          <w:b/>
          <w:lang w:eastAsia="en-US"/>
        </w:rPr>
        <w:t>Наглядная геометрия</w:t>
      </w:r>
    </w:p>
    <w:p w:rsidR="00802DE4" w:rsidRPr="00E3317E" w:rsidRDefault="00802DE4" w:rsidP="00802DE4">
      <w:pPr>
        <w:spacing w:line="240" w:lineRule="exact"/>
        <w:ind w:left="426"/>
        <w:rPr>
          <w:rFonts w:eastAsia="Calibri"/>
          <w:b/>
          <w:lang w:eastAsia="en-US"/>
        </w:rPr>
      </w:pPr>
      <w:r w:rsidRPr="00E3317E">
        <w:rPr>
          <w:rFonts w:eastAsia="Calibri"/>
          <w:b/>
          <w:lang w:eastAsia="en-US"/>
        </w:rPr>
        <w:t>Геометрические фигуры</w:t>
      </w:r>
    </w:p>
    <w:p w:rsidR="00802DE4" w:rsidRPr="00E3317E" w:rsidRDefault="00802DE4" w:rsidP="00802DE4">
      <w:pPr>
        <w:numPr>
          <w:ilvl w:val="0"/>
          <w:numId w:val="65"/>
        </w:numPr>
        <w:tabs>
          <w:tab w:val="left" w:pos="1134"/>
        </w:tabs>
        <w:spacing w:line="240" w:lineRule="exact"/>
        <w:ind w:left="426" w:firstLine="709"/>
        <w:contextualSpacing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Оперировать понятиями фигура,</w:t>
      </w:r>
      <w:r w:rsidRPr="00E3317E" w:rsidDel="0046087C">
        <w:rPr>
          <w:rFonts w:eastAsia="Calibri"/>
          <w:b/>
          <w:bCs/>
          <w:lang w:val="x-none"/>
        </w:rPr>
        <w:t xml:space="preserve"> </w:t>
      </w:r>
      <w:r w:rsidRPr="00E3317E">
        <w:rPr>
          <w:rFonts w:eastAsia="Calibri"/>
          <w:bCs/>
          <w:lang w:val="x-none"/>
        </w:rPr>
        <w:t>т</w:t>
      </w:r>
      <w:r w:rsidRPr="00E3317E">
        <w:rPr>
          <w:rFonts w:eastAsia="Calibri"/>
          <w:lang w:val="x-none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призма, шар, пирамида, цилиндр, конус; </w:t>
      </w:r>
    </w:p>
    <w:p w:rsidR="00802DE4" w:rsidRPr="00E3317E" w:rsidRDefault="00802DE4" w:rsidP="00802DE4">
      <w:pPr>
        <w:numPr>
          <w:ilvl w:val="0"/>
          <w:numId w:val="65"/>
        </w:numPr>
        <w:tabs>
          <w:tab w:val="left" w:pos="1134"/>
        </w:tabs>
        <w:spacing w:line="240" w:lineRule="exact"/>
        <w:ind w:left="426" w:firstLine="709"/>
        <w:contextualSpacing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извлекать, интерпретировать и преобразовывать информацию о геометрических фигурах, представленную на чертежах</w:t>
      </w:r>
    </w:p>
    <w:p w:rsidR="00802DE4" w:rsidRPr="00E3317E" w:rsidRDefault="00802DE4" w:rsidP="00802DE4">
      <w:pPr>
        <w:numPr>
          <w:ilvl w:val="0"/>
          <w:numId w:val="65"/>
        </w:numPr>
        <w:tabs>
          <w:tab w:val="left" w:pos="1134"/>
        </w:tabs>
        <w:spacing w:line="240" w:lineRule="exact"/>
        <w:ind w:left="426"/>
        <w:contextualSpacing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изображать изучаемые фигуры от руки и с помощью линейки, циркуля, компьютерных инструментов.</w:t>
      </w:r>
    </w:p>
    <w:p w:rsidR="00802DE4" w:rsidRPr="00E3317E" w:rsidRDefault="00802DE4" w:rsidP="00802DE4">
      <w:pPr>
        <w:spacing w:line="240" w:lineRule="exact"/>
        <w:ind w:left="426"/>
        <w:rPr>
          <w:rFonts w:eastAsia="Calibri"/>
          <w:b/>
          <w:lang w:eastAsia="en-US"/>
        </w:rPr>
      </w:pPr>
      <w:r w:rsidRPr="00E3317E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802DE4" w:rsidRPr="00E3317E" w:rsidRDefault="00802DE4" w:rsidP="00802DE4">
      <w:pPr>
        <w:numPr>
          <w:ilvl w:val="0"/>
          <w:numId w:val="66"/>
        </w:numPr>
        <w:tabs>
          <w:tab w:val="left" w:pos="1134"/>
        </w:tabs>
        <w:spacing w:line="240" w:lineRule="exact"/>
        <w:ind w:left="426" w:firstLine="709"/>
        <w:contextualSpacing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 xml:space="preserve">решать практические задачи с применением простейших свойств фигур </w:t>
      </w:r>
    </w:p>
    <w:p w:rsidR="00802DE4" w:rsidRPr="00E3317E" w:rsidRDefault="00802DE4" w:rsidP="00802DE4">
      <w:pPr>
        <w:spacing w:line="240" w:lineRule="exact"/>
        <w:ind w:left="426"/>
        <w:rPr>
          <w:rFonts w:eastAsia="Calibri"/>
          <w:b/>
          <w:lang w:eastAsia="en-US"/>
        </w:rPr>
      </w:pPr>
      <w:r w:rsidRPr="00E3317E">
        <w:rPr>
          <w:rFonts w:eastAsia="Calibri"/>
          <w:b/>
          <w:lang w:eastAsia="en-US"/>
        </w:rPr>
        <w:t>Измерения и вычисления</w:t>
      </w:r>
    </w:p>
    <w:p w:rsidR="00802DE4" w:rsidRPr="00E3317E" w:rsidRDefault="00802DE4" w:rsidP="00802DE4">
      <w:pPr>
        <w:numPr>
          <w:ilvl w:val="0"/>
          <w:numId w:val="67"/>
        </w:numPr>
        <w:tabs>
          <w:tab w:val="left" w:pos="1134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выполнять измерение длин, расстояний, величин углов, с помощью инструментов для измерений длин и углов;</w:t>
      </w:r>
    </w:p>
    <w:p w:rsidR="00802DE4" w:rsidRPr="00E3317E" w:rsidRDefault="00802DE4" w:rsidP="00802DE4">
      <w:pPr>
        <w:numPr>
          <w:ilvl w:val="0"/>
          <w:numId w:val="67"/>
        </w:numPr>
        <w:tabs>
          <w:tab w:val="left" w:pos="1134"/>
        </w:tabs>
        <w:spacing w:line="240" w:lineRule="exact"/>
        <w:ind w:left="426" w:firstLine="709"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вычислять площади прямоугольников, квадратов, объёмы прямоугольных параллелепипедов, кубов.</w:t>
      </w:r>
    </w:p>
    <w:p w:rsidR="00802DE4" w:rsidRPr="00E3317E" w:rsidRDefault="00802DE4" w:rsidP="00802DE4">
      <w:pPr>
        <w:tabs>
          <w:tab w:val="left" w:pos="1134"/>
        </w:tabs>
        <w:spacing w:line="240" w:lineRule="exact"/>
        <w:ind w:left="426"/>
        <w:rPr>
          <w:rFonts w:eastAsia="Calibri"/>
          <w:b/>
          <w:lang w:eastAsia="en-US"/>
        </w:rPr>
      </w:pPr>
      <w:r w:rsidRPr="00E3317E">
        <w:rPr>
          <w:rFonts w:eastAsia="Calibri"/>
          <w:b/>
          <w:lang w:eastAsia="en-US"/>
        </w:rPr>
        <w:t>В повседневной жизни и при изучении других предметов:</w:t>
      </w:r>
    </w:p>
    <w:p w:rsidR="00802DE4" w:rsidRPr="00E3317E" w:rsidRDefault="00802DE4" w:rsidP="00802DE4">
      <w:pPr>
        <w:numPr>
          <w:ilvl w:val="0"/>
          <w:numId w:val="67"/>
        </w:numPr>
        <w:tabs>
          <w:tab w:val="left" w:pos="1134"/>
        </w:tabs>
        <w:spacing w:line="240" w:lineRule="exact"/>
        <w:ind w:left="426" w:firstLine="709"/>
        <w:contextualSpacing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802DE4" w:rsidRPr="00E3317E" w:rsidRDefault="00802DE4" w:rsidP="00802DE4">
      <w:pPr>
        <w:numPr>
          <w:ilvl w:val="0"/>
          <w:numId w:val="67"/>
        </w:numPr>
        <w:tabs>
          <w:tab w:val="left" w:pos="1134"/>
        </w:tabs>
        <w:spacing w:line="240" w:lineRule="exact"/>
        <w:ind w:left="426"/>
        <w:contextualSpacing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 xml:space="preserve">выполнять простейшие построения на местности, необходимые в реальной жизни; </w:t>
      </w:r>
    </w:p>
    <w:p w:rsidR="00802DE4" w:rsidRPr="00E3317E" w:rsidRDefault="00802DE4" w:rsidP="00802DE4">
      <w:pPr>
        <w:numPr>
          <w:ilvl w:val="0"/>
          <w:numId w:val="67"/>
        </w:numPr>
        <w:tabs>
          <w:tab w:val="left" w:pos="1134"/>
        </w:tabs>
        <w:spacing w:line="240" w:lineRule="exact"/>
        <w:ind w:left="426" w:firstLine="709"/>
        <w:contextualSpacing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оценивать размеры реальных объектов окружающего мира</w:t>
      </w:r>
    </w:p>
    <w:p w:rsidR="00802DE4" w:rsidRPr="00E3317E" w:rsidRDefault="00802DE4" w:rsidP="00802DE4">
      <w:pPr>
        <w:spacing w:line="240" w:lineRule="exact"/>
        <w:ind w:left="426"/>
        <w:rPr>
          <w:rFonts w:eastAsia="Calibri"/>
          <w:b/>
          <w:bCs/>
          <w:lang w:eastAsia="en-US"/>
        </w:rPr>
      </w:pPr>
      <w:r w:rsidRPr="00E3317E">
        <w:rPr>
          <w:rFonts w:eastAsia="Calibri"/>
          <w:b/>
          <w:bCs/>
          <w:lang w:eastAsia="en-US"/>
        </w:rPr>
        <w:t>История математики</w:t>
      </w:r>
    </w:p>
    <w:p w:rsidR="00802DE4" w:rsidRPr="00E3317E" w:rsidRDefault="00802DE4" w:rsidP="00802DE4">
      <w:pPr>
        <w:numPr>
          <w:ilvl w:val="0"/>
          <w:numId w:val="55"/>
        </w:numPr>
        <w:spacing w:line="240" w:lineRule="exact"/>
        <w:ind w:left="426" w:firstLine="709"/>
        <w:contextualSpacing/>
        <w:jc w:val="both"/>
        <w:rPr>
          <w:rFonts w:eastAsia="Calibri"/>
          <w:lang w:val="x-none"/>
        </w:rPr>
      </w:pPr>
      <w:r w:rsidRPr="00E3317E">
        <w:rPr>
          <w:rFonts w:eastAsia="Calibri"/>
          <w:lang w:val="x-none"/>
        </w:rPr>
        <w:t>Характеризовать вклад выдающихся математиков в развитие математики и иных научных областей</w:t>
      </w:r>
    </w:p>
    <w:p w:rsidR="00802DE4" w:rsidRPr="00802DE4" w:rsidRDefault="00802DE4" w:rsidP="00991451">
      <w:pPr>
        <w:shd w:val="clear" w:color="auto" w:fill="FFFFFF"/>
        <w:ind w:firstLine="284"/>
        <w:jc w:val="center"/>
        <w:rPr>
          <w:b/>
          <w:bCs/>
          <w:color w:val="333333"/>
          <w:lang w:val="x-none"/>
        </w:rPr>
      </w:pPr>
    </w:p>
    <w:p w:rsidR="00802DE4" w:rsidRDefault="00802DE4" w:rsidP="00991451">
      <w:pPr>
        <w:shd w:val="clear" w:color="auto" w:fill="FFFFFF"/>
        <w:ind w:firstLine="284"/>
        <w:jc w:val="center"/>
        <w:rPr>
          <w:b/>
          <w:bCs/>
          <w:color w:val="333333"/>
        </w:rPr>
      </w:pPr>
    </w:p>
    <w:p w:rsidR="00802DE4" w:rsidRDefault="00802DE4" w:rsidP="00991451">
      <w:pPr>
        <w:shd w:val="clear" w:color="auto" w:fill="FFFFFF"/>
        <w:ind w:firstLine="284"/>
        <w:jc w:val="center"/>
        <w:rPr>
          <w:b/>
          <w:bCs/>
          <w:color w:val="333333"/>
        </w:rPr>
      </w:pPr>
    </w:p>
    <w:p w:rsidR="00802DE4" w:rsidRDefault="00802DE4" w:rsidP="00991451">
      <w:pPr>
        <w:shd w:val="clear" w:color="auto" w:fill="FFFFFF"/>
        <w:ind w:firstLine="284"/>
        <w:jc w:val="center"/>
        <w:rPr>
          <w:b/>
          <w:bCs/>
          <w:color w:val="333333"/>
        </w:rPr>
      </w:pPr>
    </w:p>
    <w:p w:rsidR="00991451" w:rsidRPr="00A372CF" w:rsidRDefault="00991451" w:rsidP="00991451">
      <w:pPr>
        <w:shd w:val="clear" w:color="auto" w:fill="FFFFFF"/>
        <w:ind w:firstLine="284"/>
        <w:jc w:val="center"/>
        <w:rPr>
          <w:color w:val="333333"/>
        </w:rPr>
      </w:pPr>
      <w:r w:rsidRPr="00A372CF">
        <w:rPr>
          <w:b/>
          <w:bCs/>
          <w:color w:val="333333"/>
        </w:rPr>
        <w:t xml:space="preserve">Личностные, </w:t>
      </w:r>
      <w:proofErr w:type="spellStart"/>
      <w:r w:rsidRPr="00A372CF">
        <w:rPr>
          <w:b/>
          <w:bCs/>
          <w:color w:val="333333"/>
        </w:rPr>
        <w:t>метапредметные</w:t>
      </w:r>
      <w:proofErr w:type="spellEnd"/>
      <w:r w:rsidRPr="00A372CF">
        <w:rPr>
          <w:b/>
          <w:bCs/>
          <w:color w:val="333333"/>
        </w:rPr>
        <w:t xml:space="preserve"> и предметные</w:t>
      </w:r>
      <w:r>
        <w:rPr>
          <w:color w:val="333333"/>
        </w:rPr>
        <w:t xml:space="preserve"> </w:t>
      </w:r>
      <w:r w:rsidRPr="00A372CF">
        <w:rPr>
          <w:b/>
          <w:bCs/>
          <w:color w:val="333333"/>
        </w:rPr>
        <w:t>результаты освоения содержания курса</w:t>
      </w:r>
    </w:p>
    <w:p w:rsidR="00991451" w:rsidRPr="00A372CF" w:rsidRDefault="00991451" w:rsidP="00991451">
      <w:p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Программа позволяет добиваться следующих результатов освоения образовательной программы основного общего образования.</w:t>
      </w:r>
    </w:p>
    <w:p w:rsidR="00991451" w:rsidRPr="00A372CF" w:rsidRDefault="00991451" w:rsidP="00991451">
      <w:pPr>
        <w:shd w:val="clear" w:color="auto" w:fill="FFFFFF"/>
        <w:ind w:firstLine="284"/>
        <w:jc w:val="both"/>
        <w:rPr>
          <w:color w:val="333333"/>
        </w:rPr>
      </w:pPr>
      <w:r w:rsidRPr="00A372CF">
        <w:rPr>
          <w:b/>
          <w:bCs/>
          <w:i/>
          <w:iCs/>
          <w:color w:val="333333"/>
        </w:rPr>
        <w:t>Личностные:</w:t>
      </w:r>
    </w:p>
    <w:p w:rsidR="00991451" w:rsidRPr="00A372CF" w:rsidRDefault="00991451" w:rsidP="00991451">
      <w:pPr>
        <w:shd w:val="clear" w:color="auto" w:fill="FFFFFF"/>
        <w:ind w:firstLine="284"/>
        <w:jc w:val="both"/>
        <w:rPr>
          <w:color w:val="333333"/>
        </w:rPr>
      </w:pPr>
      <w:r w:rsidRPr="00A372CF">
        <w:rPr>
          <w:i/>
          <w:iCs/>
          <w:color w:val="333333"/>
        </w:rPr>
        <w:t>у учащихся будут сформированы:</w:t>
      </w:r>
    </w:p>
    <w:p w:rsidR="00991451" w:rsidRPr="00A372CF" w:rsidRDefault="00991451" w:rsidP="00991451">
      <w:pPr>
        <w:numPr>
          <w:ilvl w:val="0"/>
          <w:numId w:val="1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ответственное отношение к учению;</w:t>
      </w:r>
    </w:p>
    <w:p w:rsidR="00991451" w:rsidRPr="00A372CF" w:rsidRDefault="00991451" w:rsidP="00991451">
      <w:pPr>
        <w:numPr>
          <w:ilvl w:val="0"/>
          <w:numId w:val="1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 xml:space="preserve">готовность и способность </w:t>
      </w:r>
      <w:proofErr w:type="gramStart"/>
      <w:r w:rsidRPr="00A372CF">
        <w:rPr>
          <w:color w:val="333333"/>
        </w:rPr>
        <w:t>обучающихся</w:t>
      </w:r>
      <w:proofErr w:type="gramEnd"/>
      <w:r w:rsidRPr="00A372CF">
        <w:rPr>
          <w:color w:val="333333"/>
        </w:rPr>
        <w:t xml:space="preserve"> к саморазвитию и самообразова</w:t>
      </w:r>
      <w:r w:rsidRPr="00A372CF">
        <w:rPr>
          <w:color w:val="333333"/>
        </w:rPr>
        <w:softHyphen/>
        <w:t>нию на основе мотивации к обучению и познанию;</w:t>
      </w:r>
    </w:p>
    <w:p w:rsidR="00991451" w:rsidRPr="00A372CF" w:rsidRDefault="00991451" w:rsidP="00991451">
      <w:pPr>
        <w:numPr>
          <w:ilvl w:val="0"/>
          <w:numId w:val="1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A372CF">
        <w:rPr>
          <w:color w:val="333333"/>
        </w:rPr>
        <w:t>контрпримеры</w:t>
      </w:r>
      <w:proofErr w:type="spellEnd"/>
      <w:r w:rsidRPr="00A372CF">
        <w:rPr>
          <w:color w:val="333333"/>
        </w:rPr>
        <w:t>;</w:t>
      </w:r>
    </w:p>
    <w:p w:rsidR="00991451" w:rsidRPr="00A372CF" w:rsidRDefault="00991451" w:rsidP="00991451">
      <w:pPr>
        <w:numPr>
          <w:ilvl w:val="0"/>
          <w:numId w:val="1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начальные навыки адаптации в динамично изменяющемся мире;</w:t>
      </w:r>
    </w:p>
    <w:p w:rsidR="00991451" w:rsidRPr="00A372CF" w:rsidRDefault="00991451" w:rsidP="00991451">
      <w:pPr>
        <w:numPr>
          <w:ilvl w:val="0"/>
          <w:numId w:val="1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экологическая культура: ценностное отношение к природному миру, го</w:t>
      </w:r>
      <w:r w:rsidRPr="00A372CF">
        <w:rPr>
          <w:color w:val="333333"/>
        </w:rPr>
        <w:softHyphen/>
        <w:t xml:space="preserve">товность следовать нормам природоохранного, </w:t>
      </w:r>
      <w:proofErr w:type="spellStart"/>
      <w:r w:rsidRPr="00A372CF">
        <w:rPr>
          <w:color w:val="333333"/>
        </w:rPr>
        <w:t>здоровьесберегающего</w:t>
      </w:r>
      <w:proofErr w:type="spellEnd"/>
      <w:r w:rsidRPr="00A372CF">
        <w:rPr>
          <w:color w:val="333333"/>
        </w:rPr>
        <w:t xml:space="preserve"> поведения;</w:t>
      </w:r>
    </w:p>
    <w:p w:rsidR="00991451" w:rsidRPr="00A372CF" w:rsidRDefault="00991451" w:rsidP="00991451">
      <w:pPr>
        <w:numPr>
          <w:ilvl w:val="0"/>
          <w:numId w:val="1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формирование способности к эмоциональному восприятию математических объектов, задач, решений, рассуждений;</w:t>
      </w:r>
    </w:p>
    <w:p w:rsidR="00991451" w:rsidRPr="00A372CF" w:rsidRDefault="00991451" w:rsidP="00991451">
      <w:pPr>
        <w:numPr>
          <w:ilvl w:val="0"/>
          <w:numId w:val="1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умение контролировать процесс и результат учебной математической деятельности;</w:t>
      </w:r>
    </w:p>
    <w:p w:rsidR="00991451" w:rsidRPr="00A372CF" w:rsidRDefault="00991451" w:rsidP="00991451">
      <w:pPr>
        <w:shd w:val="clear" w:color="auto" w:fill="FFFFFF"/>
        <w:ind w:firstLine="284"/>
        <w:jc w:val="both"/>
        <w:rPr>
          <w:color w:val="333333"/>
        </w:rPr>
      </w:pPr>
      <w:r w:rsidRPr="00A372CF">
        <w:rPr>
          <w:i/>
          <w:iCs/>
          <w:color w:val="333333"/>
        </w:rPr>
        <w:t xml:space="preserve">у учащихся могут быть </w:t>
      </w:r>
      <w:proofErr w:type="gramStart"/>
      <w:r w:rsidRPr="00A372CF">
        <w:rPr>
          <w:i/>
          <w:iCs/>
          <w:color w:val="333333"/>
        </w:rPr>
        <w:t>сформированы</w:t>
      </w:r>
      <w:proofErr w:type="gramEnd"/>
      <w:r w:rsidRPr="00A372CF">
        <w:rPr>
          <w:i/>
          <w:iCs/>
          <w:color w:val="333333"/>
        </w:rPr>
        <w:t>:</w:t>
      </w:r>
    </w:p>
    <w:p w:rsidR="00991451" w:rsidRPr="00A372CF" w:rsidRDefault="00991451" w:rsidP="00991451">
      <w:pPr>
        <w:numPr>
          <w:ilvl w:val="0"/>
          <w:numId w:val="2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первоначальные представления о математической науке как сфере человече</w:t>
      </w:r>
      <w:r w:rsidRPr="00A372CF">
        <w:rPr>
          <w:color w:val="333333"/>
        </w:rPr>
        <w:softHyphen/>
        <w:t>ской деятельности, об этапах её развития, о её значимости для развития цивилизации;</w:t>
      </w:r>
    </w:p>
    <w:p w:rsidR="00991451" w:rsidRPr="00A372CF" w:rsidRDefault="00991451" w:rsidP="00991451">
      <w:pPr>
        <w:numPr>
          <w:ilvl w:val="0"/>
          <w:numId w:val="2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коммуникативная компетентность в общении и сотрудничестве со сверст</w:t>
      </w:r>
      <w:r w:rsidRPr="00A372CF">
        <w:rPr>
          <w:color w:val="333333"/>
        </w:rPr>
        <w:softHyphen/>
        <w:t>никами в образовательной, учебно-исследовательской, творческой и других видах деятельности;</w:t>
      </w:r>
    </w:p>
    <w:p w:rsidR="00991451" w:rsidRPr="00A372CF" w:rsidRDefault="00991451" w:rsidP="00991451">
      <w:pPr>
        <w:numPr>
          <w:ilvl w:val="0"/>
          <w:numId w:val="2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991451" w:rsidRPr="00A372CF" w:rsidRDefault="00991451" w:rsidP="00991451">
      <w:pPr>
        <w:numPr>
          <w:ilvl w:val="0"/>
          <w:numId w:val="2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креативность мышления, инициативы, находчивости, активности при ре</w:t>
      </w:r>
      <w:r w:rsidRPr="00A372CF">
        <w:rPr>
          <w:color w:val="333333"/>
        </w:rPr>
        <w:softHyphen/>
        <w:t>шении арифметических задач.</w:t>
      </w:r>
    </w:p>
    <w:p w:rsidR="00991451" w:rsidRPr="00A372CF" w:rsidRDefault="00991451" w:rsidP="00991451">
      <w:pPr>
        <w:shd w:val="clear" w:color="auto" w:fill="FFFFFF"/>
        <w:ind w:firstLine="284"/>
        <w:jc w:val="both"/>
        <w:rPr>
          <w:color w:val="333333"/>
        </w:rPr>
      </w:pPr>
    </w:p>
    <w:p w:rsidR="00991451" w:rsidRPr="00A372CF" w:rsidRDefault="00991451" w:rsidP="00991451">
      <w:pPr>
        <w:shd w:val="clear" w:color="auto" w:fill="FFFFFF"/>
        <w:ind w:firstLine="284"/>
        <w:jc w:val="both"/>
        <w:rPr>
          <w:color w:val="333333"/>
        </w:rPr>
      </w:pPr>
      <w:proofErr w:type="spellStart"/>
      <w:r w:rsidRPr="00A372CF">
        <w:rPr>
          <w:b/>
          <w:bCs/>
          <w:i/>
          <w:iCs/>
          <w:color w:val="333333"/>
        </w:rPr>
        <w:t>Метапредметные</w:t>
      </w:r>
      <w:proofErr w:type="spellEnd"/>
      <w:r w:rsidRPr="00A372CF">
        <w:rPr>
          <w:b/>
          <w:bCs/>
          <w:i/>
          <w:iCs/>
          <w:color w:val="333333"/>
        </w:rPr>
        <w:t>:</w:t>
      </w:r>
    </w:p>
    <w:p w:rsidR="00991451" w:rsidRPr="00A372CF" w:rsidRDefault="00991451" w:rsidP="00991451">
      <w:pPr>
        <w:shd w:val="clear" w:color="auto" w:fill="FFFFFF"/>
        <w:ind w:firstLine="284"/>
        <w:jc w:val="both"/>
        <w:rPr>
          <w:color w:val="333333"/>
        </w:rPr>
      </w:pPr>
      <w:r w:rsidRPr="00A372CF">
        <w:rPr>
          <w:b/>
          <w:bCs/>
          <w:color w:val="333333"/>
        </w:rPr>
        <w:t>регулятивные</w:t>
      </w:r>
    </w:p>
    <w:p w:rsidR="00991451" w:rsidRPr="00A372CF" w:rsidRDefault="00991451" w:rsidP="00991451">
      <w:pPr>
        <w:shd w:val="clear" w:color="auto" w:fill="FFFFFF"/>
        <w:ind w:firstLine="284"/>
        <w:jc w:val="both"/>
        <w:rPr>
          <w:color w:val="333333"/>
        </w:rPr>
      </w:pPr>
      <w:r w:rsidRPr="00A372CF">
        <w:rPr>
          <w:i/>
          <w:iCs/>
          <w:color w:val="333333"/>
        </w:rPr>
        <w:t>учащиеся научатся:</w:t>
      </w:r>
    </w:p>
    <w:p w:rsidR="00991451" w:rsidRPr="00A372CF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формулировать и удерживать учебную задачу;</w:t>
      </w:r>
    </w:p>
    <w:p w:rsidR="00991451" w:rsidRPr="00A372CF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выбирать действия в соответствии с поставленной задачей и условиями реализации;</w:t>
      </w:r>
    </w:p>
    <w:p w:rsidR="00991451" w:rsidRPr="00A372CF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планировать пути достижения целей, осознанно выбирать наиболее эффективные способы решения учебных и познавательных задач;</w:t>
      </w:r>
    </w:p>
    <w:p w:rsidR="00991451" w:rsidRPr="00A372CF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предвидеть уровень усвоения знаний, его временных характеристик;</w:t>
      </w:r>
    </w:p>
    <w:p w:rsidR="00991451" w:rsidRPr="00A372CF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составлять план и последовательность действий;</w:t>
      </w:r>
    </w:p>
    <w:p w:rsidR="00991451" w:rsidRPr="00A372CF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осуществлять контроль по образцу и вносить необходимые коррективы;</w:t>
      </w:r>
    </w:p>
    <w:p w:rsidR="00991451" w:rsidRPr="00A372CF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991451" w:rsidRPr="00A372CF" w:rsidRDefault="00991451" w:rsidP="00991451">
      <w:pPr>
        <w:numPr>
          <w:ilvl w:val="0"/>
          <w:numId w:val="3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сличать способ действия и его результат с заданным эталоном с целью обнаружения</w:t>
      </w:r>
      <w:r w:rsidRPr="00A372CF">
        <w:rPr>
          <w:b/>
          <w:bCs/>
          <w:color w:val="333333"/>
        </w:rPr>
        <w:t> </w:t>
      </w:r>
      <w:r w:rsidRPr="00A372CF">
        <w:rPr>
          <w:color w:val="333333"/>
        </w:rPr>
        <w:t>отклонений и отличий от эталона;</w:t>
      </w:r>
    </w:p>
    <w:p w:rsidR="00991451" w:rsidRPr="00A372CF" w:rsidRDefault="00991451" w:rsidP="00991451">
      <w:pPr>
        <w:shd w:val="clear" w:color="auto" w:fill="FFFFFF"/>
        <w:ind w:firstLine="284"/>
        <w:jc w:val="both"/>
        <w:rPr>
          <w:color w:val="333333"/>
        </w:rPr>
      </w:pPr>
      <w:r w:rsidRPr="00A372CF">
        <w:rPr>
          <w:i/>
          <w:iCs/>
          <w:color w:val="333333"/>
        </w:rPr>
        <w:t>учащиеся получат возможность научиться:</w:t>
      </w:r>
    </w:p>
    <w:p w:rsidR="00991451" w:rsidRPr="00A372CF" w:rsidRDefault="00991451" w:rsidP="00991451">
      <w:pPr>
        <w:numPr>
          <w:ilvl w:val="0"/>
          <w:numId w:val="4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lastRenderedPageBreak/>
        <w:t>определять последовательность промежуточных целей и соответствующих</w:t>
      </w:r>
      <w:r w:rsidRPr="00A372CF">
        <w:rPr>
          <w:b/>
          <w:bCs/>
          <w:color w:val="333333"/>
        </w:rPr>
        <w:t> </w:t>
      </w:r>
      <w:r w:rsidRPr="00A372CF">
        <w:rPr>
          <w:color w:val="333333"/>
        </w:rPr>
        <w:t>им действий с учётом конечного результата;</w:t>
      </w:r>
    </w:p>
    <w:p w:rsidR="00991451" w:rsidRPr="00A372CF" w:rsidRDefault="00991451" w:rsidP="00991451">
      <w:pPr>
        <w:numPr>
          <w:ilvl w:val="0"/>
          <w:numId w:val="4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предвидеть возможности получения конкретного результата при решении задач;</w:t>
      </w:r>
    </w:p>
    <w:p w:rsidR="00991451" w:rsidRPr="00A372CF" w:rsidRDefault="00991451" w:rsidP="00991451">
      <w:pPr>
        <w:numPr>
          <w:ilvl w:val="0"/>
          <w:numId w:val="4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осуществлять констатирующий и прогнозирующий контроль по результату и по способу действия;</w:t>
      </w:r>
    </w:p>
    <w:p w:rsidR="00991451" w:rsidRPr="00A372CF" w:rsidRDefault="00991451" w:rsidP="00991451">
      <w:pPr>
        <w:numPr>
          <w:ilvl w:val="0"/>
          <w:numId w:val="4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 xml:space="preserve">выделять и формулировать то, что усвоено и что нужно </w:t>
      </w:r>
      <w:proofErr w:type="gramStart"/>
      <w:r w:rsidRPr="00A372CF">
        <w:rPr>
          <w:color w:val="333333"/>
        </w:rPr>
        <w:t>усвоить</w:t>
      </w:r>
      <w:proofErr w:type="gramEnd"/>
      <w:r w:rsidRPr="00A372CF">
        <w:rPr>
          <w:color w:val="333333"/>
        </w:rPr>
        <w:t>, определять качество и уровень усвоения;</w:t>
      </w:r>
    </w:p>
    <w:p w:rsidR="00991451" w:rsidRPr="00A372CF" w:rsidRDefault="00991451" w:rsidP="00991451">
      <w:pPr>
        <w:numPr>
          <w:ilvl w:val="0"/>
          <w:numId w:val="4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концентрировать волю для преодоления интеллектуальных затруднений и физических препятствий;</w:t>
      </w:r>
    </w:p>
    <w:p w:rsidR="00991451" w:rsidRPr="00A372CF" w:rsidRDefault="00991451" w:rsidP="00991451">
      <w:pPr>
        <w:shd w:val="clear" w:color="auto" w:fill="FFFFFF"/>
        <w:ind w:firstLine="284"/>
        <w:jc w:val="both"/>
        <w:rPr>
          <w:color w:val="333333"/>
        </w:rPr>
      </w:pPr>
    </w:p>
    <w:p w:rsidR="00991451" w:rsidRPr="00A372CF" w:rsidRDefault="00991451" w:rsidP="00991451">
      <w:pPr>
        <w:shd w:val="clear" w:color="auto" w:fill="FFFFFF"/>
        <w:ind w:firstLine="284"/>
        <w:jc w:val="both"/>
        <w:rPr>
          <w:color w:val="333333"/>
        </w:rPr>
      </w:pPr>
      <w:r w:rsidRPr="00A372CF">
        <w:rPr>
          <w:b/>
          <w:bCs/>
          <w:color w:val="333333"/>
        </w:rPr>
        <w:t>познавательные</w:t>
      </w:r>
    </w:p>
    <w:p w:rsidR="00991451" w:rsidRPr="00A372CF" w:rsidRDefault="00991451" w:rsidP="00991451">
      <w:pPr>
        <w:shd w:val="clear" w:color="auto" w:fill="FFFFFF"/>
        <w:ind w:firstLine="284"/>
        <w:jc w:val="both"/>
        <w:rPr>
          <w:color w:val="333333"/>
        </w:rPr>
      </w:pPr>
      <w:r w:rsidRPr="00A372CF">
        <w:rPr>
          <w:i/>
          <w:iCs/>
          <w:color w:val="333333"/>
        </w:rPr>
        <w:t>учащиеся научатся:</w:t>
      </w:r>
    </w:p>
    <w:p w:rsidR="00991451" w:rsidRPr="00A372CF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самостоятельно выделять и формулировать познавательную цель;</w:t>
      </w:r>
    </w:p>
    <w:p w:rsidR="00991451" w:rsidRPr="00A372CF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использовать общие приёмы решения задач;</w:t>
      </w:r>
    </w:p>
    <w:p w:rsidR="00991451" w:rsidRPr="00A372CF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применять правила и пользоваться инструкциями и освоенными закономерностями;</w:t>
      </w:r>
    </w:p>
    <w:p w:rsidR="00991451" w:rsidRPr="00A372CF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осуществлять смысловое чтение;</w:t>
      </w:r>
    </w:p>
    <w:p w:rsidR="00991451" w:rsidRPr="00A372CF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создавать, применять и преобразовывать знаково-символические средства, модели и схемы для решения задач;</w:t>
      </w:r>
    </w:p>
    <w:p w:rsidR="00991451" w:rsidRPr="00A372CF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 xml:space="preserve">самостоятельно ставить цели, выбирать и создавать алгоритмы </w:t>
      </w:r>
      <w:proofErr w:type="gramStart"/>
      <w:r w:rsidRPr="00A372CF">
        <w:rPr>
          <w:color w:val="333333"/>
        </w:rPr>
        <w:t>для</w:t>
      </w:r>
      <w:proofErr w:type="gramEnd"/>
      <w:r w:rsidRPr="00A372CF">
        <w:rPr>
          <w:color w:val="333333"/>
        </w:rPr>
        <w:t xml:space="preserve"> </w:t>
      </w:r>
      <w:proofErr w:type="gramStart"/>
      <w:r w:rsidRPr="00A372CF">
        <w:rPr>
          <w:color w:val="333333"/>
        </w:rPr>
        <w:t>решении</w:t>
      </w:r>
      <w:proofErr w:type="gramEnd"/>
      <w:r w:rsidRPr="00A372CF">
        <w:rPr>
          <w:color w:val="333333"/>
        </w:rPr>
        <w:t xml:space="preserve"> учебных математических проблем;</w:t>
      </w:r>
    </w:p>
    <w:p w:rsidR="00991451" w:rsidRPr="00A372CF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 xml:space="preserve">понимать сущность алгоритмических предписаний и уметь действовать и </w:t>
      </w:r>
      <w:proofErr w:type="gramStart"/>
      <w:r w:rsidRPr="00A372CF">
        <w:rPr>
          <w:color w:val="333333"/>
        </w:rPr>
        <w:t>соответствии</w:t>
      </w:r>
      <w:proofErr w:type="gramEnd"/>
      <w:r w:rsidRPr="00A372CF">
        <w:rPr>
          <w:color w:val="333333"/>
        </w:rPr>
        <w:t xml:space="preserve"> с предложенным алгоритмом;</w:t>
      </w:r>
    </w:p>
    <w:p w:rsidR="00991451" w:rsidRPr="00A372CF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:rsidR="00991451" w:rsidRPr="00A372CF" w:rsidRDefault="00991451" w:rsidP="00991451">
      <w:pPr>
        <w:numPr>
          <w:ilvl w:val="0"/>
          <w:numId w:val="5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находить в различных источниках информацию, необходимую для решения математических проблем, и представлять её в понятной форме; принимать решит, в условиях неполной и избыточной, точной и вероятностной информации;</w:t>
      </w:r>
    </w:p>
    <w:p w:rsidR="00991451" w:rsidRPr="00A372CF" w:rsidRDefault="00991451" w:rsidP="00991451">
      <w:pPr>
        <w:shd w:val="clear" w:color="auto" w:fill="FFFFFF"/>
        <w:ind w:firstLine="284"/>
        <w:jc w:val="both"/>
        <w:rPr>
          <w:color w:val="333333"/>
        </w:rPr>
      </w:pPr>
    </w:p>
    <w:p w:rsidR="00991451" w:rsidRPr="00A372CF" w:rsidRDefault="00991451" w:rsidP="00991451">
      <w:pPr>
        <w:shd w:val="clear" w:color="auto" w:fill="FFFFFF"/>
        <w:ind w:firstLine="284"/>
        <w:jc w:val="both"/>
        <w:rPr>
          <w:color w:val="333333"/>
        </w:rPr>
      </w:pPr>
      <w:r w:rsidRPr="00A372CF">
        <w:rPr>
          <w:i/>
          <w:iCs/>
          <w:color w:val="333333"/>
        </w:rPr>
        <w:t>учащиеся получат возможность научиться:</w:t>
      </w:r>
    </w:p>
    <w:p w:rsidR="00991451" w:rsidRPr="00A372CF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устанавливать причинно-следственные связи; строить логические рассуждении, умозаключения (индуктивные, дедуктивные и по аналогии) и выводы;</w:t>
      </w:r>
    </w:p>
    <w:p w:rsidR="00991451" w:rsidRPr="00A372CF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 xml:space="preserve">формировать </w:t>
      </w:r>
      <w:proofErr w:type="gramStart"/>
      <w:r w:rsidRPr="00A372CF">
        <w:rPr>
          <w:color w:val="333333"/>
        </w:rPr>
        <w:t>учебную</w:t>
      </w:r>
      <w:proofErr w:type="gramEnd"/>
      <w:r w:rsidRPr="00A372CF">
        <w:rPr>
          <w:color w:val="333333"/>
        </w:rPr>
        <w:t xml:space="preserve"> и </w:t>
      </w:r>
      <w:proofErr w:type="spellStart"/>
      <w:r w:rsidRPr="00A372CF">
        <w:rPr>
          <w:color w:val="333333"/>
        </w:rPr>
        <w:t>общепользовательскую</w:t>
      </w:r>
      <w:proofErr w:type="spellEnd"/>
      <w:r w:rsidRPr="00A372CF">
        <w:rPr>
          <w:color w:val="333333"/>
        </w:rPr>
        <w:t xml:space="preserve"> компетентности в области использования информационно-коммуникационных технологий (ИКГ-компетентности);</w:t>
      </w:r>
    </w:p>
    <w:p w:rsidR="00991451" w:rsidRPr="00A372CF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видеть математическую задачу в других дисциплинах, в окружающей жизни;</w:t>
      </w:r>
    </w:p>
    <w:p w:rsidR="00991451" w:rsidRPr="00A372CF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выдвигать гипотезы при решении учебных задач и понимать необходи</w:t>
      </w:r>
      <w:r w:rsidRPr="00A372CF">
        <w:rPr>
          <w:color w:val="333333"/>
        </w:rPr>
        <w:softHyphen/>
        <w:t>мость их проверки;</w:t>
      </w:r>
    </w:p>
    <w:p w:rsidR="00991451" w:rsidRPr="00A372CF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планировать и осуществлять деятельность, направленную на решение задач исследовательского характера;</w:t>
      </w:r>
    </w:p>
    <w:p w:rsidR="00991451" w:rsidRPr="00A372CF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выбирать наиболее рациональные и эффективные способы решения задач;</w:t>
      </w:r>
    </w:p>
    <w:p w:rsidR="00991451" w:rsidRPr="00A372CF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интерпретировать информации (структурировать, переводить сплошной текст</w:t>
      </w:r>
      <w:r w:rsidRPr="00A372CF">
        <w:rPr>
          <w:color w:val="333333"/>
        </w:rPr>
        <w:br/>
        <w:t>в таблицу, презентовать полученную информацию, в том числе с помощью ИКТ);</w:t>
      </w:r>
    </w:p>
    <w:p w:rsidR="00991451" w:rsidRPr="00A372CF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оценивать информацию (критическая оценка, оценка достоверности);</w:t>
      </w:r>
    </w:p>
    <w:p w:rsidR="00991451" w:rsidRPr="00A372CF" w:rsidRDefault="00991451" w:rsidP="00991451">
      <w:pPr>
        <w:numPr>
          <w:ilvl w:val="0"/>
          <w:numId w:val="6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устанавливать причинно-следственные связи, выстраивать рассуждения, обобщения;</w:t>
      </w:r>
    </w:p>
    <w:p w:rsidR="00991451" w:rsidRPr="00A372CF" w:rsidRDefault="00991451" w:rsidP="00991451">
      <w:pPr>
        <w:shd w:val="clear" w:color="auto" w:fill="FFFFFF"/>
        <w:ind w:firstLine="284"/>
        <w:jc w:val="both"/>
        <w:rPr>
          <w:color w:val="333333"/>
        </w:rPr>
      </w:pPr>
      <w:r w:rsidRPr="00A372CF">
        <w:rPr>
          <w:b/>
          <w:bCs/>
          <w:color w:val="333333"/>
        </w:rPr>
        <w:t>коммуникативные</w:t>
      </w:r>
    </w:p>
    <w:p w:rsidR="00991451" w:rsidRPr="00A372CF" w:rsidRDefault="00991451" w:rsidP="00991451">
      <w:pPr>
        <w:shd w:val="clear" w:color="auto" w:fill="FFFFFF"/>
        <w:ind w:firstLine="284"/>
        <w:jc w:val="both"/>
        <w:rPr>
          <w:color w:val="333333"/>
        </w:rPr>
      </w:pPr>
      <w:r w:rsidRPr="00A372CF">
        <w:rPr>
          <w:i/>
          <w:iCs/>
          <w:color w:val="333333"/>
        </w:rPr>
        <w:t>учащиеся научатся:</w:t>
      </w:r>
    </w:p>
    <w:p w:rsidR="00991451" w:rsidRPr="00A372CF" w:rsidRDefault="00991451" w:rsidP="00991451">
      <w:pPr>
        <w:numPr>
          <w:ilvl w:val="0"/>
          <w:numId w:val="7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lastRenderedPageBreak/>
        <w:t>организовывать учебное сотрудничество и совместную деятельность с учи</w:t>
      </w:r>
      <w:r w:rsidRPr="00A372CF">
        <w:rPr>
          <w:color w:val="333333"/>
        </w:rPr>
        <w:softHyphen/>
        <w:t>телем и сверстниками: определять цели, распределять функции и роли участников;</w:t>
      </w:r>
    </w:p>
    <w:p w:rsidR="00991451" w:rsidRPr="00A372CF" w:rsidRDefault="00991451" w:rsidP="00991451">
      <w:pPr>
        <w:numPr>
          <w:ilvl w:val="0"/>
          <w:numId w:val="7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взаимодействовать и находить общие способы работы;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</w:t>
      </w:r>
      <w:r w:rsidRPr="00A372CF">
        <w:rPr>
          <w:color w:val="333333"/>
        </w:rPr>
        <w:softHyphen/>
        <w:t>вать своё мнение;</w:t>
      </w:r>
    </w:p>
    <w:p w:rsidR="00991451" w:rsidRPr="00A372CF" w:rsidRDefault="00991451" w:rsidP="00991451">
      <w:pPr>
        <w:numPr>
          <w:ilvl w:val="0"/>
          <w:numId w:val="7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прогнозировать возникновение конфликтов при наличии разных точек зрения;</w:t>
      </w:r>
    </w:p>
    <w:p w:rsidR="00991451" w:rsidRPr="00A372CF" w:rsidRDefault="00991451" w:rsidP="00991451">
      <w:pPr>
        <w:numPr>
          <w:ilvl w:val="0"/>
          <w:numId w:val="7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разрешать конфликты на основе учёта интересов и позиций всех участников;</w:t>
      </w:r>
    </w:p>
    <w:p w:rsidR="00991451" w:rsidRPr="00A372CF" w:rsidRDefault="00991451" w:rsidP="00991451">
      <w:pPr>
        <w:numPr>
          <w:ilvl w:val="0"/>
          <w:numId w:val="7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координировать и принимать различные позиции во взаимодействии;</w:t>
      </w:r>
    </w:p>
    <w:p w:rsidR="00991451" w:rsidRPr="00A372CF" w:rsidRDefault="00991451" w:rsidP="00991451">
      <w:pPr>
        <w:numPr>
          <w:ilvl w:val="0"/>
          <w:numId w:val="7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аргументировать свою позицию и координировать её с позициями партнеров в сотрудничестве при выработке общего решения в совместной деятельности.</w:t>
      </w:r>
    </w:p>
    <w:p w:rsidR="00991451" w:rsidRPr="00A372CF" w:rsidRDefault="00991451" w:rsidP="00991451">
      <w:pPr>
        <w:shd w:val="clear" w:color="auto" w:fill="FFFFFF"/>
        <w:ind w:firstLine="284"/>
        <w:jc w:val="both"/>
        <w:rPr>
          <w:color w:val="333333"/>
        </w:rPr>
      </w:pPr>
    </w:p>
    <w:p w:rsidR="00991451" w:rsidRPr="00A372CF" w:rsidRDefault="00991451" w:rsidP="00991451">
      <w:pPr>
        <w:shd w:val="clear" w:color="auto" w:fill="FFFFFF"/>
        <w:ind w:firstLine="284"/>
        <w:jc w:val="both"/>
        <w:rPr>
          <w:color w:val="333333"/>
        </w:rPr>
      </w:pPr>
      <w:r w:rsidRPr="00A372CF">
        <w:rPr>
          <w:b/>
          <w:bCs/>
          <w:i/>
          <w:iCs/>
          <w:color w:val="333333"/>
        </w:rPr>
        <w:t>Предметные:</w:t>
      </w:r>
    </w:p>
    <w:p w:rsidR="00991451" w:rsidRPr="00A372CF" w:rsidRDefault="00991451" w:rsidP="00991451">
      <w:pPr>
        <w:shd w:val="clear" w:color="auto" w:fill="FFFFFF"/>
        <w:ind w:firstLine="284"/>
        <w:jc w:val="both"/>
        <w:rPr>
          <w:color w:val="333333"/>
        </w:rPr>
      </w:pPr>
      <w:r w:rsidRPr="00A372CF">
        <w:rPr>
          <w:i/>
          <w:iCs/>
          <w:color w:val="333333"/>
        </w:rPr>
        <w:t>учащиеся научатся:</w:t>
      </w:r>
    </w:p>
    <w:p w:rsidR="00991451" w:rsidRPr="00A372CF" w:rsidRDefault="00991451" w:rsidP="00991451">
      <w:pPr>
        <w:numPr>
          <w:ilvl w:val="0"/>
          <w:numId w:val="8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работать с математическим текстом (структурирование, извлечение необ</w:t>
      </w:r>
      <w:r w:rsidRPr="00A372CF">
        <w:rPr>
          <w:color w:val="333333"/>
        </w:rPr>
        <w:softHyphen/>
        <w:t>ходимой информации), точно и грамотно выражать свои мысли в устной и пись</w:t>
      </w:r>
      <w:r w:rsidRPr="00A372CF">
        <w:rPr>
          <w:color w:val="333333"/>
        </w:rPr>
        <w:softHyphen/>
        <w:t>менной речи, применяя математическую терминологию и символику, использовать различные языки математики (словесный, символический, графический), обосно</w:t>
      </w:r>
      <w:r w:rsidRPr="00A372CF">
        <w:rPr>
          <w:color w:val="333333"/>
        </w:rPr>
        <w:softHyphen/>
        <w:t>вывать суждения, проводить классификацию;</w:t>
      </w:r>
    </w:p>
    <w:p w:rsidR="00991451" w:rsidRPr="00A372CF" w:rsidRDefault="00991451" w:rsidP="00991451">
      <w:pPr>
        <w:numPr>
          <w:ilvl w:val="0"/>
          <w:numId w:val="8"/>
        </w:numPr>
        <w:shd w:val="clear" w:color="auto" w:fill="FFFFFF"/>
        <w:ind w:firstLine="284"/>
        <w:jc w:val="both"/>
        <w:rPr>
          <w:color w:val="333333"/>
        </w:rPr>
      </w:pPr>
      <w:proofErr w:type="gramStart"/>
      <w:r w:rsidRPr="00A372CF">
        <w:rPr>
          <w:color w:val="333333"/>
        </w:rPr>
        <w:t>владеть базовым понятийным аппаратом: иметь представление о числе, дроби, об основных геометрических объектах (точка, прямая, ломаная, угол, мно</w:t>
      </w:r>
      <w:r w:rsidRPr="00A372CF">
        <w:rPr>
          <w:color w:val="333333"/>
        </w:rPr>
        <w:softHyphen/>
        <w:t>гоугольник, многогранник, круг, окружность);</w:t>
      </w:r>
      <w:proofErr w:type="gramEnd"/>
    </w:p>
    <w:p w:rsidR="00991451" w:rsidRPr="00A372CF" w:rsidRDefault="00991451" w:rsidP="00991451">
      <w:pPr>
        <w:numPr>
          <w:ilvl w:val="0"/>
          <w:numId w:val="8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выполнять арифметические преобразования, применять их для решения учебных математических задач;</w:t>
      </w:r>
    </w:p>
    <w:p w:rsidR="00991451" w:rsidRPr="00A372CF" w:rsidRDefault="00991451" w:rsidP="00991451">
      <w:pPr>
        <w:numPr>
          <w:ilvl w:val="0"/>
          <w:numId w:val="8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пользоваться изученными математическими формулами;</w:t>
      </w:r>
    </w:p>
    <w:p w:rsidR="00991451" w:rsidRPr="00A372CF" w:rsidRDefault="00991451" w:rsidP="00991451">
      <w:pPr>
        <w:numPr>
          <w:ilvl w:val="0"/>
          <w:numId w:val="8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самостоятельно приобретать и применять знания в различных ситуациях для решения несложных практических задач, в том числе с использованием при необходимости справочных материалов, калькулятора и компьютера;</w:t>
      </w:r>
    </w:p>
    <w:p w:rsidR="00991451" w:rsidRPr="00A372CF" w:rsidRDefault="00991451" w:rsidP="00991451">
      <w:pPr>
        <w:numPr>
          <w:ilvl w:val="0"/>
          <w:numId w:val="8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пользоваться предметным указателем энциклопедий и справочником дни</w:t>
      </w:r>
      <w:r w:rsidRPr="00A372CF">
        <w:rPr>
          <w:color w:val="333333"/>
        </w:rPr>
        <w:br/>
        <w:t>' нахождения информации;</w:t>
      </w:r>
    </w:p>
    <w:p w:rsidR="00991451" w:rsidRPr="00A372CF" w:rsidRDefault="00991451" w:rsidP="00991451">
      <w:pPr>
        <w:numPr>
          <w:ilvl w:val="0"/>
          <w:numId w:val="8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знать основные способы представления и анализа статистических данных,</w:t>
      </w:r>
      <w:r w:rsidRPr="00A372CF">
        <w:rPr>
          <w:color w:val="333333"/>
        </w:rPr>
        <w:br/>
        <w:t>уметь решать задачи с помощью перебора возможных вариантов;</w:t>
      </w:r>
    </w:p>
    <w:p w:rsidR="00991451" w:rsidRPr="00A372CF" w:rsidRDefault="00991451" w:rsidP="00991451">
      <w:pPr>
        <w:shd w:val="clear" w:color="auto" w:fill="FFFFFF"/>
        <w:ind w:firstLine="284"/>
        <w:jc w:val="both"/>
        <w:rPr>
          <w:color w:val="333333"/>
        </w:rPr>
      </w:pPr>
    </w:p>
    <w:p w:rsidR="00991451" w:rsidRPr="00A372CF" w:rsidRDefault="00991451" w:rsidP="00991451">
      <w:pPr>
        <w:shd w:val="clear" w:color="auto" w:fill="FFFFFF"/>
        <w:ind w:firstLine="284"/>
        <w:jc w:val="both"/>
        <w:rPr>
          <w:color w:val="333333"/>
        </w:rPr>
      </w:pPr>
      <w:r w:rsidRPr="00A372CF">
        <w:rPr>
          <w:i/>
          <w:iCs/>
          <w:color w:val="333333"/>
        </w:rPr>
        <w:t>учащиеся получат возможность научиться:</w:t>
      </w:r>
    </w:p>
    <w:p w:rsidR="00991451" w:rsidRPr="00A372CF" w:rsidRDefault="00991451" w:rsidP="00991451">
      <w:pPr>
        <w:numPr>
          <w:ilvl w:val="0"/>
          <w:numId w:val="9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выполнять арифметические преобразования выражений, применять их для</w:t>
      </w:r>
      <w:r w:rsidRPr="00A372CF">
        <w:rPr>
          <w:color w:val="333333"/>
        </w:rPr>
        <w:br/>
        <w:t>решения учебных математических задач и задач, возникающих в смежных учебных</w:t>
      </w:r>
      <w:r w:rsidRPr="00A372CF">
        <w:rPr>
          <w:color w:val="333333"/>
        </w:rPr>
        <w:br/>
        <w:t>предметах;</w:t>
      </w:r>
    </w:p>
    <w:p w:rsidR="00991451" w:rsidRPr="00A372CF" w:rsidRDefault="00991451" w:rsidP="00991451">
      <w:pPr>
        <w:numPr>
          <w:ilvl w:val="0"/>
          <w:numId w:val="9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применять изученные понятия, результаты и методы при решении задач различных</w:t>
      </w:r>
      <w:r w:rsidRPr="00A372CF">
        <w:rPr>
          <w:b/>
          <w:bCs/>
          <w:color w:val="333333"/>
        </w:rPr>
        <w:t> </w:t>
      </w:r>
      <w:r w:rsidRPr="00A372CF">
        <w:rPr>
          <w:color w:val="333333"/>
        </w:rPr>
        <w:t>разделов курса, в том числе задач, не сводящихся к непосредственному применению известных алгоритмов;</w:t>
      </w:r>
    </w:p>
    <w:p w:rsidR="00991451" w:rsidRDefault="00991451" w:rsidP="00991451">
      <w:pPr>
        <w:numPr>
          <w:ilvl w:val="0"/>
          <w:numId w:val="9"/>
        </w:numPr>
        <w:shd w:val="clear" w:color="auto" w:fill="FFFFFF"/>
        <w:ind w:firstLine="284"/>
        <w:jc w:val="both"/>
        <w:rPr>
          <w:color w:val="333333"/>
        </w:rPr>
      </w:pPr>
      <w:r w:rsidRPr="00A372CF">
        <w:rPr>
          <w:color w:val="333333"/>
        </w:rPr>
        <w:t>самостоятельно действовать в ситуации неопределённости при решении актуальных для них проблем, а также самостоятельно интерпретировать результаты решения задач с учетом ограничений, связанных с реальными свойствами рассматриваемых процессов и явлений.</w:t>
      </w:r>
    </w:p>
    <w:p w:rsidR="00991451" w:rsidRPr="005543B9" w:rsidRDefault="00991451" w:rsidP="00991451">
      <w:pPr>
        <w:rPr>
          <w:sz w:val="28"/>
          <w:szCs w:val="28"/>
        </w:rPr>
      </w:pPr>
    </w:p>
    <w:p w:rsidR="00B50AC8" w:rsidRPr="00B50AC8" w:rsidRDefault="00B50AC8" w:rsidP="00B50AC8">
      <w:pPr>
        <w:ind w:firstLine="284"/>
        <w:jc w:val="both"/>
        <w:rPr>
          <w:rFonts w:ascii="Arial" w:hAnsi="Arial" w:cs="Arial"/>
          <w:color w:val="000000"/>
          <w:sz w:val="21"/>
          <w:szCs w:val="21"/>
        </w:rPr>
      </w:pPr>
      <w:r w:rsidRPr="00B50AC8">
        <w:rPr>
          <w:color w:val="000000"/>
        </w:rPr>
        <w:lastRenderedPageBreak/>
        <w:t>Рабочая программа основного общего образования по математике для 6 класса</w:t>
      </w:r>
      <w:r w:rsidR="003E5217">
        <w:rPr>
          <w:color w:val="000000"/>
        </w:rPr>
        <w:t xml:space="preserve"> </w:t>
      </w:r>
      <w:r w:rsidRPr="00B50AC8">
        <w:rPr>
          <w:i/>
          <w:iCs/>
          <w:color w:val="000000"/>
        </w:rPr>
        <w:t>составлена</w:t>
      </w:r>
      <w:r w:rsidRPr="00B50AC8">
        <w:rPr>
          <w:color w:val="000000"/>
        </w:rPr>
        <w:t> </w:t>
      </w:r>
      <w:r w:rsidRPr="00B50AC8">
        <w:rPr>
          <w:i/>
          <w:iCs/>
          <w:color w:val="000000"/>
        </w:rPr>
        <w:t>на основе Фундаментального ядра содержания общего образования и Требований к результатам освоения основной общеобразовательной программы основного общего образования, представленных в Федеральном государственном образовательном стандарте второго поколения. </w:t>
      </w:r>
      <w:r w:rsidRPr="00B50AC8">
        <w:rPr>
          <w:color w:val="000000"/>
        </w:rPr>
        <w:t>В них также учитываются основные идеи и положения Программы развития и формирования универсальных учебных действий для основного общего образования.</w:t>
      </w:r>
    </w:p>
    <w:p w:rsidR="00B50AC8" w:rsidRPr="00B50AC8" w:rsidRDefault="00B50AC8" w:rsidP="00B50AC8">
      <w:pPr>
        <w:ind w:firstLine="284"/>
        <w:jc w:val="both"/>
        <w:rPr>
          <w:rFonts w:ascii="Arial" w:hAnsi="Arial" w:cs="Arial"/>
          <w:color w:val="000000"/>
          <w:sz w:val="21"/>
          <w:szCs w:val="21"/>
        </w:rPr>
      </w:pPr>
      <w:r w:rsidRPr="00B50AC8">
        <w:rPr>
          <w:color w:val="000000"/>
        </w:rPr>
        <w:t>Сознательное овладение учащимися системой арифметических знаний и умений необходимо в повседневной жизни, для изучения смежных дисциплин и продолжения образования.</w:t>
      </w:r>
    </w:p>
    <w:p w:rsidR="00B50AC8" w:rsidRPr="00B50AC8" w:rsidRDefault="00B50AC8" w:rsidP="00B50AC8">
      <w:pPr>
        <w:ind w:firstLine="284"/>
        <w:jc w:val="both"/>
        <w:rPr>
          <w:rFonts w:ascii="Arial" w:hAnsi="Arial" w:cs="Arial"/>
          <w:color w:val="000000"/>
          <w:sz w:val="21"/>
          <w:szCs w:val="21"/>
        </w:rPr>
      </w:pPr>
      <w:r w:rsidRPr="00B50AC8">
        <w:rPr>
          <w:color w:val="000000"/>
        </w:rPr>
        <w:t>Практическая значимость школьного курса математики 6 класса обусловлена тем, что её объектом являются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</w:t>
      </w:r>
      <w:r w:rsidRPr="00B50AC8">
        <w:rPr>
          <w:b/>
          <w:bCs/>
          <w:color w:val="000000"/>
        </w:rPr>
        <w:t> </w:t>
      </w:r>
      <w:r w:rsidRPr="00B50AC8">
        <w:rPr>
          <w:color w:val="000000"/>
        </w:rPr>
        <w:t>и идей. Математика является языком науки и техники. С её помощью моделируются и изучаются явления и процессы, происходящие в природе.</w:t>
      </w:r>
    </w:p>
    <w:p w:rsidR="00B50AC8" w:rsidRPr="00B50AC8" w:rsidRDefault="00B50AC8" w:rsidP="00B50AC8">
      <w:pPr>
        <w:ind w:firstLine="284"/>
        <w:jc w:val="both"/>
        <w:rPr>
          <w:rFonts w:ascii="Arial" w:hAnsi="Arial" w:cs="Arial"/>
          <w:color w:val="000000"/>
          <w:sz w:val="21"/>
          <w:szCs w:val="21"/>
        </w:rPr>
      </w:pPr>
      <w:r w:rsidRPr="00B50AC8">
        <w:rPr>
          <w:color w:val="000000"/>
        </w:rPr>
        <w:t>Арифметика является одним из опорных предметов основной школы: они обеспечивает изучение других дисциплин. В перв</w:t>
      </w:r>
      <w:r w:rsidR="003E5217">
        <w:rPr>
          <w:color w:val="000000"/>
        </w:rPr>
        <w:t>ую очередь это относится к пред</w:t>
      </w:r>
      <w:r w:rsidRPr="00B50AC8">
        <w:rPr>
          <w:color w:val="000000"/>
        </w:rPr>
        <w:t xml:space="preserve">метам </w:t>
      </w:r>
      <w:proofErr w:type="gramStart"/>
      <w:r w:rsidRPr="00B50AC8">
        <w:rPr>
          <w:color w:val="000000"/>
        </w:rPr>
        <w:t>естественно-научного</w:t>
      </w:r>
      <w:proofErr w:type="gramEnd"/>
      <w:r w:rsidRPr="00B50AC8">
        <w:rPr>
          <w:color w:val="000000"/>
        </w:rPr>
        <w:t xml:space="preserve"> цикла. Развитие логического мышления учащихся при обучении математике в 6 классе способствует усвоению предметов гуманитарного цикла. Практические умения и навыки арифметического характера необходимы для трудовой и профессиональной подготовки школьников.</w:t>
      </w:r>
    </w:p>
    <w:p w:rsidR="00B50AC8" w:rsidRPr="00B50AC8" w:rsidRDefault="00B50AC8" w:rsidP="00B50AC8">
      <w:pPr>
        <w:ind w:firstLine="284"/>
        <w:jc w:val="both"/>
        <w:rPr>
          <w:rFonts w:ascii="Arial" w:hAnsi="Arial" w:cs="Arial"/>
          <w:color w:val="000000"/>
          <w:sz w:val="21"/>
          <w:szCs w:val="21"/>
        </w:rPr>
      </w:pPr>
      <w:proofErr w:type="gramStart"/>
      <w:r w:rsidRPr="00B50AC8">
        <w:rPr>
          <w:color w:val="000000"/>
        </w:rPr>
        <w:t>Развитие у учащихся правильных представлений о сущности и происхождении арифметических абстракций, о соотношении реального и идеального, о характере отражения математической наукой явлений и процессов реального мира, о месте арифметики в системе наук и роли математического моделирования в научном познании и в практике способствует формированию научного мировоззрении учащихся, а также формированию качеств мышления, необходимых для адаптации в современном информационном обществе.</w:t>
      </w:r>
      <w:proofErr w:type="gramEnd"/>
    </w:p>
    <w:p w:rsidR="00B50AC8" w:rsidRPr="00B50AC8" w:rsidRDefault="00B50AC8" w:rsidP="00B50AC8">
      <w:pPr>
        <w:ind w:firstLine="284"/>
        <w:jc w:val="both"/>
        <w:rPr>
          <w:rFonts w:ascii="Arial" w:hAnsi="Arial" w:cs="Arial"/>
          <w:color w:val="000000"/>
          <w:sz w:val="21"/>
          <w:szCs w:val="21"/>
        </w:rPr>
      </w:pPr>
      <w:r w:rsidRPr="00B50AC8">
        <w:rPr>
          <w:color w:val="000000"/>
        </w:rPr>
        <w:t>Требуя от учащихся умственных и волевых усилий, концентрации внимании, активности воображения, арифметика развивает нравственные черты личности (настойчивость, целеустремленность, творческую активность, самостоятельность, ответственность, трудолюбие, дисциплину и критичность мышления) и умение аргументировано отстаивать свои взгляды и убеждения, а также способность принимать самостоятельные решения. Активное использование и решение текстовых задач на</w:t>
      </w:r>
      <w:r w:rsidRPr="00B50AC8">
        <w:rPr>
          <w:b/>
          <w:bCs/>
          <w:i/>
          <w:iCs/>
          <w:color w:val="000000"/>
        </w:rPr>
        <w:t> </w:t>
      </w:r>
      <w:r w:rsidRPr="00B50AC8">
        <w:rPr>
          <w:color w:val="000000"/>
        </w:rPr>
        <w:t>всех этапах учебного процесса развивают творческие способности школьников.</w:t>
      </w:r>
    </w:p>
    <w:p w:rsidR="00B50AC8" w:rsidRPr="00B50AC8" w:rsidRDefault="003E5217" w:rsidP="00B50AC8">
      <w:pPr>
        <w:ind w:firstLine="284"/>
        <w:jc w:val="both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</w:rPr>
        <w:t>Изучение математики в 6</w:t>
      </w:r>
      <w:r w:rsidR="00B50AC8" w:rsidRPr="00B50AC8">
        <w:rPr>
          <w:color w:val="000000"/>
        </w:rPr>
        <w:t xml:space="preserve"> классе, позволяет формировать умения и навыки умственного труда: планирование своей работы, поиск</w:t>
      </w:r>
      <w:r w:rsidR="00B50AC8" w:rsidRPr="00B50AC8">
        <w:rPr>
          <w:b/>
          <w:bCs/>
          <w:color w:val="000000"/>
        </w:rPr>
        <w:t> </w:t>
      </w:r>
      <w:r w:rsidR="00B50AC8" w:rsidRPr="00B50AC8">
        <w:rPr>
          <w:color w:val="000000"/>
        </w:rPr>
        <w:t>рациональных путей её выполнения, критическую оценку результатов. В процессе изучения математики школьники учатся излагать свои мысли ясно и исчерпывающе, лаконично и ёмко, приобретают навыки четкого, аккуратного и грамотного выполнения математических записей.</w:t>
      </w:r>
    </w:p>
    <w:p w:rsidR="00B50AC8" w:rsidRDefault="00B50AC8" w:rsidP="00B50AC8">
      <w:pPr>
        <w:ind w:firstLine="284"/>
        <w:jc w:val="both"/>
        <w:rPr>
          <w:color w:val="000000"/>
        </w:rPr>
      </w:pPr>
      <w:r w:rsidRPr="00B50AC8">
        <w:rPr>
          <w:color w:val="000000"/>
        </w:rPr>
        <w:t xml:space="preserve">Важнейшей задачей школьного курса арифметики является развитие логического мышления учащихся. Сами объекты математических умозаключений и принятые в арифметике правила их конструирования способствуют формирований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Показывая внутреннюю гармонию математики, формируя понимание красоты и </w:t>
      </w:r>
      <w:proofErr w:type="gramStart"/>
      <w:r w:rsidRPr="00B50AC8">
        <w:rPr>
          <w:color w:val="000000"/>
        </w:rPr>
        <w:t>изящества</w:t>
      </w:r>
      <w:proofErr w:type="gramEnd"/>
      <w:r w:rsidRPr="00B50AC8">
        <w:rPr>
          <w:color w:val="000000"/>
        </w:rPr>
        <w:t xml:space="preserve"> математических рассуждении, арифметика вносит значительный вклад в эстетическое воспитание учащихся.</w:t>
      </w:r>
    </w:p>
    <w:p w:rsidR="00811782" w:rsidRDefault="00811782" w:rsidP="00B50AC8">
      <w:pPr>
        <w:ind w:firstLine="284"/>
        <w:jc w:val="both"/>
        <w:rPr>
          <w:color w:val="000000"/>
        </w:rPr>
      </w:pPr>
    </w:p>
    <w:p w:rsidR="006600E6" w:rsidRDefault="006600E6" w:rsidP="00B50AC8">
      <w:pPr>
        <w:ind w:firstLine="284"/>
        <w:jc w:val="both"/>
        <w:rPr>
          <w:color w:val="000000"/>
        </w:rPr>
      </w:pPr>
    </w:p>
    <w:p w:rsidR="006600E6" w:rsidRDefault="006600E6" w:rsidP="00B50AC8">
      <w:pPr>
        <w:ind w:firstLine="284"/>
        <w:jc w:val="both"/>
        <w:rPr>
          <w:color w:val="000000"/>
        </w:rPr>
      </w:pPr>
    </w:p>
    <w:p w:rsidR="00811782" w:rsidRPr="00811782" w:rsidRDefault="003E5217" w:rsidP="00811782">
      <w:pPr>
        <w:pStyle w:val="2"/>
        <w:spacing w:before="0" w:after="0" w:line="240" w:lineRule="exact"/>
        <w:jc w:val="center"/>
        <w:rPr>
          <w:rFonts w:ascii="Arial" w:hAnsi="Arial" w:cs="Arial"/>
          <w:color w:val="000000"/>
          <w:sz w:val="21"/>
          <w:szCs w:val="21"/>
          <w:u w:val="single"/>
        </w:rPr>
      </w:pPr>
      <w:r w:rsidRPr="00811782">
        <w:rPr>
          <w:bCs w:val="0"/>
          <w:color w:val="000000"/>
          <w:sz w:val="27"/>
          <w:szCs w:val="27"/>
          <w:u w:val="single"/>
        </w:rPr>
        <w:lastRenderedPageBreak/>
        <w:t>Общая характеристика</w:t>
      </w:r>
      <w:r w:rsidRPr="00811782">
        <w:rPr>
          <w:rFonts w:ascii="Arial" w:hAnsi="Arial" w:cs="Arial"/>
          <w:color w:val="000000"/>
          <w:sz w:val="21"/>
          <w:szCs w:val="21"/>
          <w:u w:val="single"/>
        </w:rPr>
        <w:t xml:space="preserve"> </w:t>
      </w:r>
      <w:r w:rsidRPr="00811782">
        <w:rPr>
          <w:bCs w:val="0"/>
          <w:color w:val="000000"/>
          <w:sz w:val="27"/>
          <w:szCs w:val="27"/>
          <w:u w:val="single"/>
        </w:rPr>
        <w:t>курса.</w:t>
      </w:r>
      <w:bookmarkStart w:id="2" w:name="_Toc405513918"/>
      <w:bookmarkStart w:id="3" w:name="_Toc284662796"/>
      <w:bookmarkStart w:id="4" w:name="_Toc284663423"/>
    </w:p>
    <w:bookmarkEnd w:id="2"/>
    <w:bookmarkEnd w:id="3"/>
    <w:bookmarkEnd w:id="4"/>
    <w:p w:rsidR="00811782" w:rsidRPr="00811782" w:rsidRDefault="00811782" w:rsidP="00811782">
      <w:pPr>
        <w:pStyle w:val="af5"/>
        <w:spacing w:after="0" w:line="240" w:lineRule="exact"/>
        <w:ind w:firstLine="709"/>
        <w:jc w:val="both"/>
        <w:rPr>
          <w:rFonts w:ascii="Times New Roman" w:hAnsi="Times New Roman"/>
          <w:b/>
          <w:i w:val="0"/>
          <w:color w:val="000000" w:themeColor="text1"/>
        </w:rPr>
      </w:pPr>
      <w:r w:rsidRPr="00811782">
        <w:rPr>
          <w:rFonts w:ascii="Times New Roman" w:hAnsi="Times New Roman"/>
          <w:b/>
          <w:i w:val="0"/>
          <w:color w:val="000000" w:themeColor="text1"/>
        </w:rPr>
        <w:t>Натуральные числа и нуль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b/>
          <w:color w:val="000000" w:themeColor="text1"/>
        </w:rPr>
        <w:t>Натуральный ряд чисел и его свойства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811782">
        <w:rPr>
          <w:color w:val="000000" w:themeColor="text1"/>
        </w:rPr>
        <w:t>на</w:t>
      </w:r>
      <w:proofErr w:type="gramEnd"/>
      <w:r w:rsidRPr="00811782">
        <w:rPr>
          <w:color w:val="000000" w:themeColor="text1"/>
        </w:rPr>
        <w:t xml:space="preserve"> числовой прямой. Использование свойств натуральных чисел при решении задач. 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b/>
          <w:color w:val="000000" w:themeColor="text1"/>
        </w:rPr>
      </w:pPr>
      <w:r w:rsidRPr="00811782">
        <w:rPr>
          <w:b/>
          <w:color w:val="000000" w:themeColor="text1"/>
        </w:rPr>
        <w:t>Запись и чтение натуральных чисел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b/>
          <w:color w:val="000000" w:themeColor="text1"/>
        </w:rPr>
      </w:pPr>
      <w:r w:rsidRPr="00811782">
        <w:rPr>
          <w:b/>
          <w:color w:val="000000" w:themeColor="text1"/>
        </w:rPr>
        <w:t>Округление натуральных чисел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>Необходимость округления. Правило округления натуральных чисел.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b/>
          <w:color w:val="000000" w:themeColor="text1"/>
        </w:rPr>
        <w:t>Сравнение натуральных чисел, сравнение с числом 0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b/>
          <w:color w:val="000000" w:themeColor="text1"/>
        </w:rPr>
      </w:pPr>
      <w:r w:rsidRPr="00811782">
        <w:rPr>
          <w:b/>
          <w:color w:val="000000" w:themeColor="text1"/>
        </w:rPr>
        <w:t>Действия с натуральными числами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>Переместительный и сочетательный законы сложения и умножения, распределительный закон умножения относительно сложения, обоснование алгоритмов выполнения арифметических  действий.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b/>
          <w:color w:val="000000" w:themeColor="text1"/>
        </w:rPr>
        <w:t>Степень с натуральным показателем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b/>
          <w:color w:val="000000" w:themeColor="text1"/>
        </w:rPr>
        <w:t>Числовые выражения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>Числовое выражение и его значение, порядок выполнения действий.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b/>
          <w:color w:val="000000" w:themeColor="text1"/>
        </w:rPr>
      </w:pPr>
      <w:r w:rsidRPr="00811782">
        <w:rPr>
          <w:b/>
          <w:color w:val="000000" w:themeColor="text1"/>
        </w:rPr>
        <w:t>Деление с остатком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 xml:space="preserve">Деление с остатком на множестве натуральных чисел, свойства деления с остатком. Практические задачи на деление с остатком. 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b/>
          <w:color w:val="000000" w:themeColor="text1"/>
        </w:rPr>
      </w:pPr>
      <w:r w:rsidRPr="00811782">
        <w:rPr>
          <w:b/>
          <w:color w:val="000000" w:themeColor="text1"/>
        </w:rPr>
        <w:t>Свойства и признаки делимости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 xml:space="preserve">Свойство делимости суммы (разности) на число. Признаки делимости на 2, 3, 5, 9, 10. Признаки делимости на 4, 6, 8, 11. Доказательство признаков делимости. Решение практических задач с применением признаков делимости. 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b/>
          <w:color w:val="000000" w:themeColor="text1"/>
        </w:rPr>
      </w:pPr>
      <w:r w:rsidRPr="00811782">
        <w:rPr>
          <w:b/>
          <w:color w:val="000000" w:themeColor="text1"/>
        </w:rPr>
        <w:t>Разложение числа на простые множители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 xml:space="preserve">Простые и составные числа, решето Эратосфена. 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>Разложение натурального числа на множители, разложение на простые множители. Количество делителей числа, алгоритм разложения числа на простые множители, основная теорема арифметики.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b/>
          <w:color w:val="000000" w:themeColor="text1"/>
        </w:rPr>
        <w:t>Алгебраические выражения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b/>
          <w:color w:val="000000" w:themeColor="text1"/>
        </w:rPr>
        <w:t>Делители и кратные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>Делитель и его свойства, общий делитель двух 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811782" w:rsidRPr="00811782" w:rsidRDefault="00811782" w:rsidP="00811782">
      <w:pPr>
        <w:pStyle w:val="af5"/>
        <w:spacing w:after="0" w:line="240" w:lineRule="exact"/>
        <w:ind w:firstLine="709"/>
        <w:jc w:val="both"/>
        <w:rPr>
          <w:rFonts w:ascii="Times New Roman" w:hAnsi="Times New Roman"/>
          <w:b/>
          <w:i w:val="0"/>
          <w:color w:val="000000" w:themeColor="text1"/>
        </w:rPr>
      </w:pPr>
      <w:r w:rsidRPr="00811782">
        <w:rPr>
          <w:rFonts w:ascii="Times New Roman" w:hAnsi="Times New Roman"/>
          <w:b/>
          <w:i w:val="0"/>
          <w:color w:val="000000" w:themeColor="text1"/>
        </w:rPr>
        <w:lastRenderedPageBreak/>
        <w:t>Дроби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b/>
          <w:color w:val="000000" w:themeColor="text1"/>
        </w:rPr>
        <w:t>Обыкновенные дроби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 xml:space="preserve">Приведение дробей к общему знаменателю. Сравнение обыкновенных дробей. 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 xml:space="preserve">Сложение и вычитание обыкновенных дробей. Умножение и деление обыкновенных дробей. 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 xml:space="preserve">Арифметические действия со смешанными дробями. 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>Арифметические действия с дробными числами.</w:t>
      </w:r>
      <w:r w:rsidRPr="00811782">
        <w:rPr>
          <w:color w:val="000000" w:themeColor="text1"/>
        </w:rPr>
        <w:tab/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>Способы рационализации вычислений и их применение при выполнении действий.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b/>
          <w:bCs/>
          <w:color w:val="000000" w:themeColor="text1"/>
        </w:rPr>
        <w:t>Десятичные дроби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 xml:space="preserve">Целая и дробная части десятичной дроби. Преобразование десятичных дробей в </w:t>
      </w:r>
      <w:proofErr w:type="gramStart"/>
      <w:r w:rsidRPr="00811782">
        <w:rPr>
          <w:color w:val="000000" w:themeColor="text1"/>
        </w:rPr>
        <w:t>обыкновенные</w:t>
      </w:r>
      <w:proofErr w:type="gramEnd"/>
      <w:r w:rsidRPr="00811782">
        <w:rPr>
          <w:color w:val="000000" w:themeColor="text1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Преобразование обыкновенных дробей в десятичные дроби. Конечные и бесконечные десятичные дроби. 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b/>
          <w:bCs/>
          <w:color w:val="000000" w:themeColor="text1"/>
        </w:rPr>
      </w:pPr>
      <w:r w:rsidRPr="00811782">
        <w:rPr>
          <w:b/>
          <w:bCs/>
          <w:color w:val="000000" w:themeColor="text1"/>
        </w:rPr>
        <w:t>Отношение двух чисел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b/>
          <w:bCs/>
          <w:color w:val="000000" w:themeColor="text1"/>
        </w:rPr>
      </w:pPr>
      <w:r w:rsidRPr="00811782">
        <w:rPr>
          <w:bCs/>
          <w:color w:val="000000" w:themeColor="text1"/>
        </w:rPr>
        <w:t>Масштаб на плане и карте.</w:t>
      </w:r>
      <w:r w:rsidRPr="00811782">
        <w:rPr>
          <w:b/>
          <w:bCs/>
          <w:color w:val="000000" w:themeColor="text1"/>
        </w:rPr>
        <w:t xml:space="preserve"> </w:t>
      </w:r>
      <w:r w:rsidRPr="00811782">
        <w:rPr>
          <w:bCs/>
          <w:color w:val="000000" w:themeColor="text1"/>
        </w:rPr>
        <w:t>Пропорции. Свойства пропорций, применение пропорций и отношений при решении задач.</w:t>
      </w:r>
      <w:r w:rsidRPr="00811782">
        <w:rPr>
          <w:b/>
          <w:bCs/>
          <w:color w:val="000000" w:themeColor="text1"/>
        </w:rPr>
        <w:t xml:space="preserve"> 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bCs/>
          <w:color w:val="000000" w:themeColor="text1"/>
        </w:rPr>
      </w:pPr>
      <w:r w:rsidRPr="00811782">
        <w:rPr>
          <w:b/>
          <w:bCs/>
          <w:color w:val="000000" w:themeColor="text1"/>
        </w:rPr>
        <w:t>Среднее арифметическое чисел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bCs/>
          <w:color w:val="000000" w:themeColor="text1"/>
        </w:rPr>
      </w:pPr>
      <w:r w:rsidRPr="00811782">
        <w:rPr>
          <w:bCs/>
          <w:color w:val="000000" w:themeColor="text1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811782">
        <w:rPr>
          <w:bCs/>
          <w:color w:val="000000" w:themeColor="text1"/>
        </w:rPr>
        <w:t>числовой</w:t>
      </w:r>
      <w:proofErr w:type="gramEnd"/>
      <w:r w:rsidRPr="00811782">
        <w:rPr>
          <w:bCs/>
          <w:color w:val="000000" w:themeColor="text1"/>
        </w:rPr>
        <w:t xml:space="preserve"> прямой. Решение практических задач с применением среднего арифметического. Среднее арифметическое нескольких чисел. 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b/>
          <w:bCs/>
          <w:color w:val="000000" w:themeColor="text1"/>
        </w:rPr>
      </w:pPr>
      <w:r w:rsidRPr="00811782">
        <w:rPr>
          <w:b/>
          <w:bCs/>
          <w:color w:val="000000" w:themeColor="text1"/>
        </w:rPr>
        <w:t>Проценты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bCs/>
          <w:color w:val="000000" w:themeColor="text1"/>
        </w:rPr>
      </w:pPr>
      <w:r w:rsidRPr="00811782">
        <w:rPr>
          <w:bCs/>
          <w:color w:val="000000" w:themeColor="text1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b/>
          <w:bCs/>
          <w:color w:val="000000" w:themeColor="text1"/>
        </w:rPr>
      </w:pPr>
      <w:r w:rsidRPr="00811782">
        <w:rPr>
          <w:b/>
          <w:bCs/>
          <w:color w:val="000000" w:themeColor="text1"/>
        </w:rPr>
        <w:t>Диаграммы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bCs/>
          <w:color w:val="000000" w:themeColor="text1"/>
        </w:rPr>
      </w:pPr>
      <w:r w:rsidRPr="00811782">
        <w:rPr>
          <w:bCs/>
          <w:color w:val="000000" w:themeColor="text1"/>
        </w:rPr>
        <w:t>Столбчатые и круговые диаграммы. Извлечение информации из диаграмм. Изображение диаграмм по числовым данным.</w:t>
      </w:r>
      <w:r w:rsidRPr="00811782">
        <w:rPr>
          <w:b/>
          <w:bCs/>
          <w:color w:val="000000" w:themeColor="text1"/>
        </w:rPr>
        <w:t xml:space="preserve"> </w:t>
      </w:r>
    </w:p>
    <w:p w:rsidR="00811782" w:rsidRPr="00811782" w:rsidRDefault="00811782" w:rsidP="00811782">
      <w:pPr>
        <w:pStyle w:val="af5"/>
        <w:spacing w:after="0" w:line="240" w:lineRule="exact"/>
        <w:ind w:firstLine="709"/>
        <w:jc w:val="both"/>
        <w:rPr>
          <w:rFonts w:ascii="Times New Roman" w:hAnsi="Times New Roman"/>
          <w:b/>
          <w:i w:val="0"/>
          <w:color w:val="000000" w:themeColor="text1"/>
        </w:rPr>
      </w:pPr>
      <w:r w:rsidRPr="00811782">
        <w:rPr>
          <w:rFonts w:ascii="Times New Roman" w:hAnsi="Times New Roman"/>
          <w:b/>
          <w:i w:val="0"/>
          <w:color w:val="000000" w:themeColor="text1"/>
        </w:rPr>
        <w:t>Рациональные числа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b/>
          <w:bCs/>
          <w:color w:val="000000" w:themeColor="text1"/>
        </w:rPr>
      </w:pPr>
      <w:r w:rsidRPr="00811782">
        <w:rPr>
          <w:b/>
          <w:bCs/>
          <w:color w:val="000000" w:themeColor="text1"/>
        </w:rPr>
        <w:t>Положительные и отрицательные числа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 xml:space="preserve">Изображение чисел на </w:t>
      </w:r>
      <w:proofErr w:type="gramStart"/>
      <w:r w:rsidRPr="00811782">
        <w:rPr>
          <w:color w:val="000000" w:themeColor="text1"/>
        </w:rPr>
        <w:t>числовой</w:t>
      </w:r>
      <w:proofErr w:type="gramEnd"/>
      <w:r w:rsidRPr="00811782">
        <w:rPr>
          <w:color w:val="000000" w:themeColor="text1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b/>
          <w:color w:val="000000" w:themeColor="text1"/>
        </w:rPr>
        <w:t>Понятие о рациональном числе</w:t>
      </w:r>
      <w:r w:rsidRPr="00811782">
        <w:rPr>
          <w:color w:val="000000" w:themeColor="text1"/>
        </w:rPr>
        <w:t>. Первичное представление о множестве рациональных чисел. Действия с рациональными числами.</w:t>
      </w:r>
    </w:p>
    <w:p w:rsidR="00811782" w:rsidRPr="00811782" w:rsidRDefault="00811782" w:rsidP="00811782">
      <w:pPr>
        <w:pStyle w:val="af5"/>
        <w:spacing w:after="0" w:line="240" w:lineRule="exact"/>
        <w:ind w:firstLine="709"/>
        <w:jc w:val="both"/>
        <w:rPr>
          <w:rFonts w:ascii="Times New Roman" w:hAnsi="Times New Roman"/>
          <w:b/>
          <w:i w:val="0"/>
          <w:color w:val="000000" w:themeColor="text1"/>
        </w:rPr>
      </w:pPr>
      <w:r w:rsidRPr="00811782">
        <w:rPr>
          <w:rFonts w:ascii="Times New Roman" w:hAnsi="Times New Roman"/>
          <w:b/>
          <w:i w:val="0"/>
          <w:color w:val="000000" w:themeColor="text1"/>
        </w:rPr>
        <w:t>Решение текстовых задач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b/>
          <w:color w:val="000000" w:themeColor="text1"/>
        </w:rPr>
      </w:pPr>
      <w:r w:rsidRPr="00811782">
        <w:rPr>
          <w:b/>
          <w:color w:val="000000" w:themeColor="text1"/>
        </w:rPr>
        <w:t>Единицы измерений</w:t>
      </w:r>
      <w:r w:rsidRPr="00811782">
        <w:rPr>
          <w:color w:val="000000" w:themeColor="text1"/>
        </w:rPr>
        <w:t xml:space="preserve">: длины, площади, объёма, массы, времени, скорости. Зависимости между единицами измерения каждой величины. </w:t>
      </w:r>
      <w:proofErr w:type="gramStart"/>
      <w:r w:rsidRPr="00811782">
        <w:rPr>
          <w:color w:val="000000" w:themeColor="text1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b/>
          <w:color w:val="000000" w:themeColor="text1"/>
        </w:rPr>
        <w:t>Задачи на все арифметические действия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>Решение текстовых задач арифметическим способом. Использование таблиц, схем, чертежей, других сре</w:t>
      </w:r>
      <w:proofErr w:type="gramStart"/>
      <w:r w:rsidRPr="00811782">
        <w:rPr>
          <w:color w:val="000000" w:themeColor="text1"/>
        </w:rPr>
        <w:t>дств пр</w:t>
      </w:r>
      <w:proofErr w:type="gramEnd"/>
      <w:r w:rsidRPr="00811782">
        <w:rPr>
          <w:color w:val="000000" w:themeColor="text1"/>
        </w:rPr>
        <w:t>едставления данных при решении задачи.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b/>
          <w:color w:val="000000" w:themeColor="text1"/>
        </w:rPr>
        <w:t>Задачи на движение, работу и покупки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b/>
          <w:color w:val="000000" w:themeColor="text1"/>
        </w:rPr>
      </w:pPr>
      <w:r w:rsidRPr="00811782">
        <w:rPr>
          <w:b/>
          <w:color w:val="000000" w:themeColor="text1"/>
        </w:rPr>
        <w:t>Задачи на части, доли, проценты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lastRenderedPageBreak/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b/>
          <w:color w:val="000000" w:themeColor="text1"/>
        </w:rPr>
      </w:pPr>
      <w:r w:rsidRPr="00811782">
        <w:rPr>
          <w:b/>
          <w:color w:val="000000" w:themeColor="text1"/>
        </w:rPr>
        <w:t>Логические задачи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bCs/>
          <w:color w:val="000000" w:themeColor="text1"/>
        </w:rPr>
      </w:pPr>
      <w:r w:rsidRPr="00811782">
        <w:rPr>
          <w:bCs/>
          <w:color w:val="000000" w:themeColor="text1"/>
        </w:rPr>
        <w:t xml:space="preserve">Решение несложных логических задач. Решение логических задач с помощью графов, таблиц. 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bCs/>
          <w:color w:val="000000" w:themeColor="text1"/>
        </w:rPr>
      </w:pPr>
      <w:r w:rsidRPr="00811782">
        <w:rPr>
          <w:b/>
          <w:color w:val="000000" w:themeColor="text1"/>
        </w:rPr>
        <w:t xml:space="preserve">Основные методы решения текстовых задач: </w:t>
      </w:r>
      <w:r w:rsidRPr="00811782">
        <w:rPr>
          <w:bCs/>
          <w:color w:val="000000" w:themeColor="text1"/>
        </w:rPr>
        <w:t>арифметический, перебор вариантов.</w:t>
      </w:r>
    </w:p>
    <w:p w:rsidR="00811782" w:rsidRPr="00811782" w:rsidRDefault="00811782" w:rsidP="00811782">
      <w:pPr>
        <w:pStyle w:val="3"/>
        <w:spacing w:before="0" w:after="0" w:line="240" w:lineRule="exact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811782">
        <w:rPr>
          <w:rFonts w:ascii="Times New Roman" w:hAnsi="Times New Roman"/>
          <w:color w:val="000000" w:themeColor="text1"/>
          <w:sz w:val="24"/>
          <w:szCs w:val="24"/>
        </w:rPr>
        <w:t>Наглядная геометрия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 xml:space="preserve">Фигуры в окружающем мире. </w:t>
      </w:r>
      <w:proofErr w:type="gramStart"/>
      <w:r w:rsidRPr="00811782">
        <w:rPr>
          <w:color w:val="000000" w:themeColor="text1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811782">
        <w:rPr>
          <w:color w:val="000000" w:themeColor="text1"/>
        </w:rPr>
        <w:t xml:space="preserve"> Четырехугольник, прямоугольник, квадрат. Треугольник, виды треугольников. Правильные многоугольники. Изображение основных геометрических фигур. Взаимное расположение двух прямых, двух окружностей, прямой и окружности. Длина отрезка, </w:t>
      </w:r>
      <w:proofErr w:type="gramStart"/>
      <w:r w:rsidRPr="00811782">
        <w:rPr>
          <w:color w:val="000000" w:themeColor="text1"/>
        </w:rPr>
        <w:t>ломаной</w:t>
      </w:r>
      <w:proofErr w:type="gramEnd"/>
      <w:r w:rsidRPr="00811782">
        <w:rPr>
          <w:color w:val="000000" w:themeColor="text1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фигуры.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proofErr w:type="gramStart"/>
      <w:r w:rsidRPr="00811782">
        <w:rPr>
          <w:color w:val="000000" w:themeColor="text1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811782">
        <w:rPr>
          <w:color w:val="000000" w:themeColor="text1"/>
        </w:rPr>
        <w:t xml:space="preserve"> Изображение пространственных фигур. Примеры сечений. Многогранники. Правильные многогранники. Примеры разверток многогранников, цилиндра и конуса. 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>Понятие объема; единицы объема. Объем прямоугольного параллелепипеда, куба.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>Понятие о равенстве фигур. Центральная, осевая и зеркальная симметрии. Изображение симметричных фигур.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>Решение практических задач с применением простейших свойств фигур.</w:t>
      </w:r>
    </w:p>
    <w:p w:rsidR="00811782" w:rsidRPr="00811782" w:rsidRDefault="00811782" w:rsidP="00811782">
      <w:pPr>
        <w:pStyle w:val="3"/>
        <w:spacing w:before="0" w:after="0" w:line="240" w:lineRule="exact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811782">
        <w:rPr>
          <w:rFonts w:ascii="Times New Roman" w:hAnsi="Times New Roman"/>
          <w:color w:val="000000" w:themeColor="text1"/>
          <w:sz w:val="24"/>
          <w:szCs w:val="24"/>
        </w:rPr>
        <w:t>История математики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>Рождение шестидесятеричной системы счисления. Появление десятичной записи чисел.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 xml:space="preserve">Рождение и развитие арифметики натуральных чисел. НОК, НОД, простые числа. Решето Эратосфена.  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 xml:space="preserve">Появление нуля и отрицательных чисел в математике древности. Роль Диофанта. Почему </w:t>
      </w:r>
      <w:r w:rsidRPr="00811782">
        <w:rPr>
          <w:color w:val="000000" w:themeColor="text1"/>
          <w:position w:val="-1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1.75pt" o:ole="">
            <v:imagedata r:id="rId9" o:title=""/>
          </v:shape>
          <o:OLEObject Type="Embed" ProgID="Equation.DSMT4" ShapeID="_x0000_i1025" DrawAspect="Content" ObjectID="_1578987283" r:id="rId10"/>
        </w:object>
      </w:r>
      <w:r w:rsidRPr="00811782">
        <w:rPr>
          <w:color w:val="000000" w:themeColor="text1"/>
        </w:rPr>
        <w:t>?</w:t>
      </w:r>
    </w:p>
    <w:p w:rsidR="00811782" w:rsidRPr="00811782" w:rsidRDefault="00811782" w:rsidP="00811782">
      <w:pPr>
        <w:spacing w:line="240" w:lineRule="exact"/>
        <w:ind w:firstLine="709"/>
        <w:jc w:val="both"/>
        <w:rPr>
          <w:color w:val="000000" w:themeColor="text1"/>
        </w:rPr>
      </w:pPr>
      <w:r w:rsidRPr="00811782">
        <w:rPr>
          <w:color w:val="000000" w:themeColor="text1"/>
        </w:rPr>
        <w:t>Дроби в Вавилоне, Египте, Риме. Открытие десятичных дробей. Старинные системы мер. Десятичные дроби и метрическая система мер.  Л. Магницкий.</w:t>
      </w:r>
    </w:p>
    <w:p w:rsidR="003E5217" w:rsidRDefault="003E5217" w:rsidP="00811782">
      <w:pPr>
        <w:spacing w:line="259" w:lineRule="atLeast"/>
        <w:jc w:val="both"/>
        <w:rPr>
          <w:bCs/>
          <w:color w:val="000000"/>
        </w:rPr>
      </w:pPr>
      <w:r w:rsidRPr="003E5217">
        <w:rPr>
          <w:b/>
          <w:bCs/>
          <w:color w:val="000000"/>
          <w:u w:val="single"/>
        </w:rPr>
        <w:t xml:space="preserve">Место </w:t>
      </w:r>
      <w:r>
        <w:rPr>
          <w:b/>
          <w:bCs/>
          <w:color w:val="000000"/>
          <w:u w:val="single"/>
        </w:rPr>
        <w:t>курса</w:t>
      </w:r>
      <w:r w:rsidRPr="003E5217">
        <w:rPr>
          <w:b/>
          <w:bCs/>
          <w:color w:val="000000"/>
          <w:u w:val="single"/>
        </w:rPr>
        <w:t xml:space="preserve"> в учебном плане.</w:t>
      </w:r>
      <w:r>
        <w:rPr>
          <w:b/>
          <w:bCs/>
          <w:color w:val="000000"/>
          <w:u w:val="single"/>
        </w:rPr>
        <w:t xml:space="preserve">  </w:t>
      </w:r>
      <w:r>
        <w:rPr>
          <w:bCs/>
          <w:color w:val="000000"/>
        </w:rPr>
        <w:t>Базисный учебный (образовательный) план на изучение математики в 6 классах основной школы отводит 5 часов в неделю в течение года обучения, всего 170 уроков в год.</w:t>
      </w:r>
    </w:p>
    <w:p w:rsidR="00991451" w:rsidRDefault="00991451" w:rsidP="003E5217">
      <w:pPr>
        <w:spacing w:after="150"/>
        <w:rPr>
          <w:bCs/>
          <w:color w:val="000000"/>
        </w:rPr>
      </w:pPr>
    </w:p>
    <w:p w:rsidR="00991451" w:rsidRDefault="00991451" w:rsidP="003E5217">
      <w:pPr>
        <w:spacing w:after="150"/>
        <w:rPr>
          <w:bCs/>
          <w:color w:val="000000"/>
        </w:rPr>
      </w:pPr>
    </w:p>
    <w:p w:rsidR="006600E6" w:rsidRDefault="006600E6" w:rsidP="003E5217">
      <w:pPr>
        <w:spacing w:after="150"/>
        <w:rPr>
          <w:bCs/>
          <w:color w:val="000000"/>
        </w:rPr>
      </w:pPr>
    </w:p>
    <w:p w:rsidR="006600E6" w:rsidRDefault="006600E6" w:rsidP="003E5217">
      <w:pPr>
        <w:spacing w:after="150"/>
        <w:rPr>
          <w:bCs/>
          <w:color w:val="000000"/>
        </w:rPr>
      </w:pPr>
    </w:p>
    <w:p w:rsidR="006600E6" w:rsidRDefault="006600E6" w:rsidP="003E5217">
      <w:pPr>
        <w:spacing w:after="150"/>
        <w:rPr>
          <w:bCs/>
          <w:color w:val="000000"/>
        </w:rPr>
      </w:pPr>
    </w:p>
    <w:p w:rsidR="006600E6" w:rsidRDefault="006600E6" w:rsidP="003E5217">
      <w:pPr>
        <w:spacing w:after="150"/>
        <w:rPr>
          <w:bCs/>
          <w:color w:val="000000"/>
        </w:rPr>
      </w:pPr>
    </w:p>
    <w:p w:rsidR="00991451" w:rsidRDefault="00991451" w:rsidP="003E5217">
      <w:pPr>
        <w:spacing w:after="150"/>
        <w:rPr>
          <w:bCs/>
          <w:color w:val="000000"/>
        </w:rPr>
      </w:pPr>
    </w:p>
    <w:p w:rsidR="00950480" w:rsidRPr="00950480" w:rsidRDefault="00950480" w:rsidP="00950480">
      <w:pPr>
        <w:shd w:val="clear" w:color="auto" w:fill="FFFFFF"/>
        <w:spacing w:after="150"/>
        <w:rPr>
          <w:color w:val="333333"/>
          <w:sz w:val="28"/>
          <w:szCs w:val="28"/>
        </w:rPr>
      </w:pPr>
      <w:r w:rsidRPr="00950480">
        <w:rPr>
          <w:color w:val="333333"/>
          <w:sz w:val="28"/>
          <w:szCs w:val="28"/>
        </w:rPr>
        <w:lastRenderedPageBreak/>
        <w:t>Курс предусматривает последовательное изучение разделов со следу</w:t>
      </w:r>
      <w:r w:rsidR="00A372CF">
        <w:rPr>
          <w:color w:val="333333"/>
          <w:sz w:val="28"/>
          <w:szCs w:val="28"/>
        </w:rPr>
        <w:t>ющим распределением часов курса</w:t>
      </w:r>
      <w:r w:rsidRPr="00950480">
        <w:rPr>
          <w:color w:val="333333"/>
          <w:sz w:val="28"/>
          <w:szCs w:val="28"/>
        </w:rPr>
        <w:t>:</w:t>
      </w:r>
    </w:p>
    <w:tbl>
      <w:tblPr>
        <w:tblW w:w="9019" w:type="dxa"/>
        <w:jc w:val="center"/>
        <w:shd w:val="clear" w:color="auto" w:fill="FFFFFF"/>
        <w:tblCellMar>
          <w:top w:w="84" w:type="dxa"/>
          <w:left w:w="84" w:type="dxa"/>
          <w:bottom w:w="84" w:type="dxa"/>
          <w:right w:w="84" w:type="dxa"/>
        </w:tblCellMar>
        <w:tblLook w:val="04A0" w:firstRow="1" w:lastRow="0" w:firstColumn="1" w:lastColumn="0" w:noHBand="0" w:noVBand="1"/>
      </w:tblPr>
      <w:tblGrid>
        <w:gridCol w:w="824"/>
        <w:gridCol w:w="5564"/>
        <w:gridCol w:w="2631"/>
      </w:tblGrid>
      <w:tr w:rsidR="00950480" w:rsidRPr="00950480" w:rsidTr="00A372CF">
        <w:trPr>
          <w:trHeight w:val="816"/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950480" w:rsidRDefault="00950480" w:rsidP="00A372CF">
            <w:pPr>
              <w:spacing w:after="150"/>
              <w:jc w:val="center"/>
              <w:rPr>
                <w:color w:val="333333"/>
                <w:sz w:val="28"/>
                <w:szCs w:val="28"/>
              </w:rPr>
            </w:pPr>
            <w:r w:rsidRPr="00950480">
              <w:rPr>
                <w:color w:val="333333"/>
                <w:sz w:val="28"/>
                <w:szCs w:val="28"/>
              </w:rPr>
              <w:t>№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950480" w:rsidRDefault="00950480" w:rsidP="00A372CF">
            <w:pPr>
              <w:spacing w:after="150"/>
              <w:jc w:val="center"/>
              <w:rPr>
                <w:color w:val="333333"/>
                <w:sz w:val="28"/>
                <w:szCs w:val="28"/>
              </w:rPr>
            </w:pPr>
            <w:r w:rsidRPr="007E7D12">
              <w:rPr>
                <w:bCs/>
                <w:color w:val="333333"/>
                <w:sz w:val="28"/>
                <w:szCs w:val="28"/>
              </w:rPr>
              <w:t>Наименование разделов и тем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950480" w:rsidRDefault="00950480" w:rsidP="00A372CF">
            <w:pPr>
              <w:spacing w:after="150"/>
              <w:jc w:val="center"/>
              <w:rPr>
                <w:color w:val="333333"/>
                <w:sz w:val="28"/>
                <w:szCs w:val="28"/>
              </w:rPr>
            </w:pPr>
            <w:r w:rsidRPr="007E7D12">
              <w:rPr>
                <w:bCs/>
                <w:color w:val="333333"/>
                <w:sz w:val="28"/>
                <w:szCs w:val="28"/>
              </w:rPr>
              <w:t>Всего часов</w:t>
            </w:r>
          </w:p>
        </w:tc>
      </w:tr>
      <w:tr w:rsidR="00950480" w:rsidRPr="00950480" w:rsidTr="00A372CF">
        <w:trPr>
          <w:trHeight w:val="180"/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950480" w:rsidRDefault="00950480" w:rsidP="00A372CF">
            <w:pPr>
              <w:spacing w:after="150" w:line="180" w:lineRule="atLeast"/>
              <w:jc w:val="center"/>
              <w:rPr>
                <w:color w:val="333333"/>
                <w:sz w:val="28"/>
                <w:szCs w:val="28"/>
              </w:rPr>
            </w:pPr>
            <w:r w:rsidRPr="00950480">
              <w:rPr>
                <w:color w:val="333333"/>
                <w:sz w:val="28"/>
                <w:szCs w:val="28"/>
              </w:rPr>
              <w:t>1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950480" w:rsidRDefault="00950480" w:rsidP="00A372CF">
            <w:pPr>
              <w:spacing w:after="150" w:line="180" w:lineRule="atLeast"/>
              <w:rPr>
                <w:color w:val="333333"/>
                <w:sz w:val="28"/>
                <w:szCs w:val="28"/>
              </w:rPr>
            </w:pPr>
            <w:r w:rsidRPr="00950480">
              <w:rPr>
                <w:color w:val="333333"/>
                <w:sz w:val="28"/>
                <w:szCs w:val="28"/>
              </w:rPr>
              <w:t>Повторение</w:t>
            </w:r>
            <w:r w:rsidRPr="007E7D12">
              <w:rPr>
                <w:color w:val="333333"/>
                <w:sz w:val="28"/>
                <w:szCs w:val="28"/>
              </w:rPr>
              <w:t xml:space="preserve"> курса математики 5 класса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950480" w:rsidRDefault="00950480" w:rsidP="00A372CF">
            <w:pPr>
              <w:spacing w:after="150" w:line="180" w:lineRule="atLeast"/>
              <w:rPr>
                <w:color w:val="333333"/>
                <w:sz w:val="28"/>
                <w:szCs w:val="28"/>
              </w:rPr>
            </w:pPr>
            <w:r w:rsidRPr="007E7D12">
              <w:rPr>
                <w:color w:val="333333"/>
                <w:sz w:val="28"/>
                <w:szCs w:val="28"/>
              </w:rPr>
              <w:t>4</w:t>
            </w:r>
          </w:p>
        </w:tc>
      </w:tr>
      <w:tr w:rsidR="00950480" w:rsidRPr="00950480" w:rsidTr="00A372CF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950480" w:rsidRDefault="00950480" w:rsidP="00A372CF">
            <w:pPr>
              <w:spacing w:after="150"/>
              <w:jc w:val="center"/>
              <w:rPr>
                <w:color w:val="333333"/>
                <w:sz w:val="28"/>
                <w:szCs w:val="28"/>
              </w:rPr>
            </w:pPr>
            <w:r w:rsidRPr="00950480">
              <w:rPr>
                <w:color w:val="333333"/>
                <w:sz w:val="28"/>
                <w:szCs w:val="28"/>
              </w:rPr>
              <w:t>2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950480" w:rsidRDefault="00950480" w:rsidP="00A372CF">
            <w:pPr>
              <w:spacing w:after="150"/>
              <w:rPr>
                <w:color w:val="333333"/>
                <w:sz w:val="28"/>
                <w:szCs w:val="28"/>
              </w:rPr>
            </w:pPr>
            <w:r w:rsidRPr="00950480">
              <w:rPr>
                <w:color w:val="333333"/>
                <w:sz w:val="28"/>
                <w:szCs w:val="28"/>
              </w:rPr>
              <w:t>Отношения,</w:t>
            </w:r>
            <w:r w:rsidRPr="007E7D12">
              <w:rPr>
                <w:color w:val="333333"/>
                <w:sz w:val="28"/>
                <w:szCs w:val="28"/>
              </w:rPr>
              <w:t xml:space="preserve"> </w:t>
            </w:r>
            <w:r w:rsidRPr="00950480">
              <w:rPr>
                <w:color w:val="333333"/>
                <w:sz w:val="28"/>
                <w:szCs w:val="28"/>
              </w:rPr>
              <w:t>пропорции, проценты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950480" w:rsidRDefault="00950480" w:rsidP="00A372CF">
            <w:pPr>
              <w:spacing w:after="150"/>
              <w:rPr>
                <w:color w:val="333333"/>
                <w:sz w:val="28"/>
                <w:szCs w:val="28"/>
              </w:rPr>
            </w:pPr>
            <w:r w:rsidRPr="00950480">
              <w:rPr>
                <w:color w:val="333333"/>
                <w:sz w:val="28"/>
                <w:szCs w:val="28"/>
              </w:rPr>
              <w:t>2</w:t>
            </w:r>
            <w:r w:rsidRPr="007E7D12">
              <w:rPr>
                <w:color w:val="333333"/>
                <w:sz w:val="28"/>
                <w:szCs w:val="28"/>
              </w:rPr>
              <w:t>5</w:t>
            </w:r>
          </w:p>
        </w:tc>
      </w:tr>
      <w:tr w:rsidR="00950480" w:rsidRPr="00950480" w:rsidTr="00A372CF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950480" w:rsidRDefault="00950480" w:rsidP="00A372CF">
            <w:pPr>
              <w:spacing w:after="150"/>
              <w:jc w:val="center"/>
              <w:rPr>
                <w:color w:val="333333"/>
                <w:sz w:val="28"/>
                <w:szCs w:val="28"/>
              </w:rPr>
            </w:pPr>
            <w:r w:rsidRPr="00950480">
              <w:rPr>
                <w:color w:val="333333"/>
                <w:sz w:val="28"/>
                <w:szCs w:val="28"/>
              </w:rPr>
              <w:t>3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950480" w:rsidRDefault="00950480" w:rsidP="00A372CF">
            <w:pPr>
              <w:spacing w:after="150"/>
              <w:rPr>
                <w:color w:val="333333"/>
                <w:sz w:val="28"/>
                <w:szCs w:val="28"/>
              </w:rPr>
            </w:pPr>
            <w:r w:rsidRPr="00950480">
              <w:rPr>
                <w:color w:val="333333"/>
                <w:sz w:val="28"/>
                <w:szCs w:val="28"/>
              </w:rPr>
              <w:t>Целые числа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950480" w:rsidRDefault="00950480" w:rsidP="00A372CF">
            <w:pPr>
              <w:spacing w:after="150"/>
              <w:rPr>
                <w:color w:val="333333"/>
                <w:sz w:val="28"/>
                <w:szCs w:val="28"/>
              </w:rPr>
            </w:pPr>
            <w:r w:rsidRPr="00950480">
              <w:rPr>
                <w:color w:val="333333"/>
                <w:sz w:val="28"/>
                <w:szCs w:val="28"/>
              </w:rPr>
              <w:t>36</w:t>
            </w:r>
          </w:p>
        </w:tc>
      </w:tr>
      <w:tr w:rsidR="00950480" w:rsidRPr="00950480" w:rsidTr="00A372CF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950480" w:rsidRDefault="00950480" w:rsidP="00A372CF">
            <w:pPr>
              <w:spacing w:after="150"/>
              <w:jc w:val="center"/>
              <w:rPr>
                <w:color w:val="333333"/>
                <w:sz w:val="28"/>
                <w:szCs w:val="28"/>
              </w:rPr>
            </w:pPr>
            <w:r w:rsidRPr="00950480">
              <w:rPr>
                <w:color w:val="333333"/>
                <w:sz w:val="28"/>
                <w:szCs w:val="28"/>
              </w:rPr>
              <w:t>4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950480" w:rsidRDefault="00950480" w:rsidP="00A372CF">
            <w:pPr>
              <w:spacing w:after="150"/>
              <w:rPr>
                <w:color w:val="333333"/>
                <w:sz w:val="28"/>
                <w:szCs w:val="28"/>
              </w:rPr>
            </w:pPr>
            <w:r w:rsidRPr="00950480">
              <w:rPr>
                <w:color w:val="333333"/>
                <w:sz w:val="28"/>
                <w:szCs w:val="28"/>
              </w:rPr>
              <w:t>Рациональные числа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950480" w:rsidRDefault="00950480" w:rsidP="00A372CF">
            <w:pPr>
              <w:spacing w:after="150"/>
              <w:rPr>
                <w:color w:val="333333"/>
                <w:sz w:val="28"/>
                <w:szCs w:val="28"/>
              </w:rPr>
            </w:pPr>
            <w:r w:rsidRPr="00950480">
              <w:rPr>
                <w:color w:val="333333"/>
                <w:sz w:val="28"/>
                <w:szCs w:val="28"/>
              </w:rPr>
              <w:t>38</w:t>
            </w:r>
          </w:p>
        </w:tc>
      </w:tr>
      <w:tr w:rsidR="00950480" w:rsidRPr="00950480" w:rsidTr="00A372CF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950480" w:rsidRDefault="00950480" w:rsidP="00A372CF">
            <w:pPr>
              <w:spacing w:after="150"/>
              <w:jc w:val="center"/>
              <w:rPr>
                <w:color w:val="333333"/>
                <w:sz w:val="28"/>
                <w:szCs w:val="28"/>
              </w:rPr>
            </w:pPr>
            <w:r w:rsidRPr="00950480">
              <w:rPr>
                <w:color w:val="333333"/>
                <w:sz w:val="28"/>
                <w:szCs w:val="28"/>
              </w:rPr>
              <w:t>5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950480" w:rsidRDefault="00950480" w:rsidP="00A372CF">
            <w:pPr>
              <w:spacing w:after="150"/>
              <w:rPr>
                <w:color w:val="333333"/>
                <w:sz w:val="28"/>
                <w:szCs w:val="28"/>
              </w:rPr>
            </w:pPr>
            <w:r w:rsidRPr="00950480">
              <w:rPr>
                <w:color w:val="333333"/>
                <w:sz w:val="28"/>
                <w:szCs w:val="28"/>
              </w:rPr>
              <w:t>Десятичные дроби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950480" w:rsidRDefault="00950480" w:rsidP="00A372CF">
            <w:pPr>
              <w:spacing w:after="150"/>
              <w:rPr>
                <w:color w:val="333333"/>
                <w:sz w:val="28"/>
                <w:szCs w:val="28"/>
              </w:rPr>
            </w:pPr>
            <w:r w:rsidRPr="00950480">
              <w:rPr>
                <w:color w:val="333333"/>
                <w:sz w:val="28"/>
                <w:szCs w:val="28"/>
              </w:rPr>
              <w:t>34</w:t>
            </w:r>
          </w:p>
        </w:tc>
      </w:tr>
      <w:tr w:rsidR="00950480" w:rsidRPr="00950480" w:rsidTr="00A372CF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950480" w:rsidRDefault="00950480" w:rsidP="00A372CF">
            <w:pPr>
              <w:spacing w:after="150"/>
              <w:jc w:val="center"/>
              <w:rPr>
                <w:color w:val="333333"/>
                <w:sz w:val="28"/>
                <w:szCs w:val="28"/>
              </w:rPr>
            </w:pPr>
            <w:r w:rsidRPr="00950480">
              <w:rPr>
                <w:color w:val="333333"/>
                <w:sz w:val="28"/>
                <w:szCs w:val="28"/>
              </w:rPr>
              <w:t>6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950480" w:rsidRDefault="00950480" w:rsidP="00A372CF">
            <w:pPr>
              <w:spacing w:after="150"/>
              <w:rPr>
                <w:color w:val="333333"/>
                <w:sz w:val="28"/>
                <w:szCs w:val="28"/>
              </w:rPr>
            </w:pPr>
            <w:r w:rsidRPr="00950480">
              <w:rPr>
                <w:color w:val="333333"/>
                <w:sz w:val="28"/>
                <w:szCs w:val="28"/>
              </w:rPr>
              <w:t>Обыкновенные и десятичные дроби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950480" w:rsidRDefault="00950480" w:rsidP="00A372CF">
            <w:pPr>
              <w:spacing w:after="150"/>
              <w:rPr>
                <w:color w:val="333333"/>
                <w:sz w:val="28"/>
                <w:szCs w:val="28"/>
              </w:rPr>
            </w:pPr>
            <w:r w:rsidRPr="00950480">
              <w:rPr>
                <w:color w:val="333333"/>
                <w:sz w:val="28"/>
                <w:szCs w:val="28"/>
              </w:rPr>
              <w:t>23</w:t>
            </w:r>
          </w:p>
        </w:tc>
      </w:tr>
      <w:tr w:rsidR="00950480" w:rsidRPr="00950480" w:rsidTr="00A372CF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950480" w:rsidRDefault="00950480" w:rsidP="00A372CF">
            <w:pPr>
              <w:spacing w:after="150"/>
              <w:jc w:val="center"/>
              <w:rPr>
                <w:color w:val="333333"/>
                <w:sz w:val="28"/>
                <w:szCs w:val="28"/>
              </w:rPr>
            </w:pPr>
            <w:r w:rsidRPr="00950480">
              <w:rPr>
                <w:color w:val="333333"/>
                <w:sz w:val="28"/>
                <w:szCs w:val="28"/>
              </w:rPr>
              <w:t>7</w:t>
            </w: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950480" w:rsidRDefault="00950480" w:rsidP="00A372CF">
            <w:pPr>
              <w:spacing w:after="150"/>
              <w:rPr>
                <w:color w:val="333333"/>
                <w:sz w:val="28"/>
                <w:szCs w:val="28"/>
              </w:rPr>
            </w:pPr>
            <w:r w:rsidRPr="00950480">
              <w:rPr>
                <w:color w:val="333333"/>
                <w:sz w:val="28"/>
                <w:szCs w:val="28"/>
              </w:rPr>
              <w:t>Повторение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950480" w:rsidRDefault="00950480" w:rsidP="00A372CF">
            <w:pPr>
              <w:spacing w:after="150"/>
              <w:rPr>
                <w:color w:val="333333"/>
                <w:sz w:val="28"/>
                <w:szCs w:val="28"/>
              </w:rPr>
            </w:pPr>
            <w:r w:rsidRPr="007E7D12">
              <w:rPr>
                <w:color w:val="333333"/>
                <w:sz w:val="28"/>
                <w:szCs w:val="28"/>
              </w:rPr>
              <w:t>10</w:t>
            </w:r>
          </w:p>
        </w:tc>
      </w:tr>
      <w:tr w:rsidR="00950480" w:rsidRPr="00950480" w:rsidTr="00A372CF">
        <w:trPr>
          <w:jc w:val="center"/>
        </w:trPr>
        <w:tc>
          <w:tcPr>
            <w:tcW w:w="82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950480" w:rsidRPr="00950480" w:rsidRDefault="00950480" w:rsidP="00A372CF">
            <w:pPr>
              <w:spacing w:after="150"/>
              <w:jc w:val="center"/>
              <w:rPr>
                <w:color w:val="333333"/>
                <w:sz w:val="28"/>
                <w:szCs w:val="28"/>
              </w:rPr>
            </w:pPr>
          </w:p>
        </w:tc>
        <w:tc>
          <w:tcPr>
            <w:tcW w:w="556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950480" w:rsidRDefault="00950480" w:rsidP="00A372CF">
            <w:pPr>
              <w:spacing w:after="150"/>
              <w:rPr>
                <w:color w:val="333333"/>
                <w:sz w:val="28"/>
                <w:szCs w:val="28"/>
              </w:rPr>
            </w:pPr>
            <w:r w:rsidRPr="00950480">
              <w:rPr>
                <w:color w:val="333333"/>
                <w:sz w:val="28"/>
                <w:szCs w:val="28"/>
              </w:rPr>
              <w:t>ИТОГО</w:t>
            </w:r>
          </w:p>
        </w:tc>
        <w:tc>
          <w:tcPr>
            <w:tcW w:w="263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950480" w:rsidRPr="00950480" w:rsidRDefault="00950480" w:rsidP="00A372CF">
            <w:pPr>
              <w:spacing w:after="150"/>
              <w:rPr>
                <w:color w:val="333333"/>
                <w:sz w:val="28"/>
                <w:szCs w:val="28"/>
              </w:rPr>
            </w:pPr>
            <w:r w:rsidRPr="00950480">
              <w:rPr>
                <w:color w:val="333333"/>
                <w:sz w:val="28"/>
                <w:szCs w:val="28"/>
              </w:rPr>
              <w:t>170</w:t>
            </w:r>
          </w:p>
        </w:tc>
      </w:tr>
    </w:tbl>
    <w:p w:rsidR="00950480" w:rsidRDefault="00950480" w:rsidP="00A372CF">
      <w:pPr>
        <w:ind w:firstLine="284"/>
        <w:jc w:val="both"/>
        <w:rPr>
          <w:color w:val="000000"/>
        </w:rPr>
      </w:pPr>
    </w:p>
    <w:p w:rsidR="008B5416" w:rsidRPr="00A372CF" w:rsidRDefault="008B5416" w:rsidP="00A372CF">
      <w:pPr>
        <w:ind w:firstLine="284"/>
        <w:jc w:val="both"/>
        <w:rPr>
          <w:color w:val="000000"/>
        </w:rPr>
      </w:pPr>
    </w:p>
    <w:p w:rsidR="00A372CF" w:rsidRDefault="00A372CF" w:rsidP="00A372CF">
      <w:pPr>
        <w:shd w:val="clear" w:color="auto" w:fill="FFFFFF"/>
        <w:jc w:val="both"/>
        <w:rPr>
          <w:color w:val="333333"/>
        </w:rPr>
      </w:pPr>
    </w:p>
    <w:p w:rsidR="00A372CF" w:rsidRDefault="00A372CF" w:rsidP="00A372CF">
      <w:pPr>
        <w:shd w:val="clear" w:color="auto" w:fill="FFFFFF"/>
        <w:jc w:val="center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КАЛЕНДАРНО-ТЕМАТИЧЕСКОЕ ПЛАНИРОВАНИЕ</w:t>
      </w:r>
    </w:p>
    <w:tbl>
      <w:tblPr>
        <w:tblStyle w:val="a3"/>
        <w:tblW w:w="15134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24"/>
        <w:gridCol w:w="826"/>
        <w:gridCol w:w="3544"/>
        <w:gridCol w:w="992"/>
        <w:gridCol w:w="4394"/>
        <w:gridCol w:w="3686"/>
      </w:tblGrid>
      <w:tr w:rsidR="00E307D6" w:rsidTr="00E307D6">
        <w:trPr>
          <w:trHeight w:val="276"/>
        </w:trPr>
        <w:tc>
          <w:tcPr>
            <w:tcW w:w="675" w:type="dxa"/>
            <w:vMerge w:val="restart"/>
            <w:vAlign w:val="center"/>
          </w:tcPr>
          <w:p w:rsidR="00E307D6" w:rsidRPr="00E307D6" w:rsidRDefault="00E307D6" w:rsidP="00E307D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 xml:space="preserve">№ </w:t>
            </w:r>
            <w:proofErr w:type="gramStart"/>
            <w:r>
              <w:rPr>
                <w:color w:val="333333"/>
              </w:rPr>
              <w:t>п</w:t>
            </w:r>
            <w:proofErr w:type="gramEnd"/>
            <w:r>
              <w:rPr>
                <w:color w:val="333333"/>
                <w:lang w:val="en-US"/>
              </w:rPr>
              <w:t>/</w:t>
            </w:r>
            <w:r>
              <w:rPr>
                <w:color w:val="333333"/>
              </w:rPr>
              <w:t>п</w:t>
            </w:r>
          </w:p>
        </w:tc>
        <w:tc>
          <w:tcPr>
            <w:tcW w:w="1843" w:type="dxa"/>
            <w:gridSpan w:val="3"/>
          </w:tcPr>
          <w:p w:rsidR="00E307D6" w:rsidRPr="00FE4E42" w:rsidRDefault="00E307D6" w:rsidP="00B226CF">
            <w:pPr>
              <w:jc w:val="center"/>
              <w:rPr>
                <w:color w:val="333333"/>
              </w:rPr>
            </w:pPr>
            <w:r w:rsidRPr="00FE4E42">
              <w:rPr>
                <w:color w:val="333333"/>
              </w:rPr>
              <w:t>Дата</w:t>
            </w:r>
          </w:p>
        </w:tc>
        <w:tc>
          <w:tcPr>
            <w:tcW w:w="3544" w:type="dxa"/>
            <w:vMerge w:val="restart"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  <w:r w:rsidRPr="00EA1404">
              <w:rPr>
                <w:color w:val="333333"/>
              </w:rPr>
              <w:t>Наименование раздела</w:t>
            </w:r>
          </w:p>
          <w:p w:rsidR="00E307D6" w:rsidRPr="00EA1404" w:rsidRDefault="00E307D6" w:rsidP="00A372CF">
            <w:pPr>
              <w:jc w:val="center"/>
              <w:rPr>
                <w:color w:val="333333"/>
              </w:rPr>
            </w:pPr>
            <w:r w:rsidRPr="00EA1404">
              <w:rPr>
                <w:color w:val="333333"/>
              </w:rPr>
              <w:t>Тема урока</w:t>
            </w:r>
          </w:p>
        </w:tc>
        <w:tc>
          <w:tcPr>
            <w:tcW w:w="992" w:type="dxa"/>
            <w:vMerge w:val="restart"/>
          </w:tcPr>
          <w:p w:rsidR="00E307D6" w:rsidRPr="00FE4E42" w:rsidRDefault="00E307D6" w:rsidP="00A372CF">
            <w:pPr>
              <w:jc w:val="center"/>
              <w:rPr>
                <w:color w:val="333333"/>
              </w:rPr>
            </w:pPr>
            <w:r w:rsidRPr="00FE4E42">
              <w:rPr>
                <w:color w:val="333333"/>
              </w:rPr>
              <w:t>Часы</w:t>
            </w:r>
          </w:p>
        </w:tc>
        <w:tc>
          <w:tcPr>
            <w:tcW w:w="4394" w:type="dxa"/>
            <w:vMerge w:val="restart"/>
          </w:tcPr>
          <w:p w:rsidR="00E307D6" w:rsidRPr="00FE4E42" w:rsidRDefault="00E307D6" w:rsidP="00A372CF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Изучаемые вопросы (содержание)</w:t>
            </w:r>
          </w:p>
        </w:tc>
        <w:tc>
          <w:tcPr>
            <w:tcW w:w="3686" w:type="dxa"/>
            <w:vMerge w:val="restart"/>
          </w:tcPr>
          <w:p w:rsidR="00E307D6" w:rsidRPr="00FE4E42" w:rsidRDefault="00E307D6" w:rsidP="00A372CF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Цели, знания и умения</w:t>
            </w:r>
          </w:p>
        </w:tc>
      </w:tr>
      <w:tr w:rsidR="00E307D6" w:rsidTr="00E307D6">
        <w:trPr>
          <w:trHeight w:val="276"/>
        </w:trPr>
        <w:tc>
          <w:tcPr>
            <w:tcW w:w="675" w:type="dxa"/>
            <w:vMerge/>
          </w:tcPr>
          <w:p w:rsidR="00E307D6" w:rsidRDefault="00E307D6" w:rsidP="00A372CF">
            <w:pPr>
              <w:jc w:val="center"/>
              <w:rPr>
                <w:color w:val="333333"/>
              </w:rPr>
            </w:pPr>
          </w:p>
        </w:tc>
        <w:tc>
          <w:tcPr>
            <w:tcW w:w="1017" w:type="dxa"/>
            <w:gridSpan w:val="2"/>
          </w:tcPr>
          <w:p w:rsidR="00E307D6" w:rsidRPr="00FE4E42" w:rsidRDefault="00E307D6" w:rsidP="00A372CF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план</w:t>
            </w:r>
          </w:p>
        </w:tc>
        <w:tc>
          <w:tcPr>
            <w:tcW w:w="826" w:type="dxa"/>
          </w:tcPr>
          <w:p w:rsidR="00E307D6" w:rsidRDefault="00E307D6" w:rsidP="00A372CF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факт</w:t>
            </w:r>
          </w:p>
        </w:tc>
        <w:tc>
          <w:tcPr>
            <w:tcW w:w="3544" w:type="dxa"/>
            <w:vMerge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</w:p>
        </w:tc>
        <w:tc>
          <w:tcPr>
            <w:tcW w:w="992" w:type="dxa"/>
            <w:vMerge/>
          </w:tcPr>
          <w:p w:rsidR="00E307D6" w:rsidRPr="00FE4E42" w:rsidRDefault="00E307D6" w:rsidP="00A372CF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</w:tcPr>
          <w:p w:rsidR="00E307D6" w:rsidRDefault="00E307D6" w:rsidP="00A372CF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</w:tcPr>
          <w:p w:rsidR="00E307D6" w:rsidRDefault="00E307D6" w:rsidP="00A372CF">
            <w:pPr>
              <w:jc w:val="center"/>
              <w:rPr>
                <w:color w:val="333333"/>
              </w:rPr>
            </w:pPr>
          </w:p>
        </w:tc>
      </w:tr>
      <w:tr w:rsidR="00E643CD" w:rsidTr="00637C48">
        <w:tc>
          <w:tcPr>
            <w:tcW w:w="15134" w:type="dxa"/>
            <w:gridSpan w:val="8"/>
            <w:vAlign w:val="center"/>
          </w:tcPr>
          <w:p w:rsidR="00E643CD" w:rsidRPr="00E212A0" w:rsidRDefault="00E643CD" w:rsidP="007A1C9E">
            <w:pPr>
              <w:jc w:val="center"/>
              <w:rPr>
                <w:color w:val="333333"/>
              </w:rPr>
            </w:pPr>
            <w:r>
              <w:rPr>
                <w:b/>
                <w:color w:val="333333"/>
              </w:rPr>
              <w:t xml:space="preserve">1. </w:t>
            </w:r>
            <w:r w:rsidR="007A1C9E">
              <w:rPr>
                <w:b/>
                <w:color w:val="333333"/>
              </w:rPr>
              <w:t>ПОВТОРЕНИЕ КУРСА МАТЕМАТИКИ 5 КЛАССА  (4 ЧАСА</w:t>
            </w:r>
            <w:r>
              <w:rPr>
                <w:b/>
                <w:color w:val="333333"/>
              </w:rPr>
              <w:t>)</w:t>
            </w:r>
          </w:p>
        </w:tc>
      </w:tr>
      <w:tr w:rsidR="00E307D6" w:rsidTr="00E307D6">
        <w:tc>
          <w:tcPr>
            <w:tcW w:w="675" w:type="dxa"/>
            <w:vAlign w:val="center"/>
          </w:tcPr>
          <w:p w:rsidR="00E307D6" w:rsidRPr="00EA1404" w:rsidRDefault="00E307D6" w:rsidP="00E307D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1017" w:type="dxa"/>
            <w:gridSpan w:val="2"/>
            <w:vAlign w:val="center"/>
          </w:tcPr>
          <w:p w:rsidR="00E307D6" w:rsidRPr="00EA1404" w:rsidRDefault="00E307D6" w:rsidP="00E307D6">
            <w:pPr>
              <w:jc w:val="center"/>
              <w:rPr>
                <w:color w:val="333333"/>
              </w:rPr>
            </w:pPr>
            <w:r w:rsidRPr="00EA1404">
              <w:rPr>
                <w:color w:val="333333"/>
              </w:rPr>
              <w:t>1.09</w:t>
            </w:r>
          </w:p>
        </w:tc>
        <w:tc>
          <w:tcPr>
            <w:tcW w:w="826" w:type="dxa"/>
          </w:tcPr>
          <w:p w:rsidR="00E307D6" w:rsidRPr="00EA1404" w:rsidRDefault="00E307D6" w:rsidP="00682E26">
            <w:pPr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E307D6" w:rsidRPr="00E643CD" w:rsidRDefault="00366F66" w:rsidP="00E643CD">
            <w:pPr>
              <w:rPr>
                <w:color w:val="333333"/>
              </w:rPr>
            </w:pPr>
            <w:r>
              <w:rPr>
                <w:color w:val="333333"/>
              </w:rPr>
              <w:t>Обыкновенные дроби</w:t>
            </w:r>
          </w:p>
        </w:tc>
        <w:tc>
          <w:tcPr>
            <w:tcW w:w="992" w:type="dxa"/>
            <w:vMerge w:val="restart"/>
            <w:vAlign w:val="center"/>
          </w:tcPr>
          <w:p w:rsidR="00E307D6" w:rsidRPr="00EA1404" w:rsidRDefault="00E643CD" w:rsidP="006805FD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</w:tcPr>
          <w:p w:rsidR="00E307D6" w:rsidRPr="00EA1404" w:rsidRDefault="00E307D6" w:rsidP="0056292F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Выполнение действий</w:t>
            </w:r>
            <w:r w:rsidRPr="0056292F">
              <w:rPr>
                <w:color w:val="333333"/>
              </w:rPr>
              <w:t xml:space="preserve"> с натуральными числами; </w:t>
            </w:r>
            <w:r>
              <w:rPr>
                <w:color w:val="333333"/>
              </w:rPr>
              <w:t>решение текстовых задач</w:t>
            </w:r>
            <w:r w:rsidRPr="0056292F">
              <w:rPr>
                <w:color w:val="333333"/>
              </w:rPr>
              <w:t xml:space="preserve"> арифметическим способом;</w:t>
            </w:r>
            <w:r>
              <w:rPr>
                <w:color w:val="333333"/>
              </w:rPr>
              <w:t xml:space="preserve"> выполнение различных действий с дробями, решение задач</w:t>
            </w:r>
            <w:r w:rsidRPr="0056292F">
              <w:rPr>
                <w:color w:val="333333"/>
              </w:rPr>
              <w:t xml:space="preserve"> на нахождение части от целого и целого по его части</w:t>
            </w:r>
          </w:p>
        </w:tc>
        <w:tc>
          <w:tcPr>
            <w:tcW w:w="3686" w:type="dxa"/>
            <w:vMerge w:val="restart"/>
          </w:tcPr>
          <w:p w:rsidR="00E307D6" w:rsidRPr="00EA1404" w:rsidRDefault="00E307D6" w:rsidP="00E212A0">
            <w:pPr>
              <w:jc w:val="both"/>
              <w:rPr>
                <w:color w:val="333333"/>
              </w:rPr>
            </w:pPr>
            <w:r w:rsidRPr="00E212A0">
              <w:rPr>
                <w:color w:val="333333"/>
              </w:rPr>
              <w:t>Основная цель</w:t>
            </w:r>
            <w:r>
              <w:rPr>
                <w:color w:val="333333"/>
              </w:rPr>
              <w:t xml:space="preserve"> – восстановить навыки работы с </w:t>
            </w:r>
            <w:r w:rsidRPr="00E212A0">
              <w:rPr>
                <w:color w:val="333333"/>
              </w:rPr>
              <w:t>натуральными и рациональными числами</w:t>
            </w:r>
            <w:r>
              <w:rPr>
                <w:color w:val="333333"/>
              </w:rPr>
              <w:t>.</w:t>
            </w:r>
          </w:p>
        </w:tc>
      </w:tr>
      <w:tr w:rsidR="00E307D6" w:rsidTr="00E307D6">
        <w:tc>
          <w:tcPr>
            <w:tcW w:w="675" w:type="dxa"/>
            <w:vAlign w:val="center"/>
          </w:tcPr>
          <w:p w:rsidR="00E307D6" w:rsidRDefault="00E307D6" w:rsidP="00E307D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1017" w:type="dxa"/>
            <w:gridSpan w:val="2"/>
            <w:vAlign w:val="center"/>
          </w:tcPr>
          <w:p w:rsidR="00E307D6" w:rsidRPr="00EA1404" w:rsidRDefault="00E307D6" w:rsidP="00E307D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4.09</w:t>
            </w:r>
          </w:p>
        </w:tc>
        <w:tc>
          <w:tcPr>
            <w:tcW w:w="826" w:type="dxa"/>
          </w:tcPr>
          <w:p w:rsidR="00E307D6" w:rsidRPr="00EA1404" w:rsidRDefault="00E307D6" w:rsidP="00682E26">
            <w:pPr>
              <w:rPr>
                <w:color w:val="333333"/>
              </w:rPr>
            </w:pPr>
          </w:p>
        </w:tc>
        <w:tc>
          <w:tcPr>
            <w:tcW w:w="3544" w:type="dxa"/>
            <w:vMerge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</w:p>
        </w:tc>
        <w:tc>
          <w:tcPr>
            <w:tcW w:w="992" w:type="dxa"/>
            <w:vMerge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</w:p>
        </w:tc>
      </w:tr>
      <w:tr w:rsidR="00E307D6" w:rsidTr="00E643CD">
        <w:tc>
          <w:tcPr>
            <w:tcW w:w="675" w:type="dxa"/>
            <w:vAlign w:val="center"/>
          </w:tcPr>
          <w:p w:rsidR="00E307D6" w:rsidRDefault="00E307D6" w:rsidP="00E307D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</w:t>
            </w:r>
          </w:p>
        </w:tc>
        <w:tc>
          <w:tcPr>
            <w:tcW w:w="1017" w:type="dxa"/>
            <w:gridSpan w:val="2"/>
            <w:vAlign w:val="center"/>
          </w:tcPr>
          <w:p w:rsidR="00E307D6" w:rsidRPr="00EA1404" w:rsidRDefault="00E307D6" w:rsidP="00E307D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5.09</w:t>
            </w:r>
          </w:p>
        </w:tc>
        <w:tc>
          <w:tcPr>
            <w:tcW w:w="826" w:type="dxa"/>
          </w:tcPr>
          <w:p w:rsidR="00E307D6" w:rsidRPr="00EA1404" w:rsidRDefault="00E307D6" w:rsidP="00682E26">
            <w:pPr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E307D6" w:rsidRPr="00EA1404" w:rsidRDefault="00366F66" w:rsidP="00E643CD">
            <w:pPr>
              <w:rPr>
                <w:color w:val="333333"/>
              </w:rPr>
            </w:pPr>
            <w:r>
              <w:rPr>
                <w:color w:val="333333"/>
              </w:rPr>
              <w:t>Действия с обыкновенными дробями</w:t>
            </w:r>
          </w:p>
        </w:tc>
        <w:tc>
          <w:tcPr>
            <w:tcW w:w="992" w:type="dxa"/>
            <w:vMerge w:val="restart"/>
            <w:vAlign w:val="center"/>
          </w:tcPr>
          <w:p w:rsidR="00E307D6" w:rsidRPr="00EA1404" w:rsidRDefault="00E643CD" w:rsidP="00E643CD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</w:p>
        </w:tc>
      </w:tr>
      <w:tr w:rsidR="00E307D6" w:rsidTr="00E307D6">
        <w:tc>
          <w:tcPr>
            <w:tcW w:w="675" w:type="dxa"/>
            <w:vAlign w:val="center"/>
          </w:tcPr>
          <w:p w:rsidR="00E307D6" w:rsidRDefault="00E307D6" w:rsidP="00E307D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4</w:t>
            </w:r>
          </w:p>
        </w:tc>
        <w:tc>
          <w:tcPr>
            <w:tcW w:w="1017" w:type="dxa"/>
            <w:gridSpan w:val="2"/>
            <w:vAlign w:val="center"/>
          </w:tcPr>
          <w:p w:rsidR="00E307D6" w:rsidRPr="00EA1404" w:rsidRDefault="00E307D6" w:rsidP="00E307D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6.09</w:t>
            </w:r>
          </w:p>
        </w:tc>
        <w:tc>
          <w:tcPr>
            <w:tcW w:w="826" w:type="dxa"/>
          </w:tcPr>
          <w:p w:rsidR="00E307D6" w:rsidRPr="00EA1404" w:rsidRDefault="00E307D6" w:rsidP="00682E26">
            <w:pPr>
              <w:rPr>
                <w:color w:val="333333"/>
              </w:rPr>
            </w:pPr>
          </w:p>
        </w:tc>
        <w:tc>
          <w:tcPr>
            <w:tcW w:w="3544" w:type="dxa"/>
            <w:vMerge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</w:p>
        </w:tc>
        <w:tc>
          <w:tcPr>
            <w:tcW w:w="992" w:type="dxa"/>
            <w:vMerge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</w:p>
        </w:tc>
      </w:tr>
      <w:tr w:rsidR="008B5416" w:rsidTr="008B5416">
        <w:tc>
          <w:tcPr>
            <w:tcW w:w="15134" w:type="dxa"/>
            <w:gridSpan w:val="8"/>
            <w:vAlign w:val="center"/>
          </w:tcPr>
          <w:p w:rsidR="008B5416" w:rsidRPr="006805FD" w:rsidRDefault="008B5416" w:rsidP="00A372CF">
            <w:pPr>
              <w:jc w:val="center"/>
              <w:rPr>
                <w:b/>
                <w:color w:val="333333"/>
              </w:rPr>
            </w:pPr>
            <w:r>
              <w:rPr>
                <w:b/>
                <w:color w:val="333333"/>
              </w:rPr>
              <w:t>2. ОТНОШЕНИЯ, ПРОПОРЦИИ, ПРОЦЕНТЫ (25 ЧАСОВ)</w:t>
            </w:r>
          </w:p>
        </w:tc>
      </w:tr>
      <w:tr w:rsidR="00E307D6" w:rsidTr="008B5416">
        <w:tc>
          <w:tcPr>
            <w:tcW w:w="675" w:type="dxa"/>
            <w:vAlign w:val="center"/>
          </w:tcPr>
          <w:p w:rsidR="00E307D6" w:rsidRDefault="00E307D6" w:rsidP="00E307D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5</w:t>
            </w:r>
          </w:p>
        </w:tc>
        <w:tc>
          <w:tcPr>
            <w:tcW w:w="993" w:type="dxa"/>
            <w:vAlign w:val="center"/>
          </w:tcPr>
          <w:p w:rsidR="00E307D6" w:rsidRPr="00EA1404" w:rsidRDefault="00E307D6" w:rsidP="00E307D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7.09</w:t>
            </w:r>
          </w:p>
        </w:tc>
        <w:tc>
          <w:tcPr>
            <w:tcW w:w="850" w:type="dxa"/>
            <w:gridSpan w:val="2"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E307D6" w:rsidRPr="00EA1404" w:rsidRDefault="00E307D6" w:rsidP="00DA1721">
            <w:pPr>
              <w:rPr>
                <w:color w:val="333333"/>
              </w:rPr>
            </w:pPr>
            <w:r>
              <w:rPr>
                <w:color w:val="333333"/>
              </w:rPr>
              <w:t>Отношения чисел и величин</w:t>
            </w:r>
          </w:p>
        </w:tc>
        <w:tc>
          <w:tcPr>
            <w:tcW w:w="992" w:type="dxa"/>
            <w:vMerge w:val="restart"/>
            <w:vAlign w:val="center"/>
          </w:tcPr>
          <w:p w:rsidR="00E307D6" w:rsidRPr="00EA1404" w:rsidRDefault="00E307D6" w:rsidP="00966C67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</w:tcPr>
          <w:p w:rsidR="00E307D6" w:rsidRPr="00EA1404" w:rsidRDefault="00E307D6" w:rsidP="00D24E8F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О</w:t>
            </w:r>
            <w:r w:rsidRPr="00C63C6D">
              <w:rPr>
                <w:color w:val="333333"/>
              </w:rPr>
              <w:t>пределение отношения; что показывает отношение двух чисел и отношение двух величин;</w:t>
            </w:r>
            <w:r>
              <w:rPr>
                <w:color w:val="333333"/>
              </w:rPr>
              <w:t xml:space="preserve"> нахождение </w:t>
            </w:r>
            <w:r>
              <w:rPr>
                <w:color w:val="333333"/>
              </w:rPr>
              <w:lastRenderedPageBreak/>
              <w:t>отношения</w:t>
            </w:r>
            <w:r w:rsidRPr="00C63C6D">
              <w:rPr>
                <w:color w:val="333333"/>
              </w:rPr>
              <w:t xml:space="preserve"> чисел;</w:t>
            </w:r>
          </w:p>
        </w:tc>
        <w:tc>
          <w:tcPr>
            <w:tcW w:w="3686" w:type="dxa"/>
            <w:vMerge w:val="restart"/>
          </w:tcPr>
          <w:p w:rsidR="00E307D6" w:rsidRPr="00CF7892" w:rsidRDefault="00E307D6" w:rsidP="00CF7892">
            <w:pPr>
              <w:jc w:val="both"/>
              <w:rPr>
                <w:color w:val="333333"/>
              </w:rPr>
            </w:pPr>
            <w:r w:rsidRPr="00CF7892">
              <w:rPr>
                <w:color w:val="333333"/>
              </w:rPr>
              <w:lastRenderedPageBreak/>
              <w:t xml:space="preserve">Основная цель </w:t>
            </w:r>
            <w:proofErr w:type="gramStart"/>
            <w:r w:rsidRPr="00CF7892">
              <w:rPr>
                <w:color w:val="333333"/>
              </w:rPr>
              <w:t>–у</w:t>
            </w:r>
            <w:proofErr w:type="gramEnd"/>
            <w:r w:rsidRPr="00CF7892">
              <w:rPr>
                <w:color w:val="333333"/>
              </w:rPr>
              <w:t>своить понятия, связанные с пропорциями и процентами.</w:t>
            </w:r>
          </w:p>
          <w:p w:rsidR="00E307D6" w:rsidRPr="00CF7892" w:rsidRDefault="00E307D6" w:rsidP="00CF7892">
            <w:pPr>
              <w:jc w:val="both"/>
              <w:rPr>
                <w:color w:val="333333"/>
              </w:rPr>
            </w:pPr>
            <w:r w:rsidRPr="00CF7892">
              <w:rPr>
                <w:color w:val="333333"/>
              </w:rPr>
              <w:lastRenderedPageBreak/>
              <w:t>Знать определение отношения, пропорции, процента.</w:t>
            </w:r>
          </w:p>
          <w:p w:rsidR="00E307D6" w:rsidRPr="00CF7892" w:rsidRDefault="00E307D6" w:rsidP="00CF7892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 xml:space="preserve">Уметь </w:t>
            </w:r>
            <w:proofErr w:type="gramStart"/>
            <w:r>
              <w:rPr>
                <w:color w:val="333333"/>
              </w:rPr>
              <w:t xml:space="preserve">определять правильно </w:t>
            </w:r>
            <w:r w:rsidRPr="00CF7892">
              <w:rPr>
                <w:color w:val="333333"/>
              </w:rPr>
              <w:t>составлено</w:t>
            </w:r>
            <w:proofErr w:type="gramEnd"/>
            <w:r w:rsidRPr="00CF7892">
              <w:rPr>
                <w:color w:val="333333"/>
              </w:rPr>
              <w:t xml:space="preserve"> отношение или пропорция.</w:t>
            </w:r>
          </w:p>
          <w:p w:rsidR="00E307D6" w:rsidRPr="00CF7892" w:rsidRDefault="00E307D6" w:rsidP="00CF7892">
            <w:pPr>
              <w:jc w:val="both"/>
              <w:rPr>
                <w:color w:val="333333"/>
              </w:rPr>
            </w:pPr>
            <w:r w:rsidRPr="00CF7892">
              <w:rPr>
                <w:color w:val="333333"/>
              </w:rPr>
              <w:t>Уметь определять тип пропорциональности (прямая, обратная или никакая).</w:t>
            </w:r>
          </w:p>
          <w:p w:rsidR="00E307D6" w:rsidRPr="00CF7892" w:rsidRDefault="00E307D6" w:rsidP="00CF7892">
            <w:pPr>
              <w:jc w:val="both"/>
              <w:rPr>
                <w:color w:val="333333"/>
              </w:rPr>
            </w:pPr>
            <w:r w:rsidRPr="00CF7892">
              <w:rPr>
                <w:color w:val="333333"/>
              </w:rPr>
              <w:t>Уметь решать задачи с помощью составления пропорции.</w:t>
            </w:r>
          </w:p>
          <w:p w:rsidR="00E307D6" w:rsidRPr="00CF7892" w:rsidRDefault="00E307D6" w:rsidP="00CF7892">
            <w:pPr>
              <w:jc w:val="both"/>
              <w:rPr>
                <w:color w:val="333333"/>
              </w:rPr>
            </w:pPr>
            <w:r w:rsidRPr="00CF7892">
              <w:rPr>
                <w:color w:val="333333"/>
              </w:rPr>
              <w:t>Уметь переводить проценты в дробь и дробь в проценты.</w:t>
            </w:r>
          </w:p>
          <w:p w:rsidR="00E307D6" w:rsidRPr="00EA1404" w:rsidRDefault="00E307D6" w:rsidP="00CF7892">
            <w:pPr>
              <w:jc w:val="both"/>
              <w:rPr>
                <w:color w:val="333333"/>
              </w:rPr>
            </w:pPr>
            <w:r w:rsidRPr="00CF7892">
              <w:rPr>
                <w:color w:val="333333"/>
              </w:rPr>
              <w:t>Уметь решать задачи на нахождение процентов от числа и числа по заданным процентам.</w:t>
            </w:r>
          </w:p>
        </w:tc>
      </w:tr>
      <w:tr w:rsidR="00E307D6" w:rsidTr="008B5416">
        <w:tc>
          <w:tcPr>
            <w:tcW w:w="675" w:type="dxa"/>
            <w:vAlign w:val="center"/>
          </w:tcPr>
          <w:p w:rsidR="00E307D6" w:rsidRDefault="00E307D6" w:rsidP="00E307D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6</w:t>
            </w:r>
          </w:p>
        </w:tc>
        <w:tc>
          <w:tcPr>
            <w:tcW w:w="993" w:type="dxa"/>
            <w:vAlign w:val="center"/>
          </w:tcPr>
          <w:p w:rsidR="00E307D6" w:rsidRPr="00EA1404" w:rsidRDefault="00E307D6" w:rsidP="00E307D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8.09</w:t>
            </w:r>
          </w:p>
        </w:tc>
        <w:tc>
          <w:tcPr>
            <w:tcW w:w="850" w:type="dxa"/>
            <w:gridSpan w:val="2"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E307D6" w:rsidRPr="00EA1404" w:rsidRDefault="00E307D6" w:rsidP="00DA1721">
            <w:pPr>
              <w:rPr>
                <w:color w:val="333333"/>
              </w:rPr>
            </w:pPr>
          </w:p>
        </w:tc>
        <w:tc>
          <w:tcPr>
            <w:tcW w:w="992" w:type="dxa"/>
            <w:vMerge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</w:p>
        </w:tc>
      </w:tr>
      <w:tr w:rsidR="00E307D6" w:rsidTr="008B5416">
        <w:tc>
          <w:tcPr>
            <w:tcW w:w="675" w:type="dxa"/>
            <w:vAlign w:val="center"/>
          </w:tcPr>
          <w:p w:rsidR="00E307D6" w:rsidRDefault="00E307D6" w:rsidP="00E307D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lastRenderedPageBreak/>
              <w:t>7</w:t>
            </w:r>
          </w:p>
        </w:tc>
        <w:tc>
          <w:tcPr>
            <w:tcW w:w="993" w:type="dxa"/>
            <w:vAlign w:val="center"/>
          </w:tcPr>
          <w:p w:rsidR="00E307D6" w:rsidRPr="00EA1404" w:rsidRDefault="00E307D6" w:rsidP="00E307D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1.09</w:t>
            </w:r>
          </w:p>
        </w:tc>
        <w:tc>
          <w:tcPr>
            <w:tcW w:w="850" w:type="dxa"/>
            <w:gridSpan w:val="2"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E307D6" w:rsidRPr="00EA1404" w:rsidRDefault="00E307D6" w:rsidP="00DA1721">
            <w:pPr>
              <w:rPr>
                <w:color w:val="333333"/>
              </w:rPr>
            </w:pPr>
            <w:r>
              <w:rPr>
                <w:color w:val="333333"/>
              </w:rPr>
              <w:t>Масштаб</w:t>
            </w:r>
          </w:p>
        </w:tc>
        <w:tc>
          <w:tcPr>
            <w:tcW w:w="992" w:type="dxa"/>
            <w:vMerge w:val="restart"/>
            <w:vAlign w:val="center"/>
          </w:tcPr>
          <w:p w:rsidR="00E307D6" w:rsidRPr="00EA1404" w:rsidRDefault="00E307D6" w:rsidP="00966C67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</w:tcPr>
          <w:p w:rsidR="00E307D6" w:rsidRPr="00EA1404" w:rsidRDefault="00E307D6" w:rsidP="004868AF">
            <w:pPr>
              <w:jc w:val="both"/>
              <w:rPr>
                <w:color w:val="333333"/>
              </w:rPr>
            </w:pPr>
            <w:r w:rsidRPr="00D24E8F">
              <w:rPr>
                <w:color w:val="333333"/>
              </w:rPr>
              <w:t>Определение масштаба (что называют масштабом карты), нахождение масштаба, расстояния на карте, на местности, используя определение масштаба;</w:t>
            </w:r>
          </w:p>
        </w:tc>
        <w:tc>
          <w:tcPr>
            <w:tcW w:w="3686" w:type="dxa"/>
            <w:vMerge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</w:p>
        </w:tc>
      </w:tr>
      <w:tr w:rsidR="00E307D6" w:rsidTr="008B5416">
        <w:tc>
          <w:tcPr>
            <w:tcW w:w="675" w:type="dxa"/>
            <w:vAlign w:val="center"/>
          </w:tcPr>
          <w:p w:rsidR="00E307D6" w:rsidRPr="00885F21" w:rsidRDefault="008B5416" w:rsidP="008B541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8</w:t>
            </w:r>
          </w:p>
        </w:tc>
        <w:tc>
          <w:tcPr>
            <w:tcW w:w="993" w:type="dxa"/>
            <w:vAlign w:val="center"/>
          </w:tcPr>
          <w:p w:rsidR="00E307D6" w:rsidRPr="00EA1404" w:rsidRDefault="00E307D6" w:rsidP="00E307D6">
            <w:pPr>
              <w:jc w:val="center"/>
              <w:rPr>
                <w:color w:val="333333"/>
              </w:rPr>
            </w:pPr>
            <w:r w:rsidRPr="00885F21">
              <w:rPr>
                <w:color w:val="333333"/>
              </w:rPr>
              <w:t>12</w:t>
            </w:r>
            <w:r>
              <w:rPr>
                <w:color w:val="333333"/>
              </w:rPr>
              <w:t>.09</w:t>
            </w:r>
          </w:p>
        </w:tc>
        <w:tc>
          <w:tcPr>
            <w:tcW w:w="850" w:type="dxa"/>
            <w:gridSpan w:val="2"/>
            <w:vAlign w:val="center"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E307D6" w:rsidRPr="00EA1404" w:rsidRDefault="00E307D6" w:rsidP="00DA1721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E307D6" w:rsidRPr="00EA1404" w:rsidRDefault="00E307D6" w:rsidP="00A372CF">
            <w:pPr>
              <w:jc w:val="center"/>
              <w:rPr>
                <w:color w:val="333333"/>
              </w:rPr>
            </w:pPr>
          </w:p>
        </w:tc>
      </w:tr>
      <w:tr w:rsidR="008B5416" w:rsidTr="008B5416">
        <w:tc>
          <w:tcPr>
            <w:tcW w:w="675" w:type="dxa"/>
            <w:vAlign w:val="center"/>
          </w:tcPr>
          <w:p w:rsidR="008B5416" w:rsidRDefault="008B5416" w:rsidP="008B541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9</w:t>
            </w:r>
          </w:p>
        </w:tc>
        <w:tc>
          <w:tcPr>
            <w:tcW w:w="993" w:type="dxa"/>
            <w:vAlign w:val="center"/>
          </w:tcPr>
          <w:p w:rsidR="008B5416" w:rsidRDefault="008B5416" w:rsidP="00A372CF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3.09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A372CF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8B5416" w:rsidRPr="00EA1404" w:rsidRDefault="008B5416" w:rsidP="00DA1721">
            <w:pPr>
              <w:rPr>
                <w:color w:val="333333"/>
              </w:rPr>
            </w:pPr>
            <w:r>
              <w:rPr>
                <w:color w:val="333333"/>
              </w:rPr>
              <w:t>Деление числа в данном отношении</w:t>
            </w:r>
          </w:p>
        </w:tc>
        <w:tc>
          <w:tcPr>
            <w:tcW w:w="992" w:type="dxa"/>
            <w:vMerge w:val="restart"/>
            <w:vAlign w:val="center"/>
          </w:tcPr>
          <w:p w:rsidR="008B5416" w:rsidRPr="00EA1404" w:rsidRDefault="008B5416" w:rsidP="00A372CF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</w:t>
            </w:r>
          </w:p>
        </w:tc>
        <w:tc>
          <w:tcPr>
            <w:tcW w:w="4394" w:type="dxa"/>
            <w:vMerge w:val="restart"/>
            <w:vAlign w:val="center"/>
          </w:tcPr>
          <w:p w:rsidR="008B5416" w:rsidRPr="00EA1404" w:rsidRDefault="008B5416" w:rsidP="004868AF">
            <w:pPr>
              <w:jc w:val="both"/>
              <w:rPr>
                <w:color w:val="333333"/>
              </w:rPr>
            </w:pPr>
            <w:r w:rsidRPr="00D24E8F">
              <w:rPr>
                <w:color w:val="333333"/>
              </w:rPr>
              <w:t>Решение текстовых задач на деление числа в данном отношении;</w:t>
            </w: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A372CF">
            <w:pPr>
              <w:jc w:val="center"/>
              <w:rPr>
                <w:color w:val="333333"/>
              </w:rPr>
            </w:pPr>
          </w:p>
        </w:tc>
      </w:tr>
      <w:tr w:rsidR="008B5416" w:rsidTr="008B5416">
        <w:tc>
          <w:tcPr>
            <w:tcW w:w="675" w:type="dxa"/>
            <w:vAlign w:val="center"/>
          </w:tcPr>
          <w:p w:rsidR="008B5416" w:rsidRDefault="008B5416" w:rsidP="008B541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0</w:t>
            </w:r>
          </w:p>
        </w:tc>
        <w:tc>
          <w:tcPr>
            <w:tcW w:w="993" w:type="dxa"/>
            <w:vAlign w:val="center"/>
          </w:tcPr>
          <w:p w:rsidR="008B5416" w:rsidRDefault="008B5416" w:rsidP="00A372CF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4.09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A372CF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DA1721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A372CF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4868AF">
            <w:pPr>
              <w:jc w:val="both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A372CF">
            <w:pPr>
              <w:jc w:val="center"/>
              <w:rPr>
                <w:color w:val="333333"/>
              </w:rPr>
            </w:pPr>
          </w:p>
        </w:tc>
      </w:tr>
      <w:tr w:rsidR="008B5416" w:rsidTr="008B5416">
        <w:tc>
          <w:tcPr>
            <w:tcW w:w="675" w:type="dxa"/>
            <w:vAlign w:val="center"/>
          </w:tcPr>
          <w:p w:rsidR="008B5416" w:rsidRDefault="008B5416" w:rsidP="008B541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1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5.09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DA1721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4868AF">
            <w:pPr>
              <w:jc w:val="both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8B5416">
        <w:tc>
          <w:tcPr>
            <w:tcW w:w="675" w:type="dxa"/>
            <w:vAlign w:val="center"/>
          </w:tcPr>
          <w:p w:rsidR="008B5416" w:rsidRDefault="008B5416" w:rsidP="008B541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2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8.09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8B5416" w:rsidRPr="00830DD4" w:rsidRDefault="00830DD4" w:rsidP="00830DD4">
            <w:pPr>
              <w:rPr>
                <w:color w:val="333333"/>
              </w:rPr>
            </w:pPr>
            <w:r w:rsidRPr="00830DD4">
              <w:rPr>
                <w:color w:val="333333"/>
              </w:rPr>
              <w:t>Решение задач по теме масштаб</w:t>
            </w:r>
          </w:p>
        </w:tc>
        <w:tc>
          <w:tcPr>
            <w:tcW w:w="992" w:type="dxa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EC0629" w:rsidTr="008B5416">
        <w:tc>
          <w:tcPr>
            <w:tcW w:w="675" w:type="dxa"/>
            <w:vAlign w:val="center"/>
          </w:tcPr>
          <w:p w:rsidR="00EC0629" w:rsidRDefault="00EC0629" w:rsidP="008B541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3</w:t>
            </w:r>
          </w:p>
        </w:tc>
        <w:tc>
          <w:tcPr>
            <w:tcW w:w="993" w:type="dxa"/>
            <w:vAlign w:val="center"/>
          </w:tcPr>
          <w:p w:rsidR="00EC0629" w:rsidRDefault="00EC062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9.09</w:t>
            </w:r>
          </w:p>
        </w:tc>
        <w:tc>
          <w:tcPr>
            <w:tcW w:w="850" w:type="dxa"/>
            <w:gridSpan w:val="2"/>
            <w:vAlign w:val="center"/>
          </w:tcPr>
          <w:p w:rsidR="00EC0629" w:rsidRDefault="00EC062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EC0629" w:rsidRPr="00EA1404" w:rsidRDefault="00EC0629" w:rsidP="00DA1721">
            <w:pPr>
              <w:rPr>
                <w:color w:val="333333"/>
              </w:rPr>
            </w:pPr>
            <w:r w:rsidRPr="00966C67">
              <w:rPr>
                <w:color w:val="333333"/>
              </w:rPr>
              <w:t>Пропорции</w:t>
            </w:r>
          </w:p>
        </w:tc>
        <w:tc>
          <w:tcPr>
            <w:tcW w:w="992" w:type="dxa"/>
            <w:vMerge w:val="restart"/>
            <w:vAlign w:val="center"/>
          </w:tcPr>
          <w:p w:rsidR="00EC0629" w:rsidRPr="00EA1404" w:rsidRDefault="00EC062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EC0629" w:rsidRPr="00D24E8F" w:rsidRDefault="00EC0629" w:rsidP="00D24E8F">
            <w:pPr>
              <w:jc w:val="both"/>
              <w:rPr>
                <w:color w:val="333333"/>
              </w:rPr>
            </w:pPr>
            <w:r w:rsidRPr="00D24E8F">
              <w:rPr>
                <w:color w:val="333333"/>
              </w:rPr>
              <w:t xml:space="preserve">Определение пропорции; название членов пропорции; основное свойство пропорции, нахождение неизвестного члена пропорции; решение уравнений, используя основное свойство пропорции; </w:t>
            </w:r>
          </w:p>
          <w:p w:rsidR="00EC0629" w:rsidRPr="00EA1404" w:rsidRDefault="00EC0629" w:rsidP="00D24E8F">
            <w:pPr>
              <w:jc w:val="both"/>
              <w:rPr>
                <w:color w:val="333333"/>
              </w:rPr>
            </w:pPr>
            <w:r w:rsidRPr="00D24E8F">
              <w:rPr>
                <w:color w:val="333333"/>
              </w:rPr>
              <w:t>Решение задач с помощью пропорции;</w:t>
            </w:r>
          </w:p>
        </w:tc>
        <w:tc>
          <w:tcPr>
            <w:tcW w:w="3686" w:type="dxa"/>
            <w:vMerge/>
            <w:vAlign w:val="center"/>
          </w:tcPr>
          <w:p w:rsidR="00EC0629" w:rsidRPr="00EA1404" w:rsidRDefault="00EC0629" w:rsidP="00885F21">
            <w:pPr>
              <w:jc w:val="center"/>
              <w:rPr>
                <w:color w:val="333333"/>
              </w:rPr>
            </w:pPr>
          </w:p>
        </w:tc>
      </w:tr>
      <w:tr w:rsidR="00EC0629" w:rsidTr="008B5416">
        <w:tc>
          <w:tcPr>
            <w:tcW w:w="675" w:type="dxa"/>
            <w:vAlign w:val="center"/>
          </w:tcPr>
          <w:p w:rsidR="00EC0629" w:rsidRDefault="00EC0629" w:rsidP="008B541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4</w:t>
            </w:r>
          </w:p>
        </w:tc>
        <w:tc>
          <w:tcPr>
            <w:tcW w:w="993" w:type="dxa"/>
            <w:vAlign w:val="center"/>
          </w:tcPr>
          <w:p w:rsidR="00EC0629" w:rsidRDefault="00EC062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0.09</w:t>
            </w:r>
          </w:p>
        </w:tc>
        <w:tc>
          <w:tcPr>
            <w:tcW w:w="850" w:type="dxa"/>
            <w:gridSpan w:val="2"/>
            <w:vAlign w:val="center"/>
          </w:tcPr>
          <w:p w:rsidR="00EC0629" w:rsidRDefault="00EC062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EC0629" w:rsidRPr="00EA1404" w:rsidRDefault="00EC0629" w:rsidP="00DA1721">
            <w:pPr>
              <w:rPr>
                <w:color w:val="333333"/>
              </w:rPr>
            </w:pPr>
            <w:r w:rsidRPr="00966C67">
              <w:rPr>
                <w:color w:val="333333"/>
              </w:rPr>
              <w:t>Пропорции</w:t>
            </w:r>
          </w:p>
        </w:tc>
        <w:tc>
          <w:tcPr>
            <w:tcW w:w="992" w:type="dxa"/>
            <w:vMerge/>
            <w:vAlign w:val="center"/>
          </w:tcPr>
          <w:p w:rsidR="00EC0629" w:rsidRPr="00EA1404" w:rsidRDefault="00EC0629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EC0629" w:rsidRPr="00EA1404" w:rsidRDefault="00EC062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EC0629" w:rsidRPr="00EA1404" w:rsidRDefault="00EC0629" w:rsidP="00885F21">
            <w:pPr>
              <w:jc w:val="center"/>
              <w:rPr>
                <w:color w:val="333333"/>
              </w:rPr>
            </w:pPr>
          </w:p>
        </w:tc>
      </w:tr>
      <w:tr w:rsidR="00EC0629" w:rsidTr="008B5416">
        <w:tc>
          <w:tcPr>
            <w:tcW w:w="675" w:type="dxa"/>
            <w:vAlign w:val="center"/>
          </w:tcPr>
          <w:p w:rsidR="00EC0629" w:rsidRDefault="00EC0629" w:rsidP="008B541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5</w:t>
            </w:r>
          </w:p>
        </w:tc>
        <w:tc>
          <w:tcPr>
            <w:tcW w:w="993" w:type="dxa"/>
            <w:vAlign w:val="center"/>
          </w:tcPr>
          <w:p w:rsidR="00EC0629" w:rsidRDefault="00EC062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1.09</w:t>
            </w:r>
          </w:p>
        </w:tc>
        <w:tc>
          <w:tcPr>
            <w:tcW w:w="850" w:type="dxa"/>
            <w:gridSpan w:val="2"/>
            <w:vAlign w:val="center"/>
          </w:tcPr>
          <w:p w:rsidR="00EC0629" w:rsidRDefault="00EC062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EC0629" w:rsidRPr="00EA1404" w:rsidRDefault="00EC0629" w:rsidP="00DA1721">
            <w:pPr>
              <w:rPr>
                <w:color w:val="333333"/>
              </w:rPr>
            </w:pPr>
            <w:r>
              <w:rPr>
                <w:color w:val="333333"/>
              </w:rPr>
              <w:t>Решение задач по теме пропорции</w:t>
            </w:r>
          </w:p>
        </w:tc>
        <w:tc>
          <w:tcPr>
            <w:tcW w:w="992" w:type="dxa"/>
            <w:vMerge w:val="restart"/>
            <w:vAlign w:val="center"/>
          </w:tcPr>
          <w:p w:rsidR="00EC0629" w:rsidRPr="00EA1404" w:rsidRDefault="00EC062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/>
            <w:vAlign w:val="center"/>
          </w:tcPr>
          <w:p w:rsidR="00EC0629" w:rsidRPr="00EA1404" w:rsidRDefault="00EC062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EC0629" w:rsidRPr="00EA1404" w:rsidRDefault="00EC0629" w:rsidP="00885F21">
            <w:pPr>
              <w:jc w:val="center"/>
              <w:rPr>
                <w:color w:val="333333"/>
              </w:rPr>
            </w:pPr>
          </w:p>
        </w:tc>
      </w:tr>
      <w:tr w:rsidR="00EC0629" w:rsidTr="008B5416">
        <w:tc>
          <w:tcPr>
            <w:tcW w:w="675" w:type="dxa"/>
            <w:vAlign w:val="center"/>
          </w:tcPr>
          <w:p w:rsidR="00EC0629" w:rsidRDefault="00EC0629" w:rsidP="008B541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6</w:t>
            </w:r>
          </w:p>
        </w:tc>
        <w:tc>
          <w:tcPr>
            <w:tcW w:w="993" w:type="dxa"/>
            <w:vAlign w:val="center"/>
          </w:tcPr>
          <w:p w:rsidR="00EC0629" w:rsidRDefault="00EC062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2.09</w:t>
            </w:r>
          </w:p>
        </w:tc>
        <w:tc>
          <w:tcPr>
            <w:tcW w:w="850" w:type="dxa"/>
            <w:gridSpan w:val="2"/>
            <w:vAlign w:val="center"/>
          </w:tcPr>
          <w:p w:rsidR="00EC0629" w:rsidRDefault="00EC062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EC0629" w:rsidRPr="00EA1404" w:rsidRDefault="00EC0629" w:rsidP="00DA1721">
            <w:pPr>
              <w:rPr>
                <w:color w:val="333333"/>
              </w:rPr>
            </w:pPr>
            <w:r>
              <w:rPr>
                <w:color w:val="333333"/>
              </w:rPr>
              <w:t>Решение задач по теме пропорции</w:t>
            </w:r>
          </w:p>
        </w:tc>
        <w:tc>
          <w:tcPr>
            <w:tcW w:w="992" w:type="dxa"/>
            <w:vMerge/>
            <w:vAlign w:val="center"/>
          </w:tcPr>
          <w:p w:rsidR="00EC0629" w:rsidRPr="00EA1404" w:rsidRDefault="00EC0629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EC0629" w:rsidRPr="00EA1404" w:rsidRDefault="00EC062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EC0629" w:rsidRPr="00EA1404" w:rsidRDefault="00EC0629" w:rsidP="00885F21">
            <w:pPr>
              <w:jc w:val="center"/>
              <w:rPr>
                <w:color w:val="333333"/>
              </w:rPr>
            </w:pPr>
          </w:p>
        </w:tc>
      </w:tr>
      <w:tr w:rsidR="008B5416" w:rsidTr="008B5416">
        <w:tc>
          <w:tcPr>
            <w:tcW w:w="675" w:type="dxa"/>
            <w:vAlign w:val="center"/>
          </w:tcPr>
          <w:p w:rsidR="008B5416" w:rsidRDefault="008B5416" w:rsidP="008B541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7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5.09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8B5416" w:rsidRPr="00EA1404" w:rsidRDefault="008B5416" w:rsidP="00DA1721">
            <w:pPr>
              <w:rPr>
                <w:color w:val="333333"/>
              </w:rPr>
            </w:pPr>
            <w:r w:rsidRPr="00966C67">
              <w:rPr>
                <w:color w:val="333333"/>
              </w:rPr>
              <w:t>Прямая и обратная пропорциональность</w:t>
            </w:r>
          </w:p>
        </w:tc>
        <w:tc>
          <w:tcPr>
            <w:tcW w:w="992" w:type="dxa"/>
            <w:vMerge w:val="restart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4868AF">
            <w:pPr>
              <w:jc w:val="both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8B5416">
        <w:tc>
          <w:tcPr>
            <w:tcW w:w="675" w:type="dxa"/>
            <w:vAlign w:val="center"/>
          </w:tcPr>
          <w:p w:rsidR="008B5416" w:rsidRDefault="008B5416" w:rsidP="008B541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8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6.09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DA1721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EC0629" w:rsidTr="008B5416">
        <w:tc>
          <w:tcPr>
            <w:tcW w:w="675" w:type="dxa"/>
            <w:vAlign w:val="center"/>
          </w:tcPr>
          <w:p w:rsidR="00EC0629" w:rsidRDefault="00EC0629" w:rsidP="008B541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9</w:t>
            </w:r>
          </w:p>
        </w:tc>
        <w:tc>
          <w:tcPr>
            <w:tcW w:w="993" w:type="dxa"/>
            <w:vAlign w:val="center"/>
          </w:tcPr>
          <w:p w:rsidR="00EC0629" w:rsidRDefault="00EC062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7.09</w:t>
            </w:r>
          </w:p>
        </w:tc>
        <w:tc>
          <w:tcPr>
            <w:tcW w:w="850" w:type="dxa"/>
            <w:gridSpan w:val="2"/>
            <w:vAlign w:val="center"/>
          </w:tcPr>
          <w:p w:rsidR="00EC0629" w:rsidRDefault="00EC062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EC0629" w:rsidRPr="00EA1404" w:rsidRDefault="00EC0629" w:rsidP="00DA1721">
            <w:pPr>
              <w:rPr>
                <w:color w:val="333333"/>
              </w:rPr>
            </w:pPr>
            <w:r w:rsidRPr="00966C67">
              <w:rPr>
                <w:color w:val="333333"/>
              </w:rPr>
              <w:t>Понятие о проценте</w:t>
            </w:r>
          </w:p>
        </w:tc>
        <w:tc>
          <w:tcPr>
            <w:tcW w:w="992" w:type="dxa"/>
            <w:vAlign w:val="center"/>
          </w:tcPr>
          <w:p w:rsidR="00EC0629" w:rsidRPr="00EA1404" w:rsidRDefault="009715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Merge w:val="restart"/>
            <w:vAlign w:val="center"/>
          </w:tcPr>
          <w:p w:rsidR="00EC0629" w:rsidRPr="004868AF" w:rsidRDefault="00EC0629" w:rsidP="004868AF">
            <w:pPr>
              <w:jc w:val="both"/>
              <w:rPr>
                <w:color w:val="333333"/>
              </w:rPr>
            </w:pPr>
            <w:r w:rsidRPr="004868AF">
              <w:rPr>
                <w:color w:val="333333"/>
              </w:rPr>
              <w:t xml:space="preserve">Определение процента; запись обыкновенных дробей в виде· процентов и наоборот; нахождение несколько процентов от величины; величины по ее проценту; </w:t>
            </w:r>
          </w:p>
          <w:p w:rsidR="00EC0629" w:rsidRPr="00EA1404" w:rsidRDefault="00EC0629" w:rsidP="004868AF">
            <w:pPr>
              <w:jc w:val="both"/>
              <w:rPr>
                <w:color w:val="333333"/>
              </w:rPr>
            </w:pPr>
            <w:r w:rsidRPr="004868AF">
              <w:rPr>
                <w:color w:val="333333"/>
              </w:rPr>
              <w:t>Решение задач на проценты; решение текстовых задач на проценты с помощью пропорции;</w:t>
            </w:r>
          </w:p>
        </w:tc>
        <w:tc>
          <w:tcPr>
            <w:tcW w:w="3686" w:type="dxa"/>
            <w:vMerge/>
            <w:vAlign w:val="center"/>
          </w:tcPr>
          <w:p w:rsidR="00EC0629" w:rsidRPr="00EA1404" w:rsidRDefault="00EC0629" w:rsidP="00885F21">
            <w:pPr>
              <w:jc w:val="center"/>
              <w:rPr>
                <w:color w:val="333333"/>
              </w:rPr>
            </w:pPr>
          </w:p>
        </w:tc>
      </w:tr>
      <w:tr w:rsidR="00EC0629" w:rsidTr="008B5416">
        <w:tc>
          <w:tcPr>
            <w:tcW w:w="675" w:type="dxa"/>
            <w:vAlign w:val="center"/>
          </w:tcPr>
          <w:p w:rsidR="00EC0629" w:rsidRDefault="00EC0629" w:rsidP="008B541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0</w:t>
            </w:r>
          </w:p>
        </w:tc>
        <w:tc>
          <w:tcPr>
            <w:tcW w:w="993" w:type="dxa"/>
            <w:vAlign w:val="center"/>
          </w:tcPr>
          <w:p w:rsidR="00EC0629" w:rsidRDefault="00EC062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8.09</w:t>
            </w:r>
          </w:p>
        </w:tc>
        <w:tc>
          <w:tcPr>
            <w:tcW w:w="850" w:type="dxa"/>
            <w:gridSpan w:val="2"/>
            <w:vAlign w:val="center"/>
          </w:tcPr>
          <w:p w:rsidR="00EC0629" w:rsidRDefault="00EC062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EC0629" w:rsidRPr="00EA1404" w:rsidRDefault="00971516" w:rsidP="00DA1721">
            <w:pPr>
              <w:rPr>
                <w:color w:val="333333"/>
              </w:rPr>
            </w:pPr>
            <w:r>
              <w:rPr>
                <w:color w:val="333333"/>
              </w:rPr>
              <w:t>Подготовка к входной контрольной работе</w:t>
            </w:r>
          </w:p>
        </w:tc>
        <w:tc>
          <w:tcPr>
            <w:tcW w:w="992" w:type="dxa"/>
            <w:vAlign w:val="center"/>
          </w:tcPr>
          <w:p w:rsidR="00EC0629" w:rsidRPr="00EA1404" w:rsidRDefault="009715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Merge/>
            <w:vAlign w:val="center"/>
          </w:tcPr>
          <w:p w:rsidR="00EC0629" w:rsidRPr="00EA1404" w:rsidRDefault="00EC0629" w:rsidP="004868AF">
            <w:pPr>
              <w:jc w:val="both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EC0629" w:rsidRPr="00EA1404" w:rsidRDefault="00EC0629" w:rsidP="00885F21">
            <w:pPr>
              <w:jc w:val="center"/>
              <w:rPr>
                <w:color w:val="333333"/>
              </w:rPr>
            </w:pPr>
          </w:p>
        </w:tc>
      </w:tr>
      <w:tr w:rsidR="008B5416" w:rsidTr="008B5416">
        <w:tc>
          <w:tcPr>
            <w:tcW w:w="675" w:type="dxa"/>
            <w:vAlign w:val="center"/>
          </w:tcPr>
          <w:p w:rsidR="008B5416" w:rsidRDefault="008B5416" w:rsidP="008B541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1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9.09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8B5416" w:rsidRPr="00F1727C" w:rsidRDefault="00EC0629" w:rsidP="00DA1721">
            <w:pPr>
              <w:rPr>
                <w:b/>
                <w:color w:val="333333"/>
              </w:rPr>
            </w:pPr>
            <w:r w:rsidRPr="00F1727C">
              <w:rPr>
                <w:b/>
                <w:color w:val="333333"/>
              </w:rPr>
              <w:t>Входная контрольная работа</w:t>
            </w:r>
          </w:p>
        </w:tc>
        <w:tc>
          <w:tcPr>
            <w:tcW w:w="992" w:type="dxa"/>
            <w:vAlign w:val="center"/>
          </w:tcPr>
          <w:p w:rsidR="008B5416" w:rsidRPr="00EA1404" w:rsidRDefault="00EC062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4868AF">
            <w:pPr>
              <w:jc w:val="both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8B5416">
        <w:tc>
          <w:tcPr>
            <w:tcW w:w="675" w:type="dxa"/>
            <w:vAlign w:val="center"/>
          </w:tcPr>
          <w:p w:rsidR="008B5416" w:rsidRDefault="008B5416" w:rsidP="008B541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2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.10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8B5416" w:rsidRPr="00EA1404" w:rsidRDefault="008B5416" w:rsidP="00DA1721">
            <w:pPr>
              <w:rPr>
                <w:color w:val="333333"/>
              </w:rPr>
            </w:pPr>
            <w:r w:rsidRPr="00966C67">
              <w:rPr>
                <w:color w:val="333333"/>
              </w:rPr>
              <w:t>Задачи на проценты</w:t>
            </w:r>
          </w:p>
        </w:tc>
        <w:tc>
          <w:tcPr>
            <w:tcW w:w="992" w:type="dxa"/>
            <w:vMerge w:val="restart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</w:t>
            </w: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4868AF">
            <w:pPr>
              <w:jc w:val="both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8B5416">
        <w:tc>
          <w:tcPr>
            <w:tcW w:w="675" w:type="dxa"/>
            <w:vAlign w:val="center"/>
          </w:tcPr>
          <w:p w:rsidR="008B5416" w:rsidRDefault="008B5416" w:rsidP="008B541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3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.10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DA1721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8B5416">
        <w:tc>
          <w:tcPr>
            <w:tcW w:w="675" w:type="dxa"/>
            <w:vAlign w:val="center"/>
          </w:tcPr>
          <w:p w:rsidR="008B5416" w:rsidRDefault="008B5416" w:rsidP="008B541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4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4.10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DA1721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8B5416">
        <w:tc>
          <w:tcPr>
            <w:tcW w:w="675" w:type="dxa"/>
            <w:vAlign w:val="center"/>
          </w:tcPr>
          <w:p w:rsidR="008B5416" w:rsidRDefault="008B5416" w:rsidP="008B541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5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5.10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8B5416" w:rsidRPr="00EA1404" w:rsidRDefault="008B5416" w:rsidP="00DA1721">
            <w:pPr>
              <w:rPr>
                <w:color w:val="333333"/>
              </w:rPr>
            </w:pPr>
            <w:r w:rsidRPr="00966C67">
              <w:rPr>
                <w:color w:val="333333"/>
              </w:rPr>
              <w:t>Круговые диаграммы</w:t>
            </w:r>
          </w:p>
        </w:tc>
        <w:tc>
          <w:tcPr>
            <w:tcW w:w="992" w:type="dxa"/>
            <w:vMerge w:val="restart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8B5416" w:rsidRPr="00EA1404" w:rsidRDefault="008B5416" w:rsidP="004868AF">
            <w:pPr>
              <w:jc w:val="both"/>
              <w:rPr>
                <w:color w:val="333333"/>
              </w:rPr>
            </w:pPr>
            <w:r w:rsidRPr="004868AF">
              <w:rPr>
                <w:color w:val="333333"/>
              </w:rPr>
              <w:t>Представление о круговых диаграммах; построение круговых диаграмм, изображающие распределение отдельных составных частей какой-либо величины;</w:t>
            </w: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8B5416">
        <w:tc>
          <w:tcPr>
            <w:tcW w:w="675" w:type="dxa"/>
            <w:vAlign w:val="center"/>
          </w:tcPr>
          <w:p w:rsidR="008B5416" w:rsidRDefault="008B5416" w:rsidP="008B541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6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6.10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DA1721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8B5416">
        <w:tc>
          <w:tcPr>
            <w:tcW w:w="675" w:type="dxa"/>
            <w:vAlign w:val="center"/>
          </w:tcPr>
          <w:p w:rsidR="008B5416" w:rsidRDefault="008B5416" w:rsidP="008B541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7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9.10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8B5416" w:rsidRDefault="008B5416" w:rsidP="00DA1721">
            <w:pPr>
              <w:rPr>
                <w:color w:val="333333"/>
              </w:rPr>
            </w:pPr>
            <w:r>
              <w:rPr>
                <w:color w:val="333333"/>
              </w:rPr>
              <w:t>Дополнительные занимательные задачи</w:t>
            </w:r>
          </w:p>
          <w:p w:rsidR="00971516" w:rsidRDefault="00971516" w:rsidP="00DA1721">
            <w:pPr>
              <w:rPr>
                <w:color w:val="333333"/>
              </w:rPr>
            </w:pPr>
          </w:p>
          <w:p w:rsidR="00CB1319" w:rsidRPr="00EA1404" w:rsidRDefault="00CB1319" w:rsidP="00DA1721">
            <w:pPr>
              <w:rPr>
                <w:color w:val="333333"/>
              </w:rPr>
            </w:pPr>
          </w:p>
        </w:tc>
        <w:tc>
          <w:tcPr>
            <w:tcW w:w="992" w:type="dxa"/>
            <w:vAlign w:val="center"/>
          </w:tcPr>
          <w:p w:rsidR="008B5416" w:rsidRPr="00EA1404" w:rsidRDefault="00830DD4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Merge w:val="restart"/>
            <w:vAlign w:val="center"/>
          </w:tcPr>
          <w:p w:rsidR="008B5416" w:rsidRPr="00EA1404" w:rsidRDefault="008B5416" w:rsidP="004868AF">
            <w:pPr>
              <w:jc w:val="both"/>
              <w:rPr>
                <w:color w:val="333333"/>
              </w:rPr>
            </w:pPr>
            <w:r w:rsidRPr="004868AF">
              <w:rPr>
                <w:color w:val="333333"/>
              </w:rPr>
              <w:t>Решение занимательных задач</w:t>
            </w: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8B5416">
        <w:tc>
          <w:tcPr>
            <w:tcW w:w="675" w:type="dxa"/>
            <w:vAlign w:val="center"/>
          </w:tcPr>
          <w:p w:rsidR="008B5416" w:rsidRDefault="008B5416" w:rsidP="008B541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lastRenderedPageBreak/>
              <w:t>28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0.10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8B5416" w:rsidRPr="00EA1404" w:rsidRDefault="00830DD4" w:rsidP="00DA1721">
            <w:pPr>
              <w:rPr>
                <w:color w:val="333333"/>
              </w:rPr>
            </w:pPr>
            <w:r>
              <w:rPr>
                <w:color w:val="333333"/>
              </w:rPr>
              <w:t>Подготовка к контрольной работе</w:t>
            </w:r>
          </w:p>
        </w:tc>
        <w:tc>
          <w:tcPr>
            <w:tcW w:w="992" w:type="dxa"/>
            <w:vAlign w:val="center"/>
          </w:tcPr>
          <w:p w:rsidR="008B5416" w:rsidRPr="00EA1404" w:rsidRDefault="00830DD4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8B5416">
        <w:tc>
          <w:tcPr>
            <w:tcW w:w="675" w:type="dxa"/>
            <w:vAlign w:val="center"/>
          </w:tcPr>
          <w:p w:rsidR="008B5416" w:rsidRDefault="008B5416" w:rsidP="008B541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9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1.10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8B5416" w:rsidRPr="00AE00BF" w:rsidRDefault="008B5416" w:rsidP="009773E4">
            <w:pPr>
              <w:jc w:val="center"/>
              <w:rPr>
                <w:b/>
                <w:color w:val="333333"/>
              </w:rPr>
            </w:pPr>
            <w:r w:rsidRPr="00AE00BF">
              <w:rPr>
                <w:b/>
                <w:color w:val="333333"/>
              </w:rPr>
              <w:t>Контрольная работа №2</w:t>
            </w:r>
            <w:r w:rsidR="00AE00BF" w:rsidRPr="00AE00BF">
              <w:rPr>
                <w:b/>
                <w:color w:val="333333"/>
              </w:rPr>
              <w:t xml:space="preserve"> по теме «Пропорции. Проценты»</w:t>
            </w:r>
          </w:p>
          <w:p w:rsidR="00AE00BF" w:rsidRPr="00EA1404" w:rsidRDefault="00AE00BF" w:rsidP="009773E4">
            <w:pPr>
              <w:jc w:val="center"/>
              <w:rPr>
                <w:color w:val="333333"/>
              </w:rPr>
            </w:pPr>
          </w:p>
        </w:tc>
        <w:tc>
          <w:tcPr>
            <w:tcW w:w="992" w:type="dxa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8B5416">
        <w:tc>
          <w:tcPr>
            <w:tcW w:w="15134" w:type="dxa"/>
            <w:gridSpan w:val="8"/>
          </w:tcPr>
          <w:p w:rsidR="008B5416" w:rsidRPr="006805FD" w:rsidRDefault="008B5416" w:rsidP="00885F21">
            <w:pPr>
              <w:jc w:val="center"/>
              <w:rPr>
                <w:b/>
                <w:color w:val="333333"/>
              </w:rPr>
            </w:pPr>
            <w:r>
              <w:rPr>
                <w:b/>
                <w:color w:val="333333"/>
              </w:rPr>
              <w:t>3. ЦЕЛЫЕ ЧИСЛА (36 Ч</w:t>
            </w:r>
            <w:r w:rsidR="009B7DC0">
              <w:rPr>
                <w:b/>
                <w:color w:val="333333"/>
              </w:rPr>
              <w:t>АСОВ</w:t>
            </w:r>
            <w:r>
              <w:rPr>
                <w:b/>
                <w:color w:val="333333"/>
              </w:rPr>
              <w:t>)</w:t>
            </w:r>
          </w:p>
        </w:tc>
      </w:tr>
      <w:tr w:rsidR="00CB1319" w:rsidTr="003674CC">
        <w:tc>
          <w:tcPr>
            <w:tcW w:w="675" w:type="dxa"/>
            <w:vAlign w:val="center"/>
          </w:tcPr>
          <w:p w:rsidR="00CB1319" w:rsidRDefault="00CB1319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0</w:t>
            </w:r>
          </w:p>
        </w:tc>
        <w:tc>
          <w:tcPr>
            <w:tcW w:w="993" w:type="dxa"/>
            <w:vAlign w:val="center"/>
          </w:tcPr>
          <w:p w:rsidR="00CB1319" w:rsidRDefault="00CB131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2.10</w:t>
            </w:r>
          </w:p>
        </w:tc>
        <w:tc>
          <w:tcPr>
            <w:tcW w:w="850" w:type="dxa"/>
            <w:gridSpan w:val="2"/>
            <w:vAlign w:val="center"/>
          </w:tcPr>
          <w:p w:rsidR="00CB1319" w:rsidRDefault="00CB131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CB1319" w:rsidRPr="00EA1404" w:rsidRDefault="00CB1319" w:rsidP="009773E4">
            <w:pPr>
              <w:rPr>
                <w:color w:val="333333"/>
              </w:rPr>
            </w:pPr>
            <w:r>
              <w:rPr>
                <w:color w:val="333333"/>
              </w:rPr>
              <w:t>Отрицательные целые числа</w:t>
            </w:r>
          </w:p>
        </w:tc>
        <w:tc>
          <w:tcPr>
            <w:tcW w:w="992" w:type="dxa"/>
            <w:vMerge w:val="restart"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CB1319" w:rsidRPr="004D4055" w:rsidRDefault="00CB1319" w:rsidP="004D4055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Определение</w:t>
            </w:r>
            <w:r w:rsidRPr="004D4055">
              <w:rPr>
                <w:color w:val="333333"/>
              </w:rPr>
              <w:t xml:space="preserve"> положительных и отрицательных чисел.</w:t>
            </w:r>
          </w:p>
          <w:p w:rsidR="00CB1319" w:rsidRPr="00EA1404" w:rsidRDefault="00CB1319" w:rsidP="00192AFA">
            <w:pPr>
              <w:jc w:val="both"/>
              <w:rPr>
                <w:color w:val="333333"/>
              </w:rPr>
            </w:pPr>
          </w:p>
        </w:tc>
        <w:tc>
          <w:tcPr>
            <w:tcW w:w="3686" w:type="dxa"/>
            <w:vMerge w:val="restart"/>
            <w:vAlign w:val="center"/>
          </w:tcPr>
          <w:p w:rsidR="00CB1319" w:rsidRPr="00A26683" w:rsidRDefault="00CB1319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Основная цель – научить учащихся работать со знаками, так как арифметические действия над их модулями – натуральными числами – уже хорошо усвоены.</w:t>
            </w:r>
          </w:p>
          <w:p w:rsidR="00CB1319" w:rsidRPr="00A26683" w:rsidRDefault="00CB1319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Знать определение отрицательного, противоположного числа, модуля числа, законы арифметических действий.</w:t>
            </w:r>
          </w:p>
          <w:p w:rsidR="00CB1319" w:rsidRPr="00A26683" w:rsidRDefault="00CB1319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Уметь выполнять действия с целыми числами.</w:t>
            </w:r>
          </w:p>
          <w:p w:rsidR="00CB1319" w:rsidRPr="00A26683" w:rsidRDefault="00CB1319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Уметь раскрывать скобки и заключать в скобки.</w:t>
            </w:r>
          </w:p>
          <w:p w:rsidR="00CB1319" w:rsidRPr="00A26683" w:rsidRDefault="00CB1319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Уметь представлять целые числа на координатной оси.</w:t>
            </w:r>
          </w:p>
          <w:p w:rsidR="00CB1319" w:rsidRPr="00EA1404" w:rsidRDefault="00CB1319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Иметь представление о фигурах на плоскости, симметричных относительно точки.</w:t>
            </w:r>
          </w:p>
        </w:tc>
      </w:tr>
      <w:tr w:rsidR="00CB1319" w:rsidTr="003674CC">
        <w:tc>
          <w:tcPr>
            <w:tcW w:w="675" w:type="dxa"/>
            <w:vAlign w:val="center"/>
          </w:tcPr>
          <w:p w:rsidR="00CB1319" w:rsidRDefault="00CB1319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1</w:t>
            </w:r>
          </w:p>
        </w:tc>
        <w:tc>
          <w:tcPr>
            <w:tcW w:w="993" w:type="dxa"/>
            <w:vAlign w:val="center"/>
          </w:tcPr>
          <w:p w:rsidR="00CB1319" w:rsidRDefault="00CB131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3.10</w:t>
            </w:r>
          </w:p>
        </w:tc>
        <w:tc>
          <w:tcPr>
            <w:tcW w:w="850" w:type="dxa"/>
            <w:gridSpan w:val="2"/>
            <w:vAlign w:val="center"/>
          </w:tcPr>
          <w:p w:rsidR="00CB1319" w:rsidRDefault="00CB131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</w:p>
        </w:tc>
      </w:tr>
      <w:tr w:rsidR="00CB1319" w:rsidTr="003674CC">
        <w:tc>
          <w:tcPr>
            <w:tcW w:w="675" w:type="dxa"/>
            <w:vAlign w:val="center"/>
          </w:tcPr>
          <w:p w:rsidR="00CB1319" w:rsidRDefault="00CB1319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2</w:t>
            </w:r>
          </w:p>
        </w:tc>
        <w:tc>
          <w:tcPr>
            <w:tcW w:w="993" w:type="dxa"/>
            <w:vAlign w:val="center"/>
          </w:tcPr>
          <w:p w:rsidR="00CB1319" w:rsidRDefault="00CB131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6.10</w:t>
            </w:r>
          </w:p>
        </w:tc>
        <w:tc>
          <w:tcPr>
            <w:tcW w:w="850" w:type="dxa"/>
            <w:gridSpan w:val="2"/>
            <w:vAlign w:val="center"/>
          </w:tcPr>
          <w:p w:rsidR="00CB1319" w:rsidRDefault="00CB131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CB1319" w:rsidRPr="00EA1404" w:rsidRDefault="00CB1319" w:rsidP="00CB1319">
            <w:pPr>
              <w:rPr>
                <w:color w:val="333333"/>
              </w:rPr>
            </w:pPr>
            <w:r>
              <w:rPr>
                <w:color w:val="333333"/>
              </w:rPr>
              <w:t>Решение задач и примеров с целыми числами</w:t>
            </w:r>
          </w:p>
        </w:tc>
        <w:tc>
          <w:tcPr>
            <w:tcW w:w="992" w:type="dxa"/>
            <w:vMerge w:val="restart"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</w:p>
        </w:tc>
      </w:tr>
      <w:tr w:rsidR="00CB1319" w:rsidTr="003674CC">
        <w:tc>
          <w:tcPr>
            <w:tcW w:w="675" w:type="dxa"/>
            <w:vAlign w:val="center"/>
          </w:tcPr>
          <w:p w:rsidR="00CB1319" w:rsidRDefault="00CB1319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3</w:t>
            </w:r>
          </w:p>
        </w:tc>
        <w:tc>
          <w:tcPr>
            <w:tcW w:w="993" w:type="dxa"/>
            <w:vAlign w:val="center"/>
          </w:tcPr>
          <w:p w:rsidR="00CB1319" w:rsidRDefault="00CB131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7.10</w:t>
            </w:r>
          </w:p>
        </w:tc>
        <w:tc>
          <w:tcPr>
            <w:tcW w:w="850" w:type="dxa"/>
            <w:gridSpan w:val="2"/>
            <w:vAlign w:val="center"/>
          </w:tcPr>
          <w:p w:rsidR="00CB1319" w:rsidRDefault="00CB131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4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8.10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8B5416" w:rsidRPr="00EA1404" w:rsidRDefault="008B5416" w:rsidP="009773E4">
            <w:pPr>
              <w:rPr>
                <w:color w:val="333333"/>
              </w:rPr>
            </w:pPr>
            <w:r w:rsidRPr="009773E4">
              <w:rPr>
                <w:color w:val="333333"/>
              </w:rPr>
              <w:t>Противоположные числа. Модуль числа</w:t>
            </w:r>
          </w:p>
        </w:tc>
        <w:tc>
          <w:tcPr>
            <w:tcW w:w="992" w:type="dxa"/>
            <w:vMerge w:val="restart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</w:t>
            </w:r>
          </w:p>
        </w:tc>
        <w:tc>
          <w:tcPr>
            <w:tcW w:w="4394" w:type="dxa"/>
            <w:vMerge w:val="restart"/>
            <w:vAlign w:val="center"/>
          </w:tcPr>
          <w:p w:rsidR="008B5416" w:rsidRPr="00EA1404" w:rsidRDefault="008B5416" w:rsidP="00192AFA">
            <w:pPr>
              <w:jc w:val="both"/>
              <w:rPr>
                <w:color w:val="333333"/>
              </w:rPr>
            </w:pPr>
            <w:r w:rsidRPr="00192AFA">
              <w:rPr>
                <w:color w:val="333333"/>
              </w:rPr>
              <w:t xml:space="preserve">Нахождение числа, противоположного </w:t>
            </w:r>
            <w:proofErr w:type="gramStart"/>
            <w:r w:rsidRPr="00192AFA">
              <w:rPr>
                <w:color w:val="333333"/>
              </w:rPr>
              <w:t>данному</w:t>
            </w:r>
            <w:proofErr w:type="gramEnd"/>
            <w:r w:rsidRPr="00192AFA">
              <w:rPr>
                <w:color w:val="333333"/>
              </w:rPr>
              <w:t>; определение и обозначение модуля числа; нахождение модуля числа; значения выражений, содержащих модули чисел; числа, имеющие одинаковый модуль;</w:t>
            </w: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5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9.10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6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0.10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7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3.10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8B5416" w:rsidRPr="00EA1404" w:rsidRDefault="008B5416" w:rsidP="009773E4">
            <w:pPr>
              <w:rPr>
                <w:color w:val="333333"/>
              </w:rPr>
            </w:pPr>
            <w:r w:rsidRPr="009773E4">
              <w:rPr>
                <w:color w:val="333333"/>
              </w:rPr>
              <w:t>Сравнение целых чисел</w:t>
            </w:r>
          </w:p>
        </w:tc>
        <w:tc>
          <w:tcPr>
            <w:tcW w:w="992" w:type="dxa"/>
            <w:vMerge w:val="restart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8B5416" w:rsidRPr="00EA1404" w:rsidRDefault="008B5416" w:rsidP="00192AFA">
            <w:pPr>
              <w:jc w:val="both"/>
              <w:rPr>
                <w:color w:val="333333"/>
              </w:rPr>
            </w:pPr>
            <w:r w:rsidRPr="00192AFA">
              <w:rPr>
                <w:color w:val="333333"/>
              </w:rPr>
              <w:t xml:space="preserve">Правила сравнения чисел; какое </w:t>
            </w:r>
            <w:proofErr w:type="gramStart"/>
            <w:r w:rsidRPr="00192AFA">
              <w:rPr>
                <w:color w:val="333333"/>
              </w:rPr>
              <w:t>число</w:t>
            </w:r>
            <w:proofErr w:type="gramEnd"/>
            <w:r w:rsidRPr="00192AFA">
              <w:rPr>
                <w:color w:val="333333"/>
              </w:rPr>
              <w:t xml:space="preserve"> больше - положительное или отрицательное; </w:t>
            </w:r>
            <w:proofErr w:type="gramStart"/>
            <w:r w:rsidRPr="00192AFA">
              <w:rPr>
                <w:color w:val="333333"/>
              </w:rPr>
              <w:t>какое</w:t>
            </w:r>
            <w:proofErr w:type="gramEnd"/>
            <w:r w:rsidRPr="00192AFA">
              <w:rPr>
                <w:color w:val="333333"/>
              </w:rPr>
              <w:t xml:space="preserve"> из двух отрицательных чисел считается большим, меньшими.</w:t>
            </w: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8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4.10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CB1319" w:rsidTr="003674CC">
        <w:tc>
          <w:tcPr>
            <w:tcW w:w="675" w:type="dxa"/>
            <w:vAlign w:val="center"/>
          </w:tcPr>
          <w:p w:rsidR="00CB1319" w:rsidRDefault="00CB1319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9</w:t>
            </w:r>
          </w:p>
        </w:tc>
        <w:tc>
          <w:tcPr>
            <w:tcW w:w="993" w:type="dxa"/>
            <w:vAlign w:val="center"/>
          </w:tcPr>
          <w:p w:rsidR="00CB1319" w:rsidRDefault="00CB131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5.10</w:t>
            </w:r>
          </w:p>
        </w:tc>
        <w:tc>
          <w:tcPr>
            <w:tcW w:w="850" w:type="dxa"/>
            <w:gridSpan w:val="2"/>
            <w:vAlign w:val="center"/>
          </w:tcPr>
          <w:p w:rsidR="00CB1319" w:rsidRDefault="00CB131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CB1319" w:rsidRPr="00EA1404" w:rsidRDefault="00CB1319" w:rsidP="009773E4">
            <w:pPr>
              <w:rPr>
                <w:color w:val="333333"/>
              </w:rPr>
            </w:pPr>
            <w:r w:rsidRPr="009773E4">
              <w:rPr>
                <w:color w:val="333333"/>
              </w:rPr>
              <w:t>Сложение целых чисел</w:t>
            </w:r>
          </w:p>
        </w:tc>
        <w:tc>
          <w:tcPr>
            <w:tcW w:w="992" w:type="dxa"/>
            <w:vMerge w:val="restart"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CB1319" w:rsidRPr="00EA1404" w:rsidRDefault="00CB1319" w:rsidP="00192AFA">
            <w:pPr>
              <w:jc w:val="both"/>
              <w:rPr>
                <w:color w:val="333333"/>
              </w:rPr>
            </w:pPr>
            <w:r w:rsidRPr="00192AFA">
              <w:rPr>
                <w:color w:val="333333"/>
              </w:rPr>
              <w:t>Правило сложения отрицательных чисел; правило сложения чисел с разными знаками; чему равна сумма противоположных чисел. Решение уравнений и задач;</w:t>
            </w:r>
            <w:r>
              <w:rPr>
                <w:color w:val="333333"/>
              </w:rPr>
              <w:t xml:space="preserve"> свойства сложения</w:t>
            </w:r>
            <w:r w:rsidRPr="00192AFA">
              <w:rPr>
                <w:color w:val="333333"/>
              </w:rPr>
              <w:t xml:space="preserve">; </w:t>
            </w:r>
            <w:r>
              <w:rPr>
                <w:color w:val="333333"/>
              </w:rPr>
              <w:t>использование переместительного и сочетательного закона</w:t>
            </w:r>
            <w:r w:rsidRPr="00192AFA">
              <w:rPr>
                <w:color w:val="333333"/>
              </w:rPr>
              <w:t xml:space="preserve"> сложения при вычислениях;</w:t>
            </w:r>
          </w:p>
        </w:tc>
        <w:tc>
          <w:tcPr>
            <w:tcW w:w="3686" w:type="dxa"/>
            <w:vMerge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</w:p>
        </w:tc>
      </w:tr>
      <w:tr w:rsidR="00CB1319" w:rsidTr="003674CC">
        <w:tc>
          <w:tcPr>
            <w:tcW w:w="675" w:type="dxa"/>
            <w:vAlign w:val="center"/>
          </w:tcPr>
          <w:p w:rsidR="00CB1319" w:rsidRDefault="00CB1319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40</w:t>
            </w:r>
          </w:p>
        </w:tc>
        <w:tc>
          <w:tcPr>
            <w:tcW w:w="993" w:type="dxa"/>
            <w:vAlign w:val="center"/>
          </w:tcPr>
          <w:p w:rsidR="00CB1319" w:rsidRDefault="00CB131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6.10</w:t>
            </w:r>
          </w:p>
        </w:tc>
        <w:tc>
          <w:tcPr>
            <w:tcW w:w="850" w:type="dxa"/>
            <w:gridSpan w:val="2"/>
            <w:vAlign w:val="center"/>
          </w:tcPr>
          <w:p w:rsidR="00CB1319" w:rsidRDefault="00CB131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</w:p>
        </w:tc>
      </w:tr>
      <w:tr w:rsidR="00CB1319" w:rsidTr="003674CC">
        <w:tc>
          <w:tcPr>
            <w:tcW w:w="675" w:type="dxa"/>
            <w:vAlign w:val="center"/>
          </w:tcPr>
          <w:p w:rsidR="00CB1319" w:rsidRDefault="00CB1319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41</w:t>
            </w:r>
          </w:p>
        </w:tc>
        <w:tc>
          <w:tcPr>
            <w:tcW w:w="993" w:type="dxa"/>
            <w:vAlign w:val="center"/>
          </w:tcPr>
          <w:p w:rsidR="00CB1319" w:rsidRDefault="00CB131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7.10</w:t>
            </w:r>
          </w:p>
        </w:tc>
        <w:tc>
          <w:tcPr>
            <w:tcW w:w="850" w:type="dxa"/>
            <w:gridSpan w:val="2"/>
            <w:vAlign w:val="center"/>
          </w:tcPr>
          <w:p w:rsidR="00CB1319" w:rsidRDefault="00CB131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CB1319" w:rsidRPr="00EA1404" w:rsidRDefault="00CB1319" w:rsidP="00CB1319">
            <w:pPr>
              <w:rPr>
                <w:color w:val="333333"/>
              </w:rPr>
            </w:pPr>
            <w:r>
              <w:rPr>
                <w:color w:val="333333"/>
              </w:rPr>
              <w:t>Решение примеров на сложение целых чисел</w:t>
            </w:r>
          </w:p>
        </w:tc>
        <w:tc>
          <w:tcPr>
            <w:tcW w:w="992" w:type="dxa"/>
            <w:vMerge w:val="restart"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</w:p>
        </w:tc>
      </w:tr>
      <w:tr w:rsidR="00CB1319" w:rsidTr="003674CC">
        <w:tc>
          <w:tcPr>
            <w:tcW w:w="675" w:type="dxa"/>
            <w:vAlign w:val="center"/>
          </w:tcPr>
          <w:p w:rsidR="00CB1319" w:rsidRDefault="00CB1319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42</w:t>
            </w:r>
          </w:p>
        </w:tc>
        <w:tc>
          <w:tcPr>
            <w:tcW w:w="993" w:type="dxa"/>
            <w:vAlign w:val="center"/>
          </w:tcPr>
          <w:p w:rsidR="00CB1319" w:rsidRDefault="00CB131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7.11</w:t>
            </w:r>
          </w:p>
        </w:tc>
        <w:tc>
          <w:tcPr>
            <w:tcW w:w="850" w:type="dxa"/>
            <w:gridSpan w:val="2"/>
            <w:vAlign w:val="center"/>
          </w:tcPr>
          <w:p w:rsidR="00CB1319" w:rsidRDefault="00CB131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CB1319" w:rsidRPr="00EA1404" w:rsidRDefault="00CB1319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43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8.11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8B5416" w:rsidRPr="00EA1404" w:rsidRDefault="008B5416" w:rsidP="009773E4">
            <w:pPr>
              <w:rPr>
                <w:color w:val="333333"/>
              </w:rPr>
            </w:pPr>
            <w:r w:rsidRPr="009773E4">
              <w:rPr>
                <w:color w:val="333333"/>
              </w:rPr>
              <w:t>Законы сложения целых чисел</w:t>
            </w:r>
          </w:p>
        </w:tc>
        <w:tc>
          <w:tcPr>
            <w:tcW w:w="992" w:type="dxa"/>
            <w:vMerge w:val="restart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44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9.11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45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0.11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8B5416" w:rsidRPr="00EA1404" w:rsidRDefault="008B5416" w:rsidP="009773E4">
            <w:pPr>
              <w:rPr>
                <w:color w:val="333333"/>
              </w:rPr>
            </w:pPr>
            <w:r w:rsidRPr="009773E4">
              <w:rPr>
                <w:color w:val="333333"/>
              </w:rPr>
              <w:t>Разность целых чисел</w:t>
            </w:r>
          </w:p>
        </w:tc>
        <w:tc>
          <w:tcPr>
            <w:tcW w:w="992" w:type="dxa"/>
            <w:vMerge w:val="restart"/>
            <w:vAlign w:val="center"/>
          </w:tcPr>
          <w:p w:rsidR="008B5416" w:rsidRPr="00EA1404" w:rsidRDefault="00CB131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8B5416" w:rsidRPr="00EA1404" w:rsidRDefault="008B5416" w:rsidP="00192AFA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П</w:t>
            </w:r>
            <w:r w:rsidRPr="00192AFA">
              <w:rPr>
                <w:color w:val="333333"/>
              </w:rPr>
              <w:t>равило вычитания чисел;</w:t>
            </w:r>
            <w:r>
              <w:rPr>
                <w:color w:val="333333"/>
              </w:rPr>
              <w:t xml:space="preserve"> решение</w:t>
            </w:r>
            <w:r w:rsidRPr="00192AFA">
              <w:rPr>
                <w:color w:val="333333"/>
              </w:rPr>
              <w:t xml:space="preserve"> уравнения с применением правил сложения и вычитания чисел</w:t>
            </w: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46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3.11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47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4.11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8B5416" w:rsidRPr="00EA1404" w:rsidRDefault="00CB1319" w:rsidP="00CB1319">
            <w:pPr>
              <w:rPr>
                <w:color w:val="333333"/>
              </w:rPr>
            </w:pPr>
            <w:r>
              <w:rPr>
                <w:color w:val="333333"/>
              </w:rPr>
              <w:t>Решение примеров на разность целых чисел</w:t>
            </w:r>
          </w:p>
        </w:tc>
        <w:tc>
          <w:tcPr>
            <w:tcW w:w="992" w:type="dxa"/>
            <w:vMerge w:val="restart"/>
            <w:vAlign w:val="center"/>
          </w:tcPr>
          <w:p w:rsidR="008B5416" w:rsidRPr="00EA1404" w:rsidRDefault="00CB131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48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5.11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AF04DB" w:rsidTr="003674CC">
        <w:tc>
          <w:tcPr>
            <w:tcW w:w="675" w:type="dxa"/>
            <w:vAlign w:val="center"/>
          </w:tcPr>
          <w:p w:rsidR="00AF04DB" w:rsidRDefault="00AF04DB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49</w:t>
            </w:r>
          </w:p>
        </w:tc>
        <w:tc>
          <w:tcPr>
            <w:tcW w:w="993" w:type="dxa"/>
            <w:vAlign w:val="center"/>
          </w:tcPr>
          <w:p w:rsidR="00AF04DB" w:rsidRDefault="00AF04DB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6.11</w:t>
            </w:r>
          </w:p>
        </w:tc>
        <w:tc>
          <w:tcPr>
            <w:tcW w:w="850" w:type="dxa"/>
            <w:gridSpan w:val="2"/>
            <w:vAlign w:val="center"/>
          </w:tcPr>
          <w:p w:rsidR="00AF04DB" w:rsidRDefault="00AF04DB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AF04DB" w:rsidRPr="00EA1404" w:rsidRDefault="00AF04DB" w:rsidP="009773E4">
            <w:pPr>
              <w:rPr>
                <w:color w:val="333333"/>
              </w:rPr>
            </w:pPr>
            <w:r w:rsidRPr="009773E4">
              <w:rPr>
                <w:color w:val="333333"/>
              </w:rPr>
              <w:t>Произведение целых чисел</w:t>
            </w:r>
          </w:p>
        </w:tc>
        <w:tc>
          <w:tcPr>
            <w:tcW w:w="992" w:type="dxa"/>
            <w:vMerge w:val="restart"/>
            <w:vAlign w:val="center"/>
          </w:tcPr>
          <w:p w:rsidR="00AF04DB" w:rsidRPr="00EA1404" w:rsidRDefault="00AF04DB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AF04DB" w:rsidRPr="00EA1404" w:rsidRDefault="00AF04DB" w:rsidP="00192AFA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П</w:t>
            </w:r>
            <w:r w:rsidRPr="00192AFA">
              <w:rPr>
                <w:color w:val="333333"/>
              </w:rPr>
              <w:t>равило умножения двух чисел с разными знаками;</w:t>
            </w:r>
            <w:r>
              <w:rPr>
                <w:color w:val="333333"/>
              </w:rPr>
              <w:t xml:space="preserve"> </w:t>
            </w:r>
            <w:r w:rsidRPr="00192AFA">
              <w:rPr>
                <w:color w:val="333333"/>
              </w:rPr>
              <w:t xml:space="preserve">правило умножения </w:t>
            </w:r>
            <w:r w:rsidRPr="00192AFA">
              <w:rPr>
                <w:color w:val="333333"/>
              </w:rPr>
              <w:lastRenderedPageBreak/>
              <w:t>двух отрицательных чисел;</w:t>
            </w:r>
            <w:r>
              <w:rPr>
                <w:color w:val="333333"/>
              </w:rPr>
              <w:t xml:space="preserve"> </w:t>
            </w:r>
            <w:r w:rsidRPr="00192AFA">
              <w:rPr>
                <w:color w:val="333333"/>
              </w:rPr>
              <w:t>как читается произведение, в кот</w:t>
            </w:r>
            <w:r>
              <w:rPr>
                <w:color w:val="333333"/>
              </w:rPr>
              <w:t>орое входят отрицательные числа</w:t>
            </w:r>
            <w:r w:rsidRPr="00192AFA">
              <w:rPr>
                <w:color w:val="333333"/>
              </w:rPr>
              <w:t xml:space="preserve">; </w:t>
            </w:r>
            <w:r>
              <w:rPr>
                <w:color w:val="333333"/>
              </w:rPr>
              <w:t>нахождение</w:t>
            </w:r>
            <w:r w:rsidRPr="00192AFA">
              <w:rPr>
                <w:color w:val="333333"/>
              </w:rPr>
              <w:t xml:space="preserve"> значения произведения;</w:t>
            </w:r>
          </w:p>
        </w:tc>
        <w:tc>
          <w:tcPr>
            <w:tcW w:w="3686" w:type="dxa"/>
            <w:vMerge/>
            <w:vAlign w:val="center"/>
          </w:tcPr>
          <w:p w:rsidR="00AF04DB" w:rsidRPr="00EA1404" w:rsidRDefault="00AF04DB" w:rsidP="00885F21">
            <w:pPr>
              <w:jc w:val="center"/>
              <w:rPr>
                <w:color w:val="333333"/>
              </w:rPr>
            </w:pPr>
          </w:p>
        </w:tc>
      </w:tr>
      <w:tr w:rsidR="00AF04DB" w:rsidTr="003674CC">
        <w:tc>
          <w:tcPr>
            <w:tcW w:w="675" w:type="dxa"/>
            <w:vAlign w:val="center"/>
          </w:tcPr>
          <w:p w:rsidR="00AF04DB" w:rsidRDefault="00AF04DB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50</w:t>
            </w:r>
          </w:p>
        </w:tc>
        <w:tc>
          <w:tcPr>
            <w:tcW w:w="993" w:type="dxa"/>
            <w:vAlign w:val="center"/>
          </w:tcPr>
          <w:p w:rsidR="00AF04DB" w:rsidRDefault="00AF04DB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7.11</w:t>
            </w:r>
          </w:p>
        </w:tc>
        <w:tc>
          <w:tcPr>
            <w:tcW w:w="850" w:type="dxa"/>
            <w:gridSpan w:val="2"/>
            <w:vAlign w:val="center"/>
          </w:tcPr>
          <w:p w:rsidR="00AF04DB" w:rsidRDefault="00AF04DB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AF04DB" w:rsidRPr="00EA1404" w:rsidRDefault="00AF04DB" w:rsidP="00885F21">
            <w:pPr>
              <w:jc w:val="center"/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AF04DB" w:rsidRPr="00EA1404" w:rsidRDefault="00AF04DB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AF04DB" w:rsidRPr="00EA1404" w:rsidRDefault="00AF04DB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AF04DB" w:rsidRPr="00EA1404" w:rsidRDefault="00AF04DB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lastRenderedPageBreak/>
              <w:t>51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0.11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3549BE" w:rsidRDefault="00AF04DB" w:rsidP="00AF04DB">
            <w:pPr>
              <w:rPr>
                <w:color w:val="333333"/>
              </w:rPr>
            </w:pPr>
            <w:r>
              <w:rPr>
                <w:color w:val="333333"/>
              </w:rPr>
              <w:t xml:space="preserve">Решение примеров </w:t>
            </w:r>
            <w:proofErr w:type="gramStart"/>
            <w:r>
              <w:rPr>
                <w:color w:val="333333"/>
              </w:rPr>
              <w:t>на</w:t>
            </w:r>
            <w:proofErr w:type="gramEnd"/>
            <w:r>
              <w:rPr>
                <w:color w:val="333333"/>
              </w:rPr>
              <w:t xml:space="preserve"> </w:t>
            </w:r>
          </w:p>
          <w:p w:rsidR="003549BE" w:rsidRDefault="003549BE" w:rsidP="00AF04DB">
            <w:pPr>
              <w:rPr>
                <w:color w:val="333333"/>
              </w:rPr>
            </w:pPr>
          </w:p>
          <w:p w:rsidR="008B5416" w:rsidRPr="00EA1404" w:rsidRDefault="00AF04DB" w:rsidP="00AF04DB">
            <w:pPr>
              <w:rPr>
                <w:color w:val="333333"/>
              </w:rPr>
            </w:pPr>
            <w:r>
              <w:rPr>
                <w:color w:val="333333"/>
              </w:rPr>
              <w:t>умножение целых чисел</w:t>
            </w:r>
          </w:p>
        </w:tc>
        <w:tc>
          <w:tcPr>
            <w:tcW w:w="992" w:type="dxa"/>
            <w:vAlign w:val="center"/>
          </w:tcPr>
          <w:p w:rsidR="008B5416" w:rsidRPr="00EA1404" w:rsidRDefault="00AF04DB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AF04DB" w:rsidTr="003674CC">
        <w:tc>
          <w:tcPr>
            <w:tcW w:w="675" w:type="dxa"/>
            <w:vAlign w:val="center"/>
          </w:tcPr>
          <w:p w:rsidR="00AF04DB" w:rsidRDefault="00AF04DB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lastRenderedPageBreak/>
              <w:t>52</w:t>
            </w:r>
          </w:p>
        </w:tc>
        <w:tc>
          <w:tcPr>
            <w:tcW w:w="993" w:type="dxa"/>
            <w:vAlign w:val="center"/>
          </w:tcPr>
          <w:p w:rsidR="00AF04DB" w:rsidRDefault="00AF04DB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1.11</w:t>
            </w:r>
          </w:p>
        </w:tc>
        <w:tc>
          <w:tcPr>
            <w:tcW w:w="850" w:type="dxa"/>
            <w:gridSpan w:val="2"/>
            <w:vAlign w:val="center"/>
          </w:tcPr>
          <w:p w:rsidR="00AF04DB" w:rsidRDefault="00AF04DB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AF04DB" w:rsidRPr="00EA1404" w:rsidRDefault="00AF04DB" w:rsidP="00B17879">
            <w:pPr>
              <w:rPr>
                <w:color w:val="333333"/>
              </w:rPr>
            </w:pPr>
            <w:r w:rsidRPr="00B17879">
              <w:rPr>
                <w:color w:val="333333"/>
              </w:rPr>
              <w:t>Частное целых чисел</w:t>
            </w:r>
          </w:p>
        </w:tc>
        <w:tc>
          <w:tcPr>
            <w:tcW w:w="992" w:type="dxa"/>
            <w:vMerge w:val="restart"/>
            <w:vAlign w:val="center"/>
          </w:tcPr>
          <w:p w:rsidR="00AF04DB" w:rsidRPr="00EA1404" w:rsidRDefault="00AF04DB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AF04DB" w:rsidRPr="00192AFA" w:rsidRDefault="00AF04DB" w:rsidP="00192AFA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П</w:t>
            </w:r>
            <w:r w:rsidRPr="00192AFA">
              <w:rPr>
                <w:color w:val="333333"/>
              </w:rPr>
              <w:t>равило деления отрицательного числа на отрицательное;</w:t>
            </w:r>
            <w:r>
              <w:rPr>
                <w:color w:val="333333"/>
              </w:rPr>
              <w:t xml:space="preserve"> </w:t>
            </w:r>
            <w:r w:rsidRPr="00192AFA">
              <w:rPr>
                <w:color w:val="333333"/>
              </w:rPr>
              <w:t>правило деления чисел с разными знаками;</w:t>
            </w:r>
            <w:r>
              <w:rPr>
                <w:color w:val="333333"/>
              </w:rPr>
              <w:t xml:space="preserve"> </w:t>
            </w:r>
            <w:r w:rsidRPr="00192AFA">
              <w:rPr>
                <w:color w:val="333333"/>
              </w:rPr>
              <w:t>что на нуль делить нельзя;</w:t>
            </w:r>
          </w:p>
          <w:p w:rsidR="00AF04DB" w:rsidRPr="00EA1404" w:rsidRDefault="00AF04DB" w:rsidP="00192AFA">
            <w:pPr>
              <w:jc w:val="both"/>
              <w:rPr>
                <w:color w:val="333333"/>
              </w:rPr>
            </w:pPr>
            <w:r w:rsidRPr="00192AFA">
              <w:rPr>
                <w:color w:val="333333"/>
              </w:rPr>
              <w:t>как читать частное, в которое входят отрицательные числа, и равенство, содержащее отрицательные числа.</w:t>
            </w:r>
            <w:r>
              <w:rPr>
                <w:color w:val="333333"/>
              </w:rPr>
              <w:t xml:space="preserve"> </w:t>
            </w:r>
            <w:r w:rsidRPr="00192AFA">
              <w:rPr>
                <w:color w:val="333333"/>
              </w:rPr>
              <w:t>Деление чисел;</w:t>
            </w:r>
          </w:p>
        </w:tc>
        <w:tc>
          <w:tcPr>
            <w:tcW w:w="3686" w:type="dxa"/>
            <w:vMerge/>
            <w:vAlign w:val="center"/>
          </w:tcPr>
          <w:p w:rsidR="00AF04DB" w:rsidRPr="00EA1404" w:rsidRDefault="00AF04DB" w:rsidP="00885F21">
            <w:pPr>
              <w:jc w:val="center"/>
              <w:rPr>
                <w:color w:val="333333"/>
              </w:rPr>
            </w:pPr>
          </w:p>
        </w:tc>
      </w:tr>
      <w:tr w:rsidR="00AF04DB" w:rsidTr="003674CC">
        <w:tc>
          <w:tcPr>
            <w:tcW w:w="675" w:type="dxa"/>
            <w:vAlign w:val="center"/>
          </w:tcPr>
          <w:p w:rsidR="00AF04DB" w:rsidRDefault="00AF04DB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53</w:t>
            </w:r>
          </w:p>
        </w:tc>
        <w:tc>
          <w:tcPr>
            <w:tcW w:w="993" w:type="dxa"/>
            <w:vAlign w:val="center"/>
          </w:tcPr>
          <w:p w:rsidR="00AF04DB" w:rsidRDefault="00AF04DB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2.11</w:t>
            </w:r>
          </w:p>
        </w:tc>
        <w:tc>
          <w:tcPr>
            <w:tcW w:w="850" w:type="dxa"/>
            <w:gridSpan w:val="2"/>
            <w:vAlign w:val="center"/>
          </w:tcPr>
          <w:p w:rsidR="00AF04DB" w:rsidRDefault="00AF04DB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AF04DB" w:rsidRPr="00EA1404" w:rsidRDefault="00AF04DB" w:rsidP="00885F21">
            <w:pPr>
              <w:jc w:val="center"/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AF04DB" w:rsidRPr="00EA1404" w:rsidRDefault="00AF04DB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AF04DB" w:rsidRPr="00EA1404" w:rsidRDefault="00AF04DB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AF04DB" w:rsidRPr="00EA1404" w:rsidRDefault="00AF04DB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54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3.11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8B5416" w:rsidRPr="00EA1404" w:rsidRDefault="00AF04DB" w:rsidP="00AF04DB">
            <w:pPr>
              <w:rPr>
                <w:color w:val="333333"/>
              </w:rPr>
            </w:pPr>
            <w:r>
              <w:rPr>
                <w:color w:val="333333"/>
              </w:rPr>
              <w:t>Решение примеров на деление целых чисел</w:t>
            </w:r>
          </w:p>
        </w:tc>
        <w:tc>
          <w:tcPr>
            <w:tcW w:w="992" w:type="dxa"/>
            <w:vAlign w:val="center"/>
          </w:tcPr>
          <w:p w:rsidR="008B5416" w:rsidRPr="00EA1404" w:rsidRDefault="00AF04DB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55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4.11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8B5416" w:rsidRPr="00EA1404" w:rsidRDefault="008B5416" w:rsidP="00B17879">
            <w:pPr>
              <w:rPr>
                <w:color w:val="333333"/>
              </w:rPr>
            </w:pPr>
            <w:r w:rsidRPr="00B17879">
              <w:rPr>
                <w:color w:val="333333"/>
              </w:rPr>
              <w:t>Распределительный закон</w:t>
            </w:r>
          </w:p>
        </w:tc>
        <w:tc>
          <w:tcPr>
            <w:tcW w:w="992" w:type="dxa"/>
            <w:vMerge w:val="restart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8B5416" w:rsidRPr="00EA1404" w:rsidRDefault="008B5416" w:rsidP="007838F6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Р</w:t>
            </w:r>
            <w:r w:rsidRPr="007838F6">
              <w:rPr>
                <w:color w:val="333333"/>
              </w:rPr>
              <w:t>а</w:t>
            </w:r>
            <w:r>
              <w:rPr>
                <w:color w:val="333333"/>
              </w:rPr>
              <w:t>спределительный закон умножения</w:t>
            </w:r>
            <w:r w:rsidRPr="007838F6">
              <w:rPr>
                <w:color w:val="333333"/>
              </w:rPr>
              <w:t>;</w:t>
            </w:r>
            <w:r>
              <w:rPr>
                <w:color w:val="333333"/>
              </w:rPr>
              <w:t xml:space="preserve"> упрощение выражений</w:t>
            </w:r>
            <w:r w:rsidRPr="007838F6">
              <w:rPr>
                <w:color w:val="333333"/>
              </w:rPr>
              <w:t>, зная распределительный и сочетательный законы умножения;</w:t>
            </w:r>
            <w:r>
              <w:rPr>
                <w:color w:val="333333"/>
              </w:rPr>
              <w:t xml:space="preserve"> п</w:t>
            </w:r>
            <w:r w:rsidRPr="00C56137">
              <w:rPr>
                <w:color w:val="333333"/>
              </w:rPr>
              <w:t>равила раскрытия скобок, п</w:t>
            </w:r>
            <w:r>
              <w:rPr>
                <w:color w:val="333333"/>
              </w:rPr>
              <w:t>еред которыми стоят знаки</w:t>
            </w:r>
            <w:proofErr w:type="gramStart"/>
            <w:r>
              <w:rPr>
                <w:color w:val="333333"/>
              </w:rPr>
              <w:t xml:space="preserve"> (+) </w:t>
            </w:r>
            <w:proofErr w:type="gramEnd"/>
            <w:r>
              <w:rPr>
                <w:color w:val="333333"/>
              </w:rPr>
              <w:t xml:space="preserve">или </w:t>
            </w:r>
            <w:r w:rsidRPr="00C56137">
              <w:rPr>
                <w:color w:val="333333"/>
              </w:rPr>
              <w:t>(-);</w:t>
            </w:r>
            <w:r>
              <w:rPr>
                <w:color w:val="333333"/>
              </w:rPr>
              <w:t xml:space="preserve"> п</w:t>
            </w:r>
            <w:r w:rsidRPr="00C56137">
              <w:rPr>
                <w:color w:val="333333"/>
              </w:rPr>
              <w:t>равило раскрытия скобок при упрощении выражений, нахождении значений выражений и решении уравнений;</w:t>
            </w:r>
            <w:r>
              <w:t xml:space="preserve"> </w:t>
            </w:r>
            <w:r w:rsidRPr="00C56137">
              <w:rPr>
                <w:color w:val="333333"/>
              </w:rPr>
              <w:t>определение подобных слагаемых, что подобные слагаемые могут отличаться друг от друга только коэффициентами;</w:t>
            </w: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56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7.11</w:t>
            </w:r>
            <w:r w:rsidR="003549BE">
              <w:rPr>
                <w:color w:val="333333"/>
              </w:rPr>
              <w:t xml:space="preserve"> 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B17879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C56137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57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8.11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8B5416" w:rsidRPr="00EA1404" w:rsidRDefault="008B5416" w:rsidP="00B17879">
            <w:pPr>
              <w:rPr>
                <w:color w:val="333333"/>
              </w:rPr>
            </w:pPr>
            <w:r w:rsidRPr="00B17879">
              <w:rPr>
                <w:color w:val="333333"/>
              </w:rPr>
              <w:t>Раскрытие скобок и заключение в скобки</w:t>
            </w:r>
          </w:p>
        </w:tc>
        <w:tc>
          <w:tcPr>
            <w:tcW w:w="992" w:type="dxa"/>
            <w:vMerge w:val="restart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C56137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58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9.11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B17879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C56137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59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0.11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8B5416" w:rsidRPr="00EA1404" w:rsidRDefault="008B5416" w:rsidP="00B17879">
            <w:pPr>
              <w:rPr>
                <w:color w:val="333333"/>
              </w:rPr>
            </w:pPr>
            <w:r w:rsidRPr="00B17879">
              <w:rPr>
                <w:color w:val="333333"/>
              </w:rPr>
              <w:t>Действия с суммами нескольких слагаемых</w:t>
            </w:r>
          </w:p>
        </w:tc>
        <w:tc>
          <w:tcPr>
            <w:tcW w:w="992" w:type="dxa"/>
            <w:vMerge w:val="restart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C56137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60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.1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B17879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61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4.1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8B5416" w:rsidRPr="00EA1404" w:rsidRDefault="008B5416" w:rsidP="00B17879">
            <w:pPr>
              <w:rPr>
                <w:color w:val="333333"/>
              </w:rPr>
            </w:pPr>
            <w:r w:rsidRPr="00B17879">
              <w:rPr>
                <w:color w:val="333333"/>
              </w:rPr>
              <w:t>Представление целых чисел на координатной оси</w:t>
            </w:r>
          </w:p>
        </w:tc>
        <w:tc>
          <w:tcPr>
            <w:tcW w:w="992" w:type="dxa"/>
            <w:vAlign w:val="center"/>
          </w:tcPr>
          <w:p w:rsidR="008B5416" w:rsidRPr="00EA1404" w:rsidRDefault="00F73FC8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Merge w:val="restart"/>
            <w:vAlign w:val="center"/>
          </w:tcPr>
          <w:p w:rsidR="008B5416" w:rsidRPr="00EA1404" w:rsidRDefault="008B5416" w:rsidP="00C56137">
            <w:pPr>
              <w:jc w:val="both"/>
              <w:rPr>
                <w:color w:val="333333"/>
              </w:rPr>
            </w:pPr>
            <w:proofErr w:type="gramStart"/>
            <w:r>
              <w:rPr>
                <w:color w:val="333333"/>
              </w:rPr>
              <w:t>П</w:t>
            </w:r>
            <w:r w:rsidRPr="00C56137">
              <w:rPr>
                <w:color w:val="333333"/>
              </w:rPr>
              <w:t>равило нахождения длины</w:t>
            </w:r>
            <w:r>
              <w:rPr>
                <w:color w:val="333333"/>
              </w:rPr>
              <w:t xml:space="preserve"> отрезка на координатной прямой</w:t>
            </w:r>
            <w:r w:rsidRPr="00C56137">
              <w:rPr>
                <w:color w:val="333333"/>
              </w:rPr>
              <w:t>;</w:t>
            </w:r>
            <w:r>
              <w:rPr>
                <w:color w:val="333333"/>
              </w:rPr>
              <w:t xml:space="preserve"> иллюстрация</w:t>
            </w:r>
            <w:r w:rsidRPr="00C56137">
              <w:rPr>
                <w:color w:val="333333"/>
              </w:rPr>
              <w:t xml:space="preserve"> с помо</w:t>
            </w:r>
            <w:r>
              <w:rPr>
                <w:color w:val="333333"/>
              </w:rPr>
              <w:t>щью координатной прямой сложения</w:t>
            </w:r>
            <w:r w:rsidRPr="00C56137">
              <w:rPr>
                <w:color w:val="333333"/>
              </w:rPr>
              <w:t xml:space="preserve"> отри</w:t>
            </w:r>
            <w:r>
              <w:rPr>
                <w:color w:val="333333"/>
              </w:rPr>
              <w:t>цательных чисел - иллюстрация</w:t>
            </w:r>
            <w:r w:rsidRPr="00C56137">
              <w:rPr>
                <w:color w:val="333333"/>
              </w:rPr>
              <w:t xml:space="preserve"> с. помощ</w:t>
            </w:r>
            <w:r>
              <w:rPr>
                <w:color w:val="333333"/>
              </w:rPr>
              <w:t>ью координатной прямой вычитания</w:t>
            </w:r>
            <w:r w:rsidRPr="00C56137">
              <w:rPr>
                <w:color w:val="333333"/>
              </w:rPr>
              <w:t xml:space="preserve"> положительных и отрицательных чисел;</w:t>
            </w:r>
            <w:r>
              <w:rPr>
                <w:color w:val="333333"/>
              </w:rPr>
              <w:t xml:space="preserve"> н</w:t>
            </w:r>
            <w:r w:rsidRPr="00C56137">
              <w:rPr>
                <w:color w:val="333333"/>
              </w:rPr>
              <w:t>ахо</w:t>
            </w:r>
            <w:r>
              <w:rPr>
                <w:color w:val="333333"/>
              </w:rPr>
              <w:t>ждение длины</w:t>
            </w:r>
            <w:r w:rsidRPr="00C56137">
              <w:rPr>
                <w:color w:val="333333"/>
              </w:rPr>
              <w:t xml:space="preserve"> отрезка на координатной прямой.</w:t>
            </w:r>
            <w:proofErr w:type="gramEnd"/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62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5.1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8B5416" w:rsidRPr="00EA1404" w:rsidRDefault="00F73FC8" w:rsidP="00F73FC8">
            <w:pPr>
              <w:rPr>
                <w:color w:val="333333"/>
              </w:rPr>
            </w:pPr>
            <w:r>
              <w:rPr>
                <w:color w:val="333333"/>
              </w:rPr>
              <w:t>Подготовка к контрольной работе</w:t>
            </w:r>
          </w:p>
        </w:tc>
        <w:tc>
          <w:tcPr>
            <w:tcW w:w="992" w:type="dxa"/>
            <w:vAlign w:val="center"/>
          </w:tcPr>
          <w:p w:rsidR="008B5416" w:rsidRPr="00EA1404" w:rsidRDefault="00F73FC8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63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6.1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8B5416" w:rsidRPr="009614A6" w:rsidRDefault="008B5416" w:rsidP="00885F21">
            <w:pPr>
              <w:jc w:val="center"/>
              <w:rPr>
                <w:b/>
                <w:color w:val="333333"/>
              </w:rPr>
            </w:pPr>
            <w:r w:rsidRPr="009614A6">
              <w:rPr>
                <w:b/>
                <w:color w:val="333333"/>
              </w:rPr>
              <w:t>Контрольная работа №3</w:t>
            </w:r>
            <w:r w:rsidR="009614A6" w:rsidRPr="009614A6">
              <w:rPr>
                <w:b/>
                <w:color w:val="333333"/>
              </w:rPr>
              <w:t xml:space="preserve"> по теме «Целые числа»</w:t>
            </w:r>
          </w:p>
        </w:tc>
        <w:tc>
          <w:tcPr>
            <w:tcW w:w="992" w:type="dxa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64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7.1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8B5416" w:rsidRPr="00EA1404" w:rsidRDefault="008B5416" w:rsidP="00B17879">
            <w:pPr>
              <w:rPr>
                <w:color w:val="333333"/>
              </w:rPr>
            </w:pPr>
            <w:r>
              <w:rPr>
                <w:color w:val="333333"/>
              </w:rPr>
              <w:t>Дополнительные занимательные задачи</w:t>
            </w:r>
          </w:p>
        </w:tc>
        <w:tc>
          <w:tcPr>
            <w:tcW w:w="992" w:type="dxa"/>
            <w:vMerge w:val="restart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8B5416" w:rsidRPr="00EA1404" w:rsidRDefault="008B5416" w:rsidP="00C56137">
            <w:pPr>
              <w:rPr>
                <w:color w:val="333333"/>
              </w:rPr>
            </w:pPr>
            <w:r>
              <w:rPr>
                <w:color w:val="333333"/>
              </w:rPr>
              <w:t>Решение занимательных</w:t>
            </w:r>
            <w:r w:rsidRPr="00C56137">
              <w:rPr>
                <w:color w:val="333333"/>
              </w:rPr>
              <w:t xml:space="preserve"> задач</w:t>
            </w: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65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8.1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177456" w:rsidTr="00AE00BF">
        <w:tc>
          <w:tcPr>
            <w:tcW w:w="15134" w:type="dxa"/>
            <w:gridSpan w:val="8"/>
          </w:tcPr>
          <w:p w:rsidR="00177456" w:rsidRPr="006805FD" w:rsidRDefault="00177456" w:rsidP="00885F21">
            <w:pPr>
              <w:jc w:val="center"/>
              <w:rPr>
                <w:b/>
                <w:color w:val="333333"/>
              </w:rPr>
            </w:pPr>
            <w:r>
              <w:rPr>
                <w:b/>
                <w:color w:val="333333"/>
              </w:rPr>
              <w:lastRenderedPageBreak/>
              <w:t>4. РАЦИОНАЛЬНЫЕ ЧИСЛА (38 Ч</w:t>
            </w:r>
            <w:r w:rsidR="009B7DC0">
              <w:rPr>
                <w:b/>
                <w:color w:val="333333"/>
              </w:rPr>
              <w:t>АСОВ</w:t>
            </w:r>
            <w:r>
              <w:rPr>
                <w:b/>
                <w:color w:val="333333"/>
              </w:rPr>
              <w:t>)</w:t>
            </w:r>
          </w:p>
        </w:tc>
      </w:tr>
      <w:tr w:rsidR="008B5416" w:rsidTr="003674CC">
        <w:tc>
          <w:tcPr>
            <w:tcW w:w="675" w:type="dxa"/>
          </w:tcPr>
          <w:p w:rsidR="008B5416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66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1.1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8B5416" w:rsidRPr="00EA1404" w:rsidRDefault="008B5416" w:rsidP="009773E4">
            <w:pPr>
              <w:rPr>
                <w:color w:val="333333"/>
              </w:rPr>
            </w:pPr>
            <w:r>
              <w:rPr>
                <w:color w:val="333333"/>
              </w:rPr>
              <w:t>Отрицательные дроби</w:t>
            </w:r>
          </w:p>
        </w:tc>
        <w:tc>
          <w:tcPr>
            <w:tcW w:w="992" w:type="dxa"/>
            <w:vMerge w:val="restart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8B5416" w:rsidRPr="0066390D" w:rsidRDefault="008B5416" w:rsidP="008D1446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Определение</w:t>
            </w:r>
            <w:r w:rsidRPr="0066390D">
              <w:rPr>
                <w:color w:val="333333"/>
              </w:rPr>
              <w:t xml:space="preserve"> отрицательной</w:t>
            </w:r>
            <w:r>
              <w:rPr>
                <w:color w:val="333333"/>
              </w:rPr>
              <w:t xml:space="preserve"> дроби, модуля дроби, сравнение дроби, нахождение модуля</w:t>
            </w:r>
            <w:r w:rsidRPr="0066390D">
              <w:rPr>
                <w:color w:val="333333"/>
              </w:rPr>
              <w:t xml:space="preserve"> дроби.</w:t>
            </w:r>
          </w:p>
          <w:p w:rsidR="008B5416" w:rsidRPr="0066390D" w:rsidRDefault="008B5416" w:rsidP="008D1446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О</w:t>
            </w:r>
            <w:r w:rsidRPr="0066390D">
              <w:rPr>
                <w:color w:val="333333"/>
              </w:rPr>
              <w:t>пределение рационального числа или дроби, основного свойства дроби.</w:t>
            </w:r>
          </w:p>
          <w:p w:rsidR="008B5416" w:rsidRPr="0066390D" w:rsidRDefault="008B5416" w:rsidP="008D1446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Приведение</w:t>
            </w:r>
            <w:r w:rsidRPr="0066390D">
              <w:rPr>
                <w:color w:val="333333"/>
              </w:rPr>
              <w:t xml:space="preserve"> дроби</w:t>
            </w:r>
            <w:r>
              <w:rPr>
                <w:color w:val="333333"/>
              </w:rPr>
              <w:t xml:space="preserve"> к новому знаменателю, сокращение</w:t>
            </w:r>
            <w:r w:rsidRPr="0066390D">
              <w:rPr>
                <w:color w:val="333333"/>
              </w:rPr>
              <w:t xml:space="preserve"> дроби.</w:t>
            </w:r>
          </w:p>
          <w:p w:rsidR="008B5416" w:rsidRDefault="008B5416" w:rsidP="008D1446">
            <w:pPr>
              <w:jc w:val="both"/>
              <w:rPr>
                <w:color w:val="333333"/>
              </w:rPr>
            </w:pPr>
          </w:p>
          <w:p w:rsidR="008B5416" w:rsidRPr="0066390D" w:rsidRDefault="008B5416" w:rsidP="008D1446">
            <w:pPr>
              <w:jc w:val="both"/>
              <w:rPr>
                <w:color w:val="333333"/>
              </w:rPr>
            </w:pPr>
          </w:p>
          <w:p w:rsidR="008B5416" w:rsidRPr="00EA1404" w:rsidRDefault="008B5416" w:rsidP="0066390D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 w:val="restart"/>
            <w:vAlign w:val="center"/>
          </w:tcPr>
          <w:p w:rsidR="008B5416" w:rsidRPr="00A26683" w:rsidRDefault="008B5416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Основная цель – добиться осознанного владения школьниками арифметических действий над рациональными числами.</w:t>
            </w:r>
          </w:p>
          <w:p w:rsidR="008B5416" w:rsidRPr="00A26683" w:rsidRDefault="008B5416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Знать определение рационального числа.</w:t>
            </w:r>
          </w:p>
          <w:p w:rsidR="008B5416" w:rsidRPr="00A26683" w:rsidRDefault="008B5416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Знать законы сложения и вычитания.</w:t>
            </w:r>
          </w:p>
          <w:p w:rsidR="008B5416" w:rsidRPr="00A26683" w:rsidRDefault="008B5416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Уметь выполнять действия с дробями произвольного знака.</w:t>
            </w:r>
          </w:p>
          <w:p w:rsidR="008B5416" w:rsidRPr="00A26683" w:rsidRDefault="008B5416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Уметь изображать рациональные числа на координатной оси.</w:t>
            </w:r>
          </w:p>
          <w:p w:rsidR="008B5416" w:rsidRPr="00A26683" w:rsidRDefault="008B5416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Уметь преобразовывать простейшие буквенные выражения.</w:t>
            </w:r>
          </w:p>
          <w:p w:rsidR="008B5416" w:rsidRPr="00A26683" w:rsidRDefault="008B5416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Уметь решать уравнения и задачи с помощью составления уравнений.</w:t>
            </w:r>
          </w:p>
          <w:p w:rsidR="008B5416" w:rsidRPr="00EA1404" w:rsidRDefault="008B5416" w:rsidP="00A26683">
            <w:pPr>
              <w:jc w:val="both"/>
              <w:rPr>
                <w:color w:val="333333"/>
              </w:rPr>
            </w:pPr>
            <w:proofErr w:type="gramStart"/>
            <w:r w:rsidRPr="00A26683">
              <w:rPr>
                <w:color w:val="333333"/>
              </w:rPr>
              <w:t>Иметь представление о фигурах на плоскости, симметричных относительно прямой.</w:t>
            </w:r>
            <w:proofErr w:type="gramEnd"/>
          </w:p>
        </w:tc>
      </w:tr>
      <w:tr w:rsidR="008B5416" w:rsidTr="003674CC">
        <w:tc>
          <w:tcPr>
            <w:tcW w:w="675" w:type="dxa"/>
          </w:tcPr>
          <w:p w:rsidR="008B5416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67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2.1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9773E4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</w:tcPr>
          <w:p w:rsidR="008B5416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68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3.1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8B5416" w:rsidRPr="00EA1404" w:rsidRDefault="008B5416" w:rsidP="009773E4">
            <w:pPr>
              <w:rPr>
                <w:color w:val="333333"/>
              </w:rPr>
            </w:pPr>
            <w:r>
              <w:rPr>
                <w:color w:val="333333"/>
              </w:rPr>
              <w:t>Рациональные числа</w:t>
            </w:r>
          </w:p>
        </w:tc>
        <w:tc>
          <w:tcPr>
            <w:tcW w:w="992" w:type="dxa"/>
            <w:vMerge w:val="restart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69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4.1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9773E4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70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5.1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8B5416" w:rsidRPr="00EA1404" w:rsidRDefault="008B5416" w:rsidP="009773E4">
            <w:pPr>
              <w:rPr>
                <w:color w:val="333333"/>
              </w:rPr>
            </w:pPr>
            <w:r>
              <w:rPr>
                <w:color w:val="333333"/>
              </w:rPr>
              <w:t>Сравнение рациональных чисел</w:t>
            </w:r>
          </w:p>
        </w:tc>
        <w:tc>
          <w:tcPr>
            <w:tcW w:w="992" w:type="dxa"/>
            <w:vMerge w:val="restart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</w:t>
            </w:r>
          </w:p>
        </w:tc>
        <w:tc>
          <w:tcPr>
            <w:tcW w:w="4394" w:type="dxa"/>
            <w:vMerge w:val="restart"/>
            <w:vAlign w:val="center"/>
          </w:tcPr>
          <w:p w:rsidR="008B5416" w:rsidRPr="00EA1404" w:rsidRDefault="008B5416" w:rsidP="001025E4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П</w:t>
            </w:r>
            <w:r w:rsidRPr="001025E4">
              <w:rPr>
                <w:color w:val="333333"/>
              </w:rPr>
              <w:t>равила сравнения рациональных чисел и  их приме</w:t>
            </w:r>
            <w:r>
              <w:rPr>
                <w:color w:val="333333"/>
              </w:rPr>
              <w:t>нение.</w:t>
            </w: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71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8.1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9773E4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72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9.1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9773E4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73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0.1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8B5416" w:rsidRPr="00EA1404" w:rsidRDefault="008B5416" w:rsidP="009773E4">
            <w:pPr>
              <w:rPr>
                <w:color w:val="333333"/>
              </w:rPr>
            </w:pPr>
            <w:r>
              <w:rPr>
                <w:color w:val="333333"/>
              </w:rPr>
              <w:t>Сложение и вычитание дробей</w:t>
            </w:r>
          </w:p>
        </w:tc>
        <w:tc>
          <w:tcPr>
            <w:tcW w:w="992" w:type="dxa"/>
            <w:vMerge w:val="restart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</w:t>
            </w:r>
          </w:p>
        </w:tc>
        <w:tc>
          <w:tcPr>
            <w:tcW w:w="4394" w:type="dxa"/>
            <w:vMerge w:val="restart"/>
            <w:vAlign w:val="center"/>
          </w:tcPr>
          <w:p w:rsidR="008B5416" w:rsidRPr="00EA1404" w:rsidRDefault="008B5416" w:rsidP="001025E4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П</w:t>
            </w:r>
            <w:r w:rsidRPr="001025E4">
              <w:rPr>
                <w:color w:val="333333"/>
              </w:rPr>
              <w:t>равила сложени</w:t>
            </w:r>
            <w:r>
              <w:rPr>
                <w:color w:val="333333"/>
              </w:rPr>
              <w:t>я и вычитания дробей и применение</w:t>
            </w:r>
            <w:r w:rsidRPr="001025E4">
              <w:rPr>
                <w:color w:val="333333"/>
              </w:rPr>
              <w:t xml:space="preserve"> их на практике.</w:t>
            </w: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74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1.1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9773E4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75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2.1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9773E4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366C98" w:rsidTr="003674CC">
        <w:tc>
          <w:tcPr>
            <w:tcW w:w="675" w:type="dxa"/>
            <w:vAlign w:val="center"/>
          </w:tcPr>
          <w:p w:rsidR="00366C98" w:rsidRDefault="00366C98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76</w:t>
            </w:r>
          </w:p>
        </w:tc>
        <w:tc>
          <w:tcPr>
            <w:tcW w:w="993" w:type="dxa"/>
            <w:vAlign w:val="center"/>
          </w:tcPr>
          <w:p w:rsidR="00366C98" w:rsidRDefault="00366C98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5.12</w:t>
            </w:r>
          </w:p>
        </w:tc>
        <w:tc>
          <w:tcPr>
            <w:tcW w:w="850" w:type="dxa"/>
            <w:gridSpan w:val="2"/>
            <w:vAlign w:val="center"/>
          </w:tcPr>
          <w:p w:rsidR="00366C98" w:rsidRDefault="00366C98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366C98" w:rsidRPr="00EA1404" w:rsidRDefault="00366C98" w:rsidP="009773E4">
            <w:pPr>
              <w:rPr>
                <w:color w:val="333333"/>
              </w:rPr>
            </w:pPr>
            <w:r w:rsidRPr="00CD7060">
              <w:rPr>
                <w:color w:val="333333"/>
              </w:rPr>
              <w:t>Умножение и деление дробей</w:t>
            </w:r>
          </w:p>
        </w:tc>
        <w:tc>
          <w:tcPr>
            <w:tcW w:w="992" w:type="dxa"/>
            <w:vMerge w:val="restart"/>
            <w:vAlign w:val="center"/>
          </w:tcPr>
          <w:p w:rsidR="00366C98" w:rsidRPr="00EA1404" w:rsidRDefault="00366C98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366C98" w:rsidRPr="00EA1404" w:rsidRDefault="00366C98" w:rsidP="001025E4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Правило умножения и деления дроби</w:t>
            </w:r>
            <w:r w:rsidRPr="001025E4">
              <w:rPr>
                <w:color w:val="333333"/>
              </w:rPr>
              <w:t xml:space="preserve"> на целое число, какие числа называются взаимообратными, как разделить одну дробь на другую.</w:t>
            </w:r>
            <w:r>
              <w:rPr>
                <w:color w:val="333333"/>
              </w:rPr>
              <w:t xml:space="preserve"> Применение</w:t>
            </w:r>
            <w:r w:rsidRPr="001025E4">
              <w:rPr>
                <w:color w:val="333333"/>
              </w:rPr>
              <w:t xml:space="preserve"> из</w:t>
            </w:r>
            <w:r>
              <w:rPr>
                <w:color w:val="333333"/>
              </w:rPr>
              <w:t>ученных правил</w:t>
            </w:r>
            <w:r w:rsidRPr="001025E4">
              <w:rPr>
                <w:color w:val="333333"/>
              </w:rPr>
              <w:t>.</w:t>
            </w:r>
          </w:p>
        </w:tc>
        <w:tc>
          <w:tcPr>
            <w:tcW w:w="3686" w:type="dxa"/>
            <w:vMerge/>
            <w:vAlign w:val="center"/>
          </w:tcPr>
          <w:p w:rsidR="00366C98" w:rsidRPr="00EA1404" w:rsidRDefault="00366C98" w:rsidP="00885F21">
            <w:pPr>
              <w:jc w:val="center"/>
              <w:rPr>
                <w:color w:val="333333"/>
              </w:rPr>
            </w:pPr>
          </w:p>
        </w:tc>
      </w:tr>
      <w:tr w:rsidR="00366C98" w:rsidTr="003674CC">
        <w:tc>
          <w:tcPr>
            <w:tcW w:w="675" w:type="dxa"/>
            <w:vAlign w:val="center"/>
          </w:tcPr>
          <w:p w:rsidR="00366C98" w:rsidRDefault="00366C98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77</w:t>
            </w:r>
          </w:p>
        </w:tc>
        <w:tc>
          <w:tcPr>
            <w:tcW w:w="993" w:type="dxa"/>
            <w:vAlign w:val="center"/>
          </w:tcPr>
          <w:p w:rsidR="00366C98" w:rsidRDefault="00366C98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6.12</w:t>
            </w:r>
          </w:p>
        </w:tc>
        <w:tc>
          <w:tcPr>
            <w:tcW w:w="850" w:type="dxa"/>
            <w:gridSpan w:val="2"/>
            <w:vAlign w:val="center"/>
          </w:tcPr>
          <w:p w:rsidR="00366C98" w:rsidRDefault="00366C98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366C98" w:rsidRPr="00EA1404" w:rsidRDefault="00366C98" w:rsidP="009773E4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366C98" w:rsidRPr="00EA1404" w:rsidRDefault="00366C98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366C98" w:rsidRPr="00EA1404" w:rsidRDefault="00366C98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366C98" w:rsidRPr="00EA1404" w:rsidRDefault="00366C98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78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7.1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8B5416" w:rsidRPr="00EA1404" w:rsidRDefault="00366C98" w:rsidP="009773E4">
            <w:pPr>
              <w:rPr>
                <w:color w:val="333333"/>
              </w:rPr>
            </w:pPr>
            <w:r>
              <w:rPr>
                <w:color w:val="333333"/>
              </w:rPr>
              <w:t>Подготовка к контрольной работе</w:t>
            </w:r>
          </w:p>
        </w:tc>
        <w:tc>
          <w:tcPr>
            <w:tcW w:w="992" w:type="dxa"/>
            <w:vAlign w:val="center"/>
          </w:tcPr>
          <w:p w:rsidR="008B5416" w:rsidRPr="00EA1404" w:rsidRDefault="00366C98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79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8.1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8B5416" w:rsidRPr="009614A6" w:rsidRDefault="008B5416" w:rsidP="009773E4">
            <w:pPr>
              <w:jc w:val="center"/>
              <w:rPr>
                <w:b/>
                <w:color w:val="333333"/>
              </w:rPr>
            </w:pPr>
            <w:r w:rsidRPr="009614A6">
              <w:rPr>
                <w:b/>
                <w:color w:val="333333"/>
              </w:rPr>
              <w:t>Контрольная работа №4</w:t>
            </w:r>
            <w:r w:rsidR="009614A6" w:rsidRPr="009614A6">
              <w:rPr>
                <w:b/>
                <w:color w:val="333333"/>
              </w:rPr>
              <w:t xml:space="preserve"> по теме «Рациональные числа»</w:t>
            </w:r>
          </w:p>
        </w:tc>
        <w:tc>
          <w:tcPr>
            <w:tcW w:w="992" w:type="dxa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80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9.1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8B5416" w:rsidRDefault="008B5416" w:rsidP="00CD7060">
            <w:r w:rsidRPr="00CA6AF6">
              <w:t>Законы сложения и умножения</w:t>
            </w:r>
          </w:p>
          <w:p w:rsidR="008B5416" w:rsidRDefault="008B5416" w:rsidP="00CD7060"/>
        </w:tc>
        <w:tc>
          <w:tcPr>
            <w:tcW w:w="992" w:type="dxa"/>
            <w:vMerge w:val="restart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</w:t>
            </w:r>
          </w:p>
        </w:tc>
        <w:tc>
          <w:tcPr>
            <w:tcW w:w="4394" w:type="dxa"/>
            <w:vMerge w:val="restart"/>
            <w:vAlign w:val="center"/>
          </w:tcPr>
          <w:p w:rsidR="008B5416" w:rsidRPr="001025E4" w:rsidRDefault="008B5416" w:rsidP="001025E4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З</w:t>
            </w:r>
            <w:r w:rsidRPr="001025E4">
              <w:rPr>
                <w:color w:val="333333"/>
              </w:rPr>
              <w:t>аконы сложения и умножени</w:t>
            </w:r>
            <w:r>
              <w:rPr>
                <w:color w:val="333333"/>
              </w:rPr>
              <w:t>я рациональных чисел и применение</w:t>
            </w:r>
            <w:r w:rsidRPr="001025E4">
              <w:rPr>
                <w:color w:val="333333"/>
              </w:rPr>
              <w:t xml:space="preserve"> их на практике</w:t>
            </w:r>
            <w:r>
              <w:rPr>
                <w:color w:val="333333"/>
              </w:rPr>
              <w:t>.</w:t>
            </w:r>
          </w:p>
          <w:p w:rsidR="008B5416" w:rsidRPr="00EA1404" w:rsidRDefault="008B5416" w:rsidP="001025E4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Д</w:t>
            </w:r>
            <w:r w:rsidRPr="001025E4">
              <w:rPr>
                <w:color w:val="333333"/>
              </w:rPr>
              <w:t>ействия сложения вычитания, умножения и деления с рациональными числами</w:t>
            </w:r>
            <w:r>
              <w:rPr>
                <w:color w:val="333333"/>
              </w:rPr>
              <w:t>.</w:t>
            </w: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81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0.01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</w:tcPr>
          <w:p w:rsidR="008B5416" w:rsidRDefault="008B5416" w:rsidP="004D4055"/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82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1.01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</w:tcPr>
          <w:p w:rsidR="008B5416" w:rsidRDefault="008B5416"/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AA14CD" w:rsidTr="003674CC">
        <w:tc>
          <w:tcPr>
            <w:tcW w:w="675" w:type="dxa"/>
            <w:vAlign w:val="center"/>
          </w:tcPr>
          <w:p w:rsidR="00AA14CD" w:rsidRDefault="00AA14CD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83</w:t>
            </w:r>
          </w:p>
        </w:tc>
        <w:tc>
          <w:tcPr>
            <w:tcW w:w="993" w:type="dxa"/>
            <w:vAlign w:val="center"/>
          </w:tcPr>
          <w:p w:rsidR="00AA14CD" w:rsidRDefault="00AA14CD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2.01</w:t>
            </w:r>
          </w:p>
        </w:tc>
        <w:tc>
          <w:tcPr>
            <w:tcW w:w="850" w:type="dxa"/>
            <w:gridSpan w:val="2"/>
            <w:vAlign w:val="center"/>
          </w:tcPr>
          <w:p w:rsidR="00AA14CD" w:rsidRDefault="00AA14CD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AA14CD" w:rsidRPr="00EA1404" w:rsidRDefault="00AA14CD" w:rsidP="009773E4">
            <w:pPr>
              <w:rPr>
                <w:color w:val="333333"/>
              </w:rPr>
            </w:pPr>
            <w:r w:rsidRPr="00CD7060">
              <w:rPr>
                <w:color w:val="333333"/>
              </w:rPr>
              <w:t>Смешанные дроби произвольного знака</w:t>
            </w:r>
          </w:p>
        </w:tc>
        <w:tc>
          <w:tcPr>
            <w:tcW w:w="992" w:type="dxa"/>
            <w:vMerge w:val="restart"/>
            <w:vAlign w:val="center"/>
          </w:tcPr>
          <w:p w:rsidR="00AA14CD" w:rsidRPr="00EA1404" w:rsidRDefault="00AA14CD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</w:t>
            </w:r>
          </w:p>
        </w:tc>
        <w:tc>
          <w:tcPr>
            <w:tcW w:w="4394" w:type="dxa"/>
            <w:vMerge w:val="restart"/>
            <w:vAlign w:val="center"/>
          </w:tcPr>
          <w:p w:rsidR="00AA14CD" w:rsidRPr="00EA1404" w:rsidRDefault="00AA14CD" w:rsidP="001025E4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Вычисление примеров</w:t>
            </w:r>
            <w:r w:rsidRPr="001025E4">
              <w:rPr>
                <w:color w:val="333333"/>
              </w:rPr>
              <w:t xml:space="preserve"> со смешанными дробями произвольных знаков.</w:t>
            </w:r>
          </w:p>
        </w:tc>
        <w:tc>
          <w:tcPr>
            <w:tcW w:w="3686" w:type="dxa"/>
            <w:vMerge/>
            <w:vAlign w:val="center"/>
          </w:tcPr>
          <w:p w:rsidR="00AA14CD" w:rsidRPr="00EA1404" w:rsidRDefault="00AA14CD" w:rsidP="00885F21">
            <w:pPr>
              <w:jc w:val="center"/>
              <w:rPr>
                <w:color w:val="333333"/>
              </w:rPr>
            </w:pPr>
          </w:p>
        </w:tc>
      </w:tr>
      <w:tr w:rsidR="00AA14CD" w:rsidTr="003674CC">
        <w:tc>
          <w:tcPr>
            <w:tcW w:w="675" w:type="dxa"/>
            <w:vAlign w:val="center"/>
          </w:tcPr>
          <w:p w:rsidR="00AA14CD" w:rsidRDefault="00AA14CD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84</w:t>
            </w:r>
          </w:p>
        </w:tc>
        <w:tc>
          <w:tcPr>
            <w:tcW w:w="993" w:type="dxa"/>
            <w:vAlign w:val="center"/>
          </w:tcPr>
          <w:p w:rsidR="00AA14CD" w:rsidRDefault="00AA14CD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5.01</w:t>
            </w:r>
          </w:p>
        </w:tc>
        <w:tc>
          <w:tcPr>
            <w:tcW w:w="850" w:type="dxa"/>
            <w:gridSpan w:val="2"/>
            <w:vAlign w:val="center"/>
          </w:tcPr>
          <w:p w:rsidR="00AA14CD" w:rsidRDefault="00AA14CD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AA14CD" w:rsidRPr="00EA1404" w:rsidRDefault="00AA14CD" w:rsidP="009773E4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AA14CD" w:rsidRPr="00EA1404" w:rsidRDefault="00AA14CD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AA14CD" w:rsidRPr="00EA1404" w:rsidRDefault="00AA14CD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AA14CD" w:rsidRPr="00EA1404" w:rsidRDefault="00AA14CD" w:rsidP="00885F21">
            <w:pPr>
              <w:jc w:val="center"/>
              <w:rPr>
                <w:color w:val="333333"/>
              </w:rPr>
            </w:pPr>
          </w:p>
        </w:tc>
      </w:tr>
      <w:tr w:rsidR="00AA14CD" w:rsidTr="003674CC">
        <w:tc>
          <w:tcPr>
            <w:tcW w:w="675" w:type="dxa"/>
            <w:vAlign w:val="center"/>
          </w:tcPr>
          <w:p w:rsidR="00AA14CD" w:rsidRDefault="00AA14CD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85</w:t>
            </w:r>
          </w:p>
        </w:tc>
        <w:tc>
          <w:tcPr>
            <w:tcW w:w="993" w:type="dxa"/>
            <w:vAlign w:val="center"/>
          </w:tcPr>
          <w:p w:rsidR="00AA14CD" w:rsidRDefault="00AA14CD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6.01</w:t>
            </w:r>
          </w:p>
        </w:tc>
        <w:tc>
          <w:tcPr>
            <w:tcW w:w="850" w:type="dxa"/>
            <w:gridSpan w:val="2"/>
            <w:vAlign w:val="center"/>
          </w:tcPr>
          <w:p w:rsidR="00AA14CD" w:rsidRDefault="00AA14CD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AA14CD" w:rsidRPr="00EA1404" w:rsidRDefault="00AA14CD" w:rsidP="009773E4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AA14CD" w:rsidRPr="00EA1404" w:rsidRDefault="00AA14CD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AA14CD" w:rsidRPr="00EA1404" w:rsidRDefault="00AA14CD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AA14CD" w:rsidRPr="00EA1404" w:rsidRDefault="00AA14CD" w:rsidP="00885F21">
            <w:pPr>
              <w:jc w:val="center"/>
              <w:rPr>
                <w:color w:val="333333"/>
              </w:rPr>
            </w:pPr>
          </w:p>
        </w:tc>
      </w:tr>
      <w:tr w:rsidR="00AA14CD" w:rsidTr="003674CC">
        <w:tc>
          <w:tcPr>
            <w:tcW w:w="675" w:type="dxa"/>
            <w:vAlign w:val="center"/>
          </w:tcPr>
          <w:p w:rsidR="00AA14CD" w:rsidRDefault="00AA14CD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86</w:t>
            </w:r>
          </w:p>
        </w:tc>
        <w:tc>
          <w:tcPr>
            <w:tcW w:w="993" w:type="dxa"/>
            <w:vAlign w:val="center"/>
          </w:tcPr>
          <w:p w:rsidR="00AA14CD" w:rsidRDefault="00AA14CD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7.01</w:t>
            </w:r>
          </w:p>
        </w:tc>
        <w:tc>
          <w:tcPr>
            <w:tcW w:w="850" w:type="dxa"/>
            <w:gridSpan w:val="2"/>
            <w:vAlign w:val="center"/>
          </w:tcPr>
          <w:p w:rsidR="00AA14CD" w:rsidRDefault="00AA14CD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AA14CD" w:rsidRDefault="00AA14CD" w:rsidP="009773E4">
            <w:pPr>
              <w:rPr>
                <w:color w:val="333333"/>
              </w:rPr>
            </w:pPr>
            <w:r>
              <w:rPr>
                <w:color w:val="333333"/>
              </w:rPr>
              <w:t xml:space="preserve">Решение примеров со смешанными дробями </w:t>
            </w:r>
            <w:r>
              <w:rPr>
                <w:color w:val="333333"/>
              </w:rPr>
              <w:lastRenderedPageBreak/>
              <w:t>произвольного знака</w:t>
            </w:r>
          </w:p>
          <w:p w:rsidR="00AA14CD" w:rsidRPr="00EA1404" w:rsidRDefault="00AA14CD" w:rsidP="009773E4">
            <w:pPr>
              <w:rPr>
                <w:color w:val="333333"/>
              </w:rPr>
            </w:pPr>
          </w:p>
        </w:tc>
        <w:tc>
          <w:tcPr>
            <w:tcW w:w="992" w:type="dxa"/>
            <w:vMerge w:val="restart"/>
            <w:vAlign w:val="center"/>
          </w:tcPr>
          <w:p w:rsidR="00AA14CD" w:rsidRPr="00EA1404" w:rsidRDefault="00AA14CD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lastRenderedPageBreak/>
              <w:t>3</w:t>
            </w:r>
          </w:p>
        </w:tc>
        <w:tc>
          <w:tcPr>
            <w:tcW w:w="4394" w:type="dxa"/>
            <w:vMerge/>
            <w:vAlign w:val="center"/>
          </w:tcPr>
          <w:p w:rsidR="00AA14CD" w:rsidRPr="00EA1404" w:rsidRDefault="00AA14CD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AA14CD" w:rsidRPr="00EA1404" w:rsidRDefault="00AA14CD" w:rsidP="00885F21">
            <w:pPr>
              <w:jc w:val="center"/>
              <w:rPr>
                <w:color w:val="333333"/>
              </w:rPr>
            </w:pPr>
          </w:p>
        </w:tc>
      </w:tr>
      <w:tr w:rsidR="00AA14CD" w:rsidTr="003674CC">
        <w:tc>
          <w:tcPr>
            <w:tcW w:w="675" w:type="dxa"/>
            <w:vAlign w:val="center"/>
          </w:tcPr>
          <w:p w:rsidR="00AA14CD" w:rsidRDefault="00AA14CD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87</w:t>
            </w:r>
          </w:p>
        </w:tc>
        <w:tc>
          <w:tcPr>
            <w:tcW w:w="993" w:type="dxa"/>
            <w:vAlign w:val="center"/>
          </w:tcPr>
          <w:p w:rsidR="00AA14CD" w:rsidRDefault="00AA14CD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8.01</w:t>
            </w:r>
          </w:p>
        </w:tc>
        <w:tc>
          <w:tcPr>
            <w:tcW w:w="850" w:type="dxa"/>
            <w:gridSpan w:val="2"/>
            <w:vAlign w:val="center"/>
          </w:tcPr>
          <w:p w:rsidR="00AA14CD" w:rsidRDefault="00AA14CD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AA14CD" w:rsidRPr="00EA1404" w:rsidRDefault="00AA14CD" w:rsidP="009773E4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AA14CD" w:rsidRPr="00EA1404" w:rsidRDefault="00AA14CD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AA14CD" w:rsidRPr="00EA1404" w:rsidRDefault="00AA14CD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AA14CD" w:rsidRPr="00EA1404" w:rsidRDefault="00AA14CD" w:rsidP="00885F21">
            <w:pPr>
              <w:jc w:val="center"/>
              <w:rPr>
                <w:color w:val="333333"/>
              </w:rPr>
            </w:pPr>
          </w:p>
        </w:tc>
      </w:tr>
      <w:tr w:rsidR="00AA14CD" w:rsidTr="003674CC">
        <w:tc>
          <w:tcPr>
            <w:tcW w:w="675" w:type="dxa"/>
            <w:vAlign w:val="center"/>
          </w:tcPr>
          <w:p w:rsidR="00AA14CD" w:rsidRDefault="00AA14CD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lastRenderedPageBreak/>
              <w:t>88</w:t>
            </w:r>
          </w:p>
        </w:tc>
        <w:tc>
          <w:tcPr>
            <w:tcW w:w="993" w:type="dxa"/>
            <w:vAlign w:val="center"/>
          </w:tcPr>
          <w:p w:rsidR="00AA14CD" w:rsidRDefault="00AA14CD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9.01</w:t>
            </w:r>
          </w:p>
        </w:tc>
        <w:tc>
          <w:tcPr>
            <w:tcW w:w="850" w:type="dxa"/>
            <w:gridSpan w:val="2"/>
            <w:vAlign w:val="center"/>
          </w:tcPr>
          <w:p w:rsidR="00AA14CD" w:rsidRDefault="00AA14CD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AA14CD" w:rsidRPr="00EA1404" w:rsidRDefault="00AA14CD" w:rsidP="009773E4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AA14CD" w:rsidRPr="00EA1404" w:rsidRDefault="00AA14CD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AA14CD" w:rsidRPr="00EA1404" w:rsidRDefault="00AA14CD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AA14CD" w:rsidRPr="00EA1404" w:rsidRDefault="00AA14CD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lastRenderedPageBreak/>
              <w:t>89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2.01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8B5416" w:rsidRPr="00EA1404" w:rsidRDefault="008B5416" w:rsidP="009773E4">
            <w:pPr>
              <w:rPr>
                <w:color w:val="333333"/>
              </w:rPr>
            </w:pPr>
            <w:r w:rsidRPr="00CD7060">
              <w:rPr>
                <w:color w:val="333333"/>
              </w:rPr>
              <w:t>Изображение рациональных чисел на координатной оси</w:t>
            </w:r>
          </w:p>
        </w:tc>
        <w:tc>
          <w:tcPr>
            <w:tcW w:w="992" w:type="dxa"/>
            <w:vMerge w:val="restart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</w:t>
            </w:r>
          </w:p>
        </w:tc>
        <w:tc>
          <w:tcPr>
            <w:tcW w:w="4394" w:type="dxa"/>
            <w:vMerge w:val="restart"/>
            <w:vAlign w:val="center"/>
          </w:tcPr>
          <w:p w:rsidR="008B5416" w:rsidRPr="00EA1404" w:rsidRDefault="008B5416" w:rsidP="0066390D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П</w:t>
            </w:r>
            <w:r w:rsidRPr="0066390D">
              <w:rPr>
                <w:color w:val="333333"/>
              </w:rPr>
              <w:t>равило нахождения длины</w:t>
            </w:r>
            <w:r>
              <w:rPr>
                <w:color w:val="333333"/>
              </w:rPr>
              <w:t xml:space="preserve"> отрезка на координатной прямой, изображение рациональных чисел</w:t>
            </w:r>
            <w:r w:rsidRPr="0066390D">
              <w:rPr>
                <w:color w:val="333333"/>
              </w:rPr>
              <w:t xml:space="preserve"> </w:t>
            </w:r>
            <w:proofErr w:type="gramStart"/>
            <w:r w:rsidRPr="0066390D">
              <w:rPr>
                <w:color w:val="333333"/>
              </w:rPr>
              <w:t>на</w:t>
            </w:r>
            <w:proofErr w:type="gramEnd"/>
            <w:r w:rsidRPr="0066390D">
              <w:rPr>
                <w:color w:val="333333"/>
              </w:rPr>
              <w:t xml:space="preserve"> координатной прямой</w:t>
            </w:r>
            <w:r>
              <w:rPr>
                <w:color w:val="333333"/>
              </w:rPr>
              <w:t>.</w:t>
            </w: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90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3.01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9773E4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66390D">
            <w:pPr>
              <w:jc w:val="both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91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4.01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9773E4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66390D">
            <w:pPr>
              <w:jc w:val="both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1920F4" w:rsidTr="003674CC">
        <w:tc>
          <w:tcPr>
            <w:tcW w:w="675" w:type="dxa"/>
            <w:vAlign w:val="center"/>
          </w:tcPr>
          <w:p w:rsidR="001920F4" w:rsidRDefault="001920F4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92</w:t>
            </w:r>
          </w:p>
        </w:tc>
        <w:tc>
          <w:tcPr>
            <w:tcW w:w="993" w:type="dxa"/>
            <w:vAlign w:val="center"/>
          </w:tcPr>
          <w:p w:rsidR="001920F4" w:rsidRDefault="001920F4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5.01</w:t>
            </w:r>
          </w:p>
        </w:tc>
        <w:tc>
          <w:tcPr>
            <w:tcW w:w="850" w:type="dxa"/>
            <w:gridSpan w:val="2"/>
            <w:vAlign w:val="center"/>
          </w:tcPr>
          <w:p w:rsidR="001920F4" w:rsidRDefault="001920F4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920F4" w:rsidRPr="00EA1404" w:rsidRDefault="001920F4" w:rsidP="009773E4">
            <w:pPr>
              <w:rPr>
                <w:color w:val="333333"/>
              </w:rPr>
            </w:pPr>
            <w:r>
              <w:rPr>
                <w:color w:val="333333"/>
              </w:rPr>
              <w:t xml:space="preserve">Уравнения </w:t>
            </w:r>
          </w:p>
        </w:tc>
        <w:tc>
          <w:tcPr>
            <w:tcW w:w="992" w:type="dxa"/>
            <w:vMerge w:val="restart"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1920F4" w:rsidRPr="0066390D" w:rsidRDefault="001920F4" w:rsidP="0066390D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Определение</w:t>
            </w:r>
            <w:r w:rsidRPr="0066390D">
              <w:rPr>
                <w:color w:val="333333"/>
              </w:rPr>
              <w:t xml:space="preserve"> уравнения, корня уравнения, линейного уравнения;</w:t>
            </w:r>
          </w:p>
          <w:p w:rsidR="001920F4" w:rsidRPr="0066390D" w:rsidRDefault="001920F4" w:rsidP="0066390D">
            <w:pPr>
              <w:jc w:val="both"/>
              <w:rPr>
                <w:color w:val="333333"/>
              </w:rPr>
            </w:pPr>
            <w:r w:rsidRPr="0066390D">
              <w:rPr>
                <w:color w:val="333333"/>
              </w:rPr>
              <w:t>правило переноса слагаемых из одной части уравнения в другую;</w:t>
            </w:r>
          </w:p>
          <w:p w:rsidR="001920F4" w:rsidRPr="00EA1404" w:rsidRDefault="001920F4" w:rsidP="0066390D">
            <w:pPr>
              <w:jc w:val="both"/>
              <w:rPr>
                <w:color w:val="333333"/>
              </w:rPr>
            </w:pPr>
            <w:r w:rsidRPr="0066390D">
              <w:rPr>
                <w:color w:val="333333"/>
              </w:rPr>
              <w:t>правило умножения (деления) обеих частей уравнения на одно и то же число, не равное нулю.</w:t>
            </w:r>
          </w:p>
        </w:tc>
        <w:tc>
          <w:tcPr>
            <w:tcW w:w="3686" w:type="dxa"/>
            <w:vMerge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</w:p>
        </w:tc>
      </w:tr>
      <w:tr w:rsidR="001920F4" w:rsidTr="003674CC">
        <w:tc>
          <w:tcPr>
            <w:tcW w:w="675" w:type="dxa"/>
            <w:vAlign w:val="center"/>
          </w:tcPr>
          <w:p w:rsidR="001920F4" w:rsidRDefault="001920F4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93</w:t>
            </w:r>
          </w:p>
        </w:tc>
        <w:tc>
          <w:tcPr>
            <w:tcW w:w="993" w:type="dxa"/>
            <w:vAlign w:val="center"/>
          </w:tcPr>
          <w:p w:rsidR="001920F4" w:rsidRDefault="001920F4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6.01</w:t>
            </w:r>
          </w:p>
        </w:tc>
        <w:tc>
          <w:tcPr>
            <w:tcW w:w="850" w:type="dxa"/>
            <w:gridSpan w:val="2"/>
            <w:vAlign w:val="center"/>
          </w:tcPr>
          <w:p w:rsidR="001920F4" w:rsidRDefault="001920F4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920F4" w:rsidRPr="00EA1404" w:rsidRDefault="001920F4" w:rsidP="009773E4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</w:p>
        </w:tc>
      </w:tr>
      <w:tr w:rsidR="001920F4" w:rsidTr="003674CC">
        <w:tc>
          <w:tcPr>
            <w:tcW w:w="675" w:type="dxa"/>
            <w:vAlign w:val="center"/>
          </w:tcPr>
          <w:p w:rsidR="001920F4" w:rsidRDefault="001920F4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94</w:t>
            </w:r>
          </w:p>
        </w:tc>
        <w:tc>
          <w:tcPr>
            <w:tcW w:w="993" w:type="dxa"/>
            <w:vAlign w:val="center"/>
          </w:tcPr>
          <w:p w:rsidR="001920F4" w:rsidRDefault="001920F4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9.01</w:t>
            </w:r>
          </w:p>
        </w:tc>
        <w:tc>
          <w:tcPr>
            <w:tcW w:w="850" w:type="dxa"/>
            <w:gridSpan w:val="2"/>
            <w:vAlign w:val="center"/>
          </w:tcPr>
          <w:p w:rsidR="001920F4" w:rsidRDefault="001920F4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920F4" w:rsidRPr="00EA1404" w:rsidRDefault="001920F4" w:rsidP="009773E4">
            <w:pPr>
              <w:rPr>
                <w:color w:val="333333"/>
              </w:rPr>
            </w:pPr>
            <w:r>
              <w:rPr>
                <w:color w:val="333333"/>
              </w:rPr>
              <w:t>Решение задач с помощью уравнений</w:t>
            </w:r>
          </w:p>
        </w:tc>
        <w:tc>
          <w:tcPr>
            <w:tcW w:w="992" w:type="dxa"/>
            <w:vMerge w:val="restart"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</w:p>
        </w:tc>
      </w:tr>
      <w:tr w:rsidR="001920F4" w:rsidTr="003674CC">
        <w:tc>
          <w:tcPr>
            <w:tcW w:w="675" w:type="dxa"/>
            <w:vAlign w:val="center"/>
          </w:tcPr>
          <w:p w:rsidR="001920F4" w:rsidRDefault="001920F4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95</w:t>
            </w:r>
          </w:p>
        </w:tc>
        <w:tc>
          <w:tcPr>
            <w:tcW w:w="993" w:type="dxa"/>
            <w:vAlign w:val="center"/>
          </w:tcPr>
          <w:p w:rsidR="001920F4" w:rsidRDefault="001920F4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0.01</w:t>
            </w:r>
          </w:p>
        </w:tc>
        <w:tc>
          <w:tcPr>
            <w:tcW w:w="850" w:type="dxa"/>
            <w:gridSpan w:val="2"/>
            <w:vAlign w:val="center"/>
          </w:tcPr>
          <w:p w:rsidR="001920F4" w:rsidRDefault="001920F4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920F4" w:rsidRPr="00EA1404" w:rsidRDefault="001920F4" w:rsidP="009773E4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</w:p>
        </w:tc>
      </w:tr>
      <w:tr w:rsidR="001920F4" w:rsidTr="003674CC">
        <w:tc>
          <w:tcPr>
            <w:tcW w:w="675" w:type="dxa"/>
            <w:vAlign w:val="center"/>
          </w:tcPr>
          <w:p w:rsidR="001920F4" w:rsidRDefault="001920F4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96</w:t>
            </w:r>
          </w:p>
        </w:tc>
        <w:tc>
          <w:tcPr>
            <w:tcW w:w="993" w:type="dxa"/>
            <w:vAlign w:val="center"/>
          </w:tcPr>
          <w:p w:rsidR="001920F4" w:rsidRDefault="001920F4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1.01</w:t>
            </w:r>
          </w:p>
        </w:tc>
        <w:tc>
          <w:tcPr>
            <w:tcW w:w="850" w:type="dxa"/>
            <w:gridSpan w:val="2"/>
            <w:vAlign w:val="center"/>
          </w:tcPr>
          <w:p w:rsidR="001920F4" w:rsidRDefault="001920F4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920F4" w:rsidRPr="00EA1404" w:rsidRDefault="001920F4" w:rsidP="009773E4">
            <w:pPr>
              <w:rPr>
                <w:color w:val="333333"/>
              </w:rPr>
            </w:pPr>
            <w:r>
              <w:rPr>
                <w:color w:val="333333"/>
              </w:rPr>
              <w:t>Повторение темы рациональные числа</w:t>
            </w:r>
          </w:p>
        </w:tc>
        <w:tc>
          <w:tcPr>
            <w:tcW w:w="992" w:type="dxa"/>
            <w:vMerge w:val="restart"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</w:p>
        </w:tc>
      </w:tr>
      <w:tr w:rsidR="001920F4" w:rsidTr="003674CC">
        <w:tc>
          <w:tcPr>
            <w:tcW w:w="675" w:type="dxa"/>
            <w:vAlign w:val="center"/>
          </w:tcPr>
          <w:p w:rsidR="001920F4" w:rsidRDefault="001920F4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97</w:t>
            </w:r>
          </w:p>
        </w:tc>
        <w:tc>
          <w:tcPr>
            <w:tcW w:w="993" w:type="dxa"/>
            <w:vAlign w:val="center"/>
          </w:tcPr>
          <w:p w:rsidR="001920F4" w:rsidRDefault="001920F4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.02</w:t>
            </w:r>
          </w:p>
        </w:tc>
        <w:tc>
          <w:tcPr>
            <w:tcW w:w="850" w:type="dxa"/>
            <w:gridSpan w:val="2"/>
            <w:vAlign w:val="center"/>
          </w:tcPr>
          <w:p w:rsidR="001920F4" w:rsidRDefault="001920F4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920F4" w:rsidRPr="00EA1404" w:rsidRDefault="001920F4" w:rsidP="009773E4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</w:p>
        </w:tc>
      </w:tr>
      <w:tr w:rsidR="001920F4" w:rsidTr="003674CC">
        <w:tc>
          <w:tcPr>
            <w:tcW w:w="675" w:type="dxa"/>
            <w:vAlign w:val="center"/>
          </w:tcPr>
          <w:p w:rsidR="001920F4" w:rsidRDefault="001920F4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98</w:t>
            </w:r>
          </w:p>
        </w:tc>
        <w:tc>
          <w:tcPr>
            <w:tcW w:w="993" w:type="dxa"/>
            <w:vAlign w:val="center"/>
          </w:tcPr>
          <w:p w:rsidR="001920F4" w:rsidRDefault="001920F4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.02</w:t>
            </w:r>
          </w:p>
        </w:tc>
        <w:tc>
          <w:tcPr>
            <w:tcW w:w="850" w:type="dxa"/>
            <w:gridSpan w:val="2"/>
            <w:vAlign w:val="center"/>
          </w:tcPr>
          <w:p w:rsidR="001920F4" w:rsidRDefault="001920F4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920F4" w:rsidRPr="00EA1404" w:rsidRDefault="001920F4" w:rsidP="009773E4">
            <w:pPr>
              <w:rPr>
                <w:color w:val="333333"/>
              </w:rPr>
            </w:pPr>
            <w:r>
              <w:rPr>
                <w:color w:val="333333"/>
              </w:rPr>
              <w:t>Подготовка к контрольной работе. Решение уравнений, задач</w:t>
            </w:r>
          </w:p>
        </w:tc>
        <w:tc>
          <w:tcPr>
            <w:tcW w:w="992" w:type="dxa"/>
            <w:vMerge w:val="restart"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</w:t>
            </w:r>
          </w:p>
        </w:tc>
        <w:tc>
          <w:tcPr>
            <w:tcW w:w="4394" w:type="dxa"/>
            <w:vMerge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</w:p>
        </w:tc>
      </w:tr>
      <w:tr w:rsidR="001920F4" w:rsidTr="003674CC">
        <w:tc>
          <w:tcPr>
            <w:tcW w:w="675" w:type="dxa"/>
            <w:vAlign w:val="center"/>
          </w:tcPr>
          <w:p w:rsidR="001920F4" w:rsidRDefault="001920F4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99</w:t>
            </w:r>
          </w:p>
        </w:tc>
        <w:tc>
          <w:tcPr>
            <w:tcW w:w="993" w:type="dxa"/>
            <w:vAlign w:val="center"/>
          </w:tcPr>
          <w:p w:rsidR="001920F4" w:rsidRDefault="001920F4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5.02</w:t>
            </w:r>
          </w:p>
        </w:tc>
        <w:tc>
          <w:tcPr>
            <w:tcW w:w="850" w:type="dxa"/>
            <w:gridSpan w:val="2"/>
            <w:vAlign w:val="center"/>
          </w:tcPr>
          <w:p w:rsidR="001920F4" w:rsidRDefault="001920F4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920F4" w:rsidRPr="00EA1404" w:rsidRDefault="001920F4" w:rsidP="009773E4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</w:p>
        </w:tc>
      </w:tr>
      <w:tr w:rsidR="001920F4" w:rsidTr="003674CC">
        <w:tc>
          <w:tcPr>
            <w:tcW w:w="675" w:type="dxa"/>
            <w:vAlign w:val="center"/>
          </w:tcPr>
          <w:p w:rsidR="001920F4" w:rsidRDefault="001920F4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00</w:t>
            </w:r>
          </w:p>
        </w:tc>
        <w:tc>
          <w:tcPr>
            <w:tcW w:w="993" w:type="dxa"/>
            <w:vAlign w:val="center"/>
          </w:tcPr>
          <w:p w:rsidR="001920F4" w:rsidRDefault="001920F4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6.02</w:t>
            </w:r>
          </w:p>
        </w:tc>
        <w:tc>
          <w:tcPr>
            <w:tcW w:w="850" w:type="dxa"/>
            <w:gridSpan w:val="2"/>
            <w:vAlign w:val="center"/>
          </w:tcPr>
          <w:p w:rsidR="001920F4" w:rsidRDefault="001920F4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920F4" w:rsidRPr="00EA1404" w:rsidRDefault="001920F4" w:rsidP="009773E4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920F4" w:rsidRPr="00EA1404" w:rsidRDefault="001920F4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01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7.0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8B5416" w:rsidRPr="009614A6" w:rsidRDefault="008B5416" w:rsidP="00CD7060">
            <w:pPr>
              <w:jc w:val="center"/>
              <w:rPr>
                <w:b/>
                <w:color w:val="333333"/>
              </w:rPr>
            </w:pPr>
            <w:r w:rsidRPr="009614A6">
              <w:rPr>
                <w:b/>
                <w:color w:val="333333"/>
              </w:rPr>
              <w:t>Контрольная работа № 5</w:t>
            </w:r>
            <w:r w:rsidR="009614A6" w:rsidRPr="009614A6">
              <w:rPr>
                <w:b/>
                <w:color w:val="333333"/>
              </w:rPr>
              <w:t xml:space="preserve"> по теме «Решение уравнений, задач»</w:t>
            </w:r>
          </w:p>
        </w:tc>
        <w:tc>
          <w:tcPr>
            <w:tcW w:w="992" w:type="dxa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02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8.0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8B5416" w:rsidRPr="00EA1404" w:rsidRDefault="008B5416" w:rsidP="009773E4">
            <w:pPr>
              <w:rPr>
                <w:color w:val="333333"/>
              </w:rPr>
            </w:pPr>
            <w:r>
              <w:rPr>
                <w:color w:val="333333"/>
              </w:rPr>
              <w:t>Дополнительные занимательные задачи</w:t>
            </w:r>
          </w:p>
        </w:tc>
        <w:tc>
          <w:tcPr>
            <w:tcW w:w="992" w:type="dxa"/>
            <w:vMerge w:val="restart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8B5416" w:rsidRPr="00EA1404" w:rsidRDefault="008B5416" w:rsidP="00A26683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Решение занимательных</w:t>
            </w:r>
            <w:r w:rsidRPr="00C56137">
              <w:rPr>
                <w:color w:val="333333"/>
              </w:rPr>
              <w:t xml:space="preserve"> задач</w:t>
            </w: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3674CC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03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9.0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9773E4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177456" w:rsidTr="00AE00BF">
        <w:tc>
          <w:tcPr>
            <w:tcW w:w="15134" w:type="dxa"/>
            <w:gridSpan w:val="8"/>
          </w:tcPr>
          <w:p w:rsidR="00177456" w:rsidRPr="00885F21" w:rsidRDefault="00177456" w:rsidP="00885F21">
            <w:pPr>
              <w:jc w:val="center"/>
              <w:rPr>
                <w:b/>
                <w:color w:val="333333"/>
              </w:rPr>
            </w:pPr>
            <w:r>
              <w:rPr>
                <w:b/>
                <w:color w:val="333333"/>
              </w:rPr>
              <w:t xml:space="preserve">5. </w:t>
            </w:r>
            <w:r w:rsidRPr="00885F21">
              <w:rPr>
                <w:b/>
                <w:color w:val="333333"/>
              </w:rPr>
              <w:t>ДЕСЯТИЧНЫЕ ДРОБИ (34 Ч</w:t>
            </w:r>
            <w:r w:rsidR="009B7DC0">
              <w:rPr>
                <w:b/>
                <w:color w:val="333333"/>
              </w:rPr>
              <w:t>АСА</w:t>
            </w:r>
            <w:r w:rsidRPr="00885F21">
              <w:rPr>
                <w:b/>
                <w:color w:val="333333"/>
              </w:rPr>
              <w:t>)</w:t>
            </w:r>
          </w:p>
        </w:tc>
      </w:tr>
      <w:tr w:rsidR="008B5416" w:rsidTr="00ED5A98">
        <w:tc>
          <w:tcPr>
            <w:tcW w:w="675" w:type="dxa"/>
          </w:tcPr>
          <w:p w:rsidR="008B5416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04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2.0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8B5416" w:rsidRPr="00EA1404" w:rsidRDefault="008B5416" w:rsidP="001C1491">
            <w:pPr>
              <w:rPr>
                <w:color w:val="333333"/>
              </w:rPr>
            </w:pPr>
            <w:r>
              <w:rPr>
                <w:color w:val="333333"/>
              </w:rPr>
              <w:t>Понятие положительной десятичной дроби</w:t>
            </w:r>
          </w:p>
        </w:tc>
        <w:tc>
          <w:tcPr>
            <w:tcW w:w="992" w:type="dxa"/>
            <w:vMerge w:val="restart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8B5416" w:rsidRPr="00F4040A" w:rsidRDefault="008B5416" w:rsidP="00F4040A">
            <w:pPr>
              <w:rPr>
                <w:color w:val="333333"/>
              </w:rPr>
            </w:pPr>
            <w:r>
              <w:rPr>
                <w:color w:val="333333"/>
              </w:rPr>
              <w:t>П</w:t>
            </w:r>
            <w:r w:rsidRPr="00F4040A">
              <w:rPr>
                <w:color w:val="333333"/>
              </w:rPr>
              <w:t>р</w:t>
            </w:r>
            <w:r>
              <w:rPr>
                <w:color w:val="333333"/>
              </w:rPr>
              <w:t>едставление о десятичных дробях</w:t>
            </w:r>
            <w:r w:rsidRPr="00F4040A">
              <w:rPr>
                <w:color w:val="333333"/>
              </w:rPr>
              <w:t xml:space="preserve">; </w:t>
            </w:r>
            <w:r>
              <w:rPr>
                <w:color w:val="333333"/>
              </w:rPr>
              <w:t>запись дроби, знаменатель которой</w:t>
            </w:r>
            <w:r w:rsidRPr="00F4040A">
              <w:rPr>
                <w:color w:val="333333"/>
              </w:rPr>
              <w:t xml:space="preserve"> единица с неско</w:t>
            </w:r>
            <w:r>
              <w:rPr>
                <w:color w:val="333333"/>
              </w:rPr>
              <w:t>лькими нулями, в виде десятичной</w:t>
            </w:r>
            <w:r w:rsidRPr="00F4040A">
              <w:rPr>
                <w:color w:val="333333"/>
              </w:rPr>
              <w:t>;</w:t>
            </w:r>
          </w:p>
          <w:p w:rsidR="008B5416" w:rsidRPr="00EA1404" w:rsidRDefault="008B5416" w:rsidP="002B14CD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запись десятичной дроби в виде обыкновенной</w:t>
            </w:r>
            <w:r w:rsidRPr="00F4040A">
              <w:rPr>
                <w:color w:val="333333"/>
              </w:rPr>
              <w:t xml:space="preserve"> и дробные числа в виде десятичных</w:t>
            </w:r>
            <w:r>
              <w:rPr>
                <w:color w:val="333333"/>
              </w:rPr>
              <w:t xml:space="preserve"> </w:t>
            </w:r>
            <w:r w:rsidRPr="00F4040A">
              <w:rPr>
                <w:color w:val="333333"/>
              </w:rPr>
              <w:t>дробей</w:t>
            </w:r>
          </w:p>
        </w:tc>
        <w:tc>
          <w:tcPr>
            <w:tcW w:w="3686" w:type="dxa"/>
            <w:vMerge w:val="restart"/>
            <w:vAlign w:val="center"/>
          </w:tcPr>
          <w:p w:rsidR="008B5416" w:rsidRPr="00A26683" w:rsidRDefault="008B5416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Основная цель – научить учащихся действиям с десятичными дробями и приближёнными вычислениями.</w:t>
            </w:r>
          </w:p>
          <w:p w:rsidR="008B5416" w:rsidRPr="00A26683" w:rsidRDefault="008B5416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Знать определение десятичной дроби.</w:t>
            </w:r>
          </w:p>
          <w:p w:rsidR="008B5416" w:rsidRPr="00A26683" w:rsidRDefault="008B5416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Уметь выполнять действия с десятичными дробями.</w:t>
            </w:r>
          </w:p>
          <w:p w:rsidR="008B5416" w:rsidRPr="00A26683" w:rsidRDefault="008B5416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Уметь выполнять приближенные вычисления.</w:t>
            </w:r>
          </w:p>
          <w:p w:rsidR="008B5416" w:rsidRPr="00EA1404" w:rsidRDefault="008B5416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Уметь решать сложные задачи на проценты.</w:t>
            </w:r>
          </w:p>
        </w:tc>
      </w:tr>
      <w:tr w:rsidR="008B5416" w:rsidTr="00ED5A98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05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3.0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1C1491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ED5A98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06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4.0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8B5416" w:rsidRPr="00EA1404" w:rsidRDefault="008B5416" w:rsidP="001C1491">
            <w:pPr>
              <w:rPr>
                <w:color w:val="333333"/>
              </w:rPr>
            </w:pPr>
            <w:r>
              <w:rPr>
                <w:color w:val="333333"/>
              </w:rPr>
              <w:t>Сравнение положительных десятичных дробей</w:t>
            </w:r>
          </w:p>
        </w:tc>
        <w:tc>
          <w:tcPr>
            <w:tcW w:w="992" w:type="dxa"/>
            <w:vMerge w:val="restart"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8B5416" w:rsidRPr="00EA1404" w:rsidRDefault="008B5416" w:rsidP="00F4040A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П</w:t>
            </w:r>
            <w:r w:rsidRPr="00F4040A">
              <w:rPr>
                <w:color w:val="333333"/>
              </w:rPr>
              <w:t xml:space="preserve">равила сравнения </w:t>
            </w:r>
            <w:r>
              <w:rPr>
                <w:color w:val="333333"/>
              </w:rPr>
              <w:t>положительных десятичных дробей</w:t>
            </w:r>
            <w:r w:rsidRPr="00F4040A">
              <w:rPr>
                <w:color w:val="333333"/>
              </w:rPr>
              <w:t>;</w:t>
            </w:r>
            <w:r>
              <w:rPr>
                <w:color w:val="333333"/>
              </w:rPr>
              <w:t xml:space="preserve"> сравнение дроби, сравнение десятичных дробей</w:t>
            </w:r>
            <w:r w:rsidRPr="00F4040A">
              <w:rPr>
                <w:color w:val="333333"/>
              </w:rPr>
              <w:t xml:space="preserve"> по разрядам</w:t>
            </w:r>
            <w:r>
              <w:rPr>
                <w:color w:val="333333"/>
              </w:rPr>
              <w:t>.</w:t>
            </w: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8B5416" w:rsidTr="00ED5A98">
        <w:tc>
          <w:tcPr>
            <w:tcW w:w="675" w:type="dxa"/>
            <w:vAlign w:val="center"/>
          </w:tcPr>
          <w:p w:rsidR="008B541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07</w:t>
            </w:r>
          </w:p>
        </w:tc>
        <w:tc>
          <w:tcPr>
            <w:tcW w:w="993" w:type="dxa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5.02</w:t>
            </w:r>
          </w:p>
        </w:tc>
        <w:tc>
          <w:tcPr>
            <w:tcW w:w="850" w:type="dxa"/>
            <w:gridSpan w:val="2"/>
            <w:vAlign w:val="center"/>
          </w:tcPr>
          <w:p w:rsidR="008B5416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8B5416" w:rsidRPr="00EA1404" w:rsidRDefault="008B5416" w:rsidP="001C1491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8B5416" w:rsidRPr="00EA1404" w:rsidRDefault="008B5416" w:rsidP="00885F21">
            <w:pPr>
              <w:jc w:val="center"/>
              <w:rPr>
                <w:color w:val="333333"/>
              </w:rPr>
            </w:pPr>
          </w:p>
        </w:tc>
      </w:tr>
      <w:tr w:rsidR="00971516" w:rsidTr="00ED5A98">
        <w:tc>
          <w:tcPr>
            <w:tcW w:w="675" w:type="dxa"/>
            <w:vAlign w:val="center"/>
          </w:tcPr>
          <w:p w:rsidR="00971516" w:rsidRDefault="0097151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08</w:t>
            </w:r>
          </w:p>
        </w:tc>
        <w:tc>
          <w:tcPr>
            <w:tcW w:w="993" w:type="dxa"/>
            <w:vAlign w:val="center"/>
          </w:tcPr>
          <w:p w:rsidR="00971516" w:rsidRDefault="009715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6.02</w:t>
            </w:r>
          </w:p>
        </w:tc>
        <w:tc>
          <w:tcPr>
            <w:tcW w:w="850" w:type="dxa"/>
            <w:gridSpan w:val="2"/>
            <w:vAlign w:val="center"/>
          </w:tcPr>
          <w:p w:rsidR="00971516" w:rsidRDefault="009715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971516" w:rsidRPr="00EA1404" w:rsidRDefault="00971516" w:rsidP="001C1491">
            <w:pPr>
              <w:rPr>
                <w:color w:val="333333"/>
              </w:rPr>
            </w:pPr>
            <w:r>
              <w:rPr>
                <w:color w:val="333333"/>
              </w:rPr>
              <w:t>Сложение и вычитание положительных десятичных дробей</w:t>
            </w:r>
          </w:p>
        </w:tc>
        <w:tc>
          <w:tcPr>
            <w:tcW w:w="992" w:type="dxa"/>
            <w:vMerge w:val="restart"/>
            <w:vAlign w:val="center"/>
          </w:tcPr>
          <w:p w:rsidR="00971516" w:rsidRPr="00EA1404" w:rsidRDefault="009715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971516" w:rsidRPr="00F4040A" w:rsidRDefault="00971516" w:rsidP="0009236E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П</w:t>
            </w:r>
            <w:r w:rsidRPr="00F4040A">
              <w:rPr>
                <w:color w:val="333333"/>
              </w:rPr>
              <w:t>равила сложени</w:t>
            </w:r>
            <w:r>
              <w:rPr>
                <w:color w:val="333333"/>
              </w:rPr>
              <w:t>я и вычитания десятичных дробей</w:t>
            </w:r>
            <w:r w:rsidRPr="00F4040A">
              <w:rPr>
                <w:color w:val="333333"/>
              </w:rPr>
              <w:t xml:space="preserve">; </w:t>
            </w:r>
            <w:r>
              <w:rPr>
                <w:color w:val="333333"/>
              </w:rPr>
              <w:t>представление десятичных дробей</w:t>
            </w:r>
            <w:r w:rsidRPr="00F4040A">
              <w:rPr>
                <w:color w:val="333333"/>
              </w:rPr>
              <w:t xml:space="preserve"> в виде суммы </w:t>
            </w:r>
            <w:r w:rsidRPr="00F4040A">
              <w:rPr>
                <w:color w:val="333333"/>
              </w:rPr>
              <w:lastRenderedPageBreak/>
              <w:t>разрядных слагаемых;</w:t>
            </w:r>
          </w:p>
          <w:p w:rsidR="00971516" w:rsidRPr="00EA1404" w:rsidRDefault="00971516" w:rsidP="0009236E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вычитание</w:t>
            </w:r>
            <w:r w:rsidRPr="00F4040A">
              <w:rPr>
                <w:color w:val="333333"/>
              </w:rPr>
              <w:t xml:space="preserve"> дроби из целых чисел</w:t>
            </w:r>
            <w:r>
              <w:rPr>
                <w:color w:val="333333"/>
              </w:rPr>
              <w:t>.</w:t>
            </w:r>
          </w:p>
        </w:tc>
        <w:tc>
          <w:tcPr>
            <w:tcW w:w="3686" w:type="dxa"/>
            <w:vMerge/>
            <w:vAlign w:val="center"/>
          </w:tcPr>
          <w:p w:rsidR="00971516" w:rsidRPr="00EA1404" w:rsidRDefault="00971516" w:rsidP="00885F21">
            <w:pPr>
              <w:jc w:val="center"/>
              <w:rPr>
                <w:color w:val="333333"/>
              </w:rPr>
            </w:pPr>
          </w:p>
        </w:tc>
      </w:tr>
      <w:tr w:rsidR="00971516" w:rsidTr="00ED5A98">
        <w:tc>
          <w:tcPr>
            <w:tcW w:w="675" w:type="dxa"/>
            <w:vAlign w:val="center"/>
          </w:tcPr>
          <w:p w:rsidR="00971516" w:rsidRDefault="0097151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09</w:t>
            </w:r>
          </w:p>
        </w:tc>
        <w:tc>
          <w:tcPr>
            <w:tcW w:w="993" w:type="dxa"/>
            <w:vAlign w:val="center"/>
          </w:tcPr>
          <w:p w:rsidR="00971516" w:rsidRDefault="009715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9.02</w:t>
            </w:r>
          </w:p>
        </w:tc>
        <w:tc>
          <w:tcPr>
            <w:tcW w:w="850" w:type="dxa"/>
            <w:gridSpan w:val="2"/>
            <w:vAlign w:val="center"/>
          </w:tcPr>
          <w:p w:rsidR="00971516" w:rsidRDefault="009715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971516" w:rsidRPr="00EA1404" w:rsidRDefault="00971516" w:rsidP="001C1491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971516" w:rsidRPr="00EA1404" w:rsidRDefault="009715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971516" w:rsidRPr="00EA1404" w:rsidRDefault="00971516" w:rsidP="0009236E">
            <w:pPr>
              <w:jc w:val="both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971516" w:rsidRPr="00EA1404" w:rsidRDefault="00971516" w:rsidP="00885F21">
            <w:pPr>
              <w:jc w:val="center"/>
              <w:rPr>
                <w:color w:val="333333"/>
              </w:rPr>
            </w:pPr>
          </w:p>
        </w:tc>
      </w:tr>
      <w:tr w:rsidR="00971516" w:rsidTr="00ED5A98">
        <w:tc>
          <w:tcPr>
            <w:tcW w:w="675" w:type="dxa"/>
            <w:vAlign w:val="center"/>
          </w:tcPr>
          <w:p w:rsidR="00971516" w:rsidRDefault="0097151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lastRenderedPageBreak/>
              <w:t>110</w:t>
            </w:r>
          </w:p>
        </w:tc>
        <w:tc>
          <w:tcPr>
            <w:tcW w:w="993" w:type="dxa"/>
            <w:vAlign w:val="center"/>
          </w:tcPr>
          <w:p w:rsidR="00971516" w:rsidRDefault="009715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0.02</w:t>
            </w:r>
          </w:p>
        </w:tc>
        <w:tc>
          <w:tcPr>
            <w:tcW w:w="850" w:type="dxa"/>
            <w:gridSpan w:val="2"/>
            <w:vAlign w:val="center"/>
          </w:tcPr>
          <w:p w:rsidR="00971516" w:rsidRDefault="009715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971516" w:rsidRPr="00EA1404" w:rsidRDefault="001265BE" w:rsidP="001C1491">
            <w:pPr>
              <w:rPr>
                <w:color w:val="333333"/>
              </w:rPr>
            </w:pPr>
            <w:r>
              <w:rPr>
                <w:color w:val="333333"/>
              </w:rPr>
              <w:t>Решение примеров. Действия с десятичными дробями</w:t>
            </w:r>
          </w:p>
        </w:tc>
        <w:tc>
          <w:tcPr>
            <w:tcW w:w="992" w:type="dxa"/>
            <w:vMerge w:val="restart"/>
            <w:vAlign w:val="center"/>
          </w:tcPr>
          <w:p w:rsidR="00971516" w:rsidRPr="00EA1404" w:rsidRDefault="009715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/>
            <w:vAlign w:val="center"/>
          </w:tcPr>
          <w:p w:rsidR="00971516" w:rsidRPr="00EA1404" w:rsidRDefault="00971516" w:rsidP="0009236E">
            <w:pPr>
              <w:jc w:val="both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971516" w:rsidRPr="00EA1404" w:rsidRDefault="00971516" w:rsidP="00885F21">
            <w:pPr>
              <w:jc w:val="center"/>
              <w:rPr>
                <w:color w:val="333333"/>
              </w:rPr>
            </w:pPr>
          </w:p>
        </w:tc>
      </w:tr>
      <w:tr w:rsidR="00971516" w:rsidTr="00ED5A98">
        <w:tc>
          <w:tcPr>
            <w:tcW w:w="675" w:type="dxa"/>
            <w:vAlign w:val="center"/>
          </w:tcPr>
          <w:p w:rsidR="00971516" w:rsidRDefault="0097151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lastRenderedPageBreak/>
              <w:t>111</w:t>
            </w:r>
          </w:p>
        </w:tc>
        <w:tc>
          <w:tcPr>
            <w:tcW w:w="993" w:type="dxa"/>
            <w:vAlign w:val="center"/>
          </w:tcPr>
          <w:p w:rsidR="00971516" w:rsidRDefault="0097151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1.02</w:t>
            </w:r>
          </w:p>
        </w:tc>
        <w:tc>
          <w:tcPr>
            <w:tcW w:w="850" w:type="dxa"/>
            <w:gridSpan w:val="2"/>
            <w:vAlign w:val="center"/>
          </w:tcPr>
          <w:p w:rsidR="00971516" w:rsidRDefault="009715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971516" w:rsidRPr="00EA1404" w:rsidRDefault="00971516" w:rsidP="001C1491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971516" w:rsidRPr="00EA1404" w:rsidRDefault="0097151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971516" w:rsidRPr="00EA1404" w:rsidRDefault="00971516" w:rsidP="0009236E">
            <w:pPr>
              <w:jc w:val="both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971516" w:rsidRPr="00EA1404" w:rsidRDefault="0097151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12</w:t>
            </w:r>
          </w:p>
        </w:tc>
        <w:tc>
          <w:tcPr>
            <w:tcW w:w="993" w:type="dxa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2.02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77456" w:rsidRPr="00EA1404" w:rsidRDefault="00177456" w:rsidP="001C1491">
            <w:pPr>
              <w:rPr>
                <w:color w:val="333333"/>
              </w:rPr>
            </w:pPr>
            <w:r>
              <w:rPr>
                <w:color w:val="333333"/>
              </w:rPr>
              <w:t>Перенос запятой в положительной десятичной дроби</w:t>
            </w:r>
          </w:p>
        </w:tc>
        <w:tc>
          <w:tcPr>
            <w:tcW w:w="992" w:type="dxa"/>
            <w:vMerge w:val="restart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177456" w:rsidRPr="00EA1404" w:rsidRDefault="00177456" w:rsidP="0009236E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П</w:t>
            </w:r>
            <w:r w:rsidRPr="0009236E">
              <w:rPr>
                <w:color w:val="333333"/>
              </w:rPr>
              <w:t>равило умножения и деления десятичных дробей на 10, 100, 1000 и т. д.</w:t>
            </w: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13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6</w:t>
            </w:r>
            <w:r w:rsidR="00177456">
              <w:rPr>
                <w:color w:val="333333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1C1491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09236E">
            <w:pPr>
              <w:jc w:val="both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14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7</w:t>
            </w:r>
            <w:r w:rsidR="00177456">
              <w:rPr>
                <w:color w:val="333333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77456" w:rsidRPr="00EA1404" w:rsidRDefault="00177456" w:rsidP="001C1491">
            <w:pPr>
              <w:rPr>
                <w:color w:val="333333"/>
              </w:rPr>
            </w:pPr>
            <w:r>
              <w:rPr>
                <w:color w:val="333333"/>
              </w:rPr>
              <w:t>Умножение положительных десятичных дробей</w:t>
            </w:r>
          </w:p>
        </w:tc>
        <w:tc>
          <w:tcPr>
            <w:tcW w:w="992" w:type="dxa"/>
            <w:vMerge w:val="restart"/>
            <w:vAlign w:val="center"/>
          </w:tcPr>
          <w:p w:rsidR="00177456" w:rsidRPr="00EA1404" w:rsidRDefault="00866423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177456" w:rsidRPr="00EA1404" w:rsidRDefault="00177456" w:rsidP="0009236E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П</w:t>
            </w:r>
            <w:r w:rsidRPr="0009236E">
              <w:rPr>
                <w:color w:val="333333"/>
              </w:rPr>
              <w:t>равило умножения десятичных дробей на десятичную дробь</w:t>
            </w:r>
            <w:r>
              <w:rPr>
                <w:color w:val="333333"/>
              </w:rPr>
              <w:t>.</w:t>
            </w: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15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8</w:t>
            </w:r>
            <w:r w:rsidR="00177456">
              <w:rPr>
                <w:color w:val="333333"/>
              </w:rPr>
              <w:t>.02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1C1491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16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  <w:r w:rsidR="00177456">
              <w:rPr>
                <w:color w:val="333333"/>
              </w:rPr>
              <w:t>.0</w:t>
            </w:r>
            <w:r>
              <w:rPr>
                <w:color w:val="333333"/>
              </w:rPr>
              <w:t>3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77456" w:rsidRPr="00EA1404" w:rsidRDefault="00866423" w:rsidP="001C1491">
            <w:pPr>
              <w:rPr>
                <w:color w:val="333333"/>
              </w:rPr>
            </w:pPr>
            <w:r>
              <w:rPr>
                <w:color w:val="333333"/>
              </w:rPr>
              <w:t>Решение примеров на умножение десятичных дробей</w:t>
            </w:r>
          </w:p>
        </w:tc>
        <w:tc>
          <w:tcPr>
            <w:tcW w:w="992" w:type="dxa"/>
            <w:vMerge w:val="restart"/>
            <w:vAlign w:val="center"/>
          </w:tcPr>
          <w:p w:rsidR="00177456" w:rsidRPr="00EA1404" w:rsidRDefault="00866423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17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  <w:r w:rsidR="00177456">
              <w:rPr>
                <w:color w:val="333333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1C1491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18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5</w:t>
            </w:r>
            <w:r w:rsidR="00177456">
              <w:rPr>
                <w:color w:val="333333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77456" w:rsidRPr="00EA1404" w:rsidRDefault="00177456" w:rsidP="001C1491">
            <w:pPr>
              <w:rPr>
                <w:color w:val="333333"/>
              </w:rPr>
            </w:pPr>
            <w:r>
              <w:rPr>
                <w:color w:val="333333"/>
              </w:rPr>
              <w:t>Деление положительных десятичных дробей</w:t>
            </w:r>
          </w:p>
        </w:tc>
        <w:tc>
          <w:tcPr>
            <w:tcW w:w="992" w:type="dxa"/>
            <w:vMerge w:val="restart"/>
            <w:vAlign w:val="center"/>
          </w:tcPr>
          <w:p w:rsidR="00177456" w:rsidRPr="00EA1404" w:rsidRDefault="00866423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177456" w:rsidRPr="00EA1404" w:rsidRDefault="00177456" w:rsidP="0009236E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П</w:t>
            </w:r>
            <w:r w:rsidRPr="0009236E">
              <w:rPr>
                <w:color w:val="333333"/>
              </w:rPr>
              <w:t>равило деления десятичных дробей на десятичную дробь</w:t>
            </w:r>
            <w:r>
              <w:rPr>
                <w:color w:val="333333"/>
              </w:rPr>
              <w:t>, использование</w:t>
            </w:r>
            <w:r w:rsidRPr="0009236E">
              <w:rPr>
                <w:color w:val="333333"/>
              </w:rPr>
              <w:t xml:space="preserve"> правила умножения и деления десятичной дро</w:t>
            </w:r>
            <w:r>
              <w:rPr>
                <w:color w:val="333333"/>
              </w:rPr>
              <w:t>би на натуральное число, нахождение значения</w:t>
            </w:r>
            <w:r w:rsidRPr="0009236E">
              <w:rPr>
                <w:color w:val="333333"/>
              </w:rPr>
              <w:t xml:space="preserve"> выражения;</w:t>
            </w:r>
            <w:r>
              <w:rPr>
                <w:color w:val="333333"/>
              </w:rPr>
              <w:t xml:space="preserve"> решение текстовых задач</w:t>
            </w:r>
            <w:r w:rsidRPr="0009236E">
              <w:rPr>
                <w:color w:val="333333"/>
              </w:rPr>
              <w:t>, уравнени</w:t>
            </w:r>
            <w:r>
              <w:rPr>
                <w:color w:val="333333"/>
              </w:rPr>
              <w:t>й.</w:t>
            </w: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19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6</w:t>
            </w:r>
            <w:r w:rsidR="00177456">
              <w:rPr>
                <w:color w:val="333333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1C1491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20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7</w:t>
            </w:r>
            <w:r w:rsidR="00177456">
              <w:rPr>
                <w:color w:val="333333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77456" w:rsidRPr="00EA1404" w:rsidRDefault="00866423" w:rsidP="001C1491">
            <w:pPr>
              <w:rPr>
                <w:color w:val="333333"/>
              </w:rPr>
            </w:pPr>
            <w:r>
              <w:rPr>
                <w:color w:val="333333"/>
              </w:rPr>
              <w:t>Решение примеров на деление десятичных дробей</w:t>
            </w:r>
          </w:p>
        </w:tc>
        <w:tc>
          <w:tcPr>
            <w:tcW w:w="992" w:type="dxa"/>
            <w:vMerge w:val="restart"/>
            <w:vAlign w:val="center"/>
          </w:tcPr>
          <w:p w:rsidR="00177456" w:rsidRPr="00EA1404" w:rsidRDefault="00866423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21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2</w:t>
            </w:r>
            <w:r w:rsidR="00177456">
              <w:rPr>
                <w:color w:val="333333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1C1491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22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3</w:t>
            </w:r>
            <w:r w:rsidR="00177456">
              <w:rPr>
                <w:color w:val="333333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177456" w:rsidRPr="009614A6" w:rsidRDefault="00177456" w:rsidP="00AA076D">
            <w:pPr>
              <w:jc w:val="center"/>
              <w:rPr>
                <w:b/>
                <w:color w:val="333333"/>
              </w:rPr>
            </w:pPr>
            <w:r w:rsidRPr="009614A6">
              <w:rPr>
                <w:b/>
                <w:color w:val="333333"/>
              </w:rPr>
              <w:t>Контрольная работа № 6</w:t>
            </w:r>
            <w:r w:rsidR="009614A6" w:rsidRPr="009614A6">
              <w:rPr>
                <w:b/>
                <w:color w:val="333333"/>
              </w:rPr>
              <w:t xml:space="preserve"> по теме «Десятичные дроби»</w:t>
            </w:r>
          </w:p>
        </w:tc>
        <w:tc>
          <w:tcPr>
            <w:tcW w:w="992" w:type="dxa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23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4</w:t>
            </w:r>
            <w:r w:rsidR="00177456">
              <w:rPr>
                <w:color w:val="333333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77456" w:rsidRPr="00EA1404" w:rsidRDefault="00177456" w:rsidP="001C1491">
            <w:pPr>
              <w:rPr>
                <w:color w:val="333333"/>
              </w:rPr>
            </w:pPr>
            <w:r>
              <w:rPr>
                <w:color w:val="333333"/>
              </w:rPr>
              <w:t>Десятичные дроби и проценты</w:t>
            </w:r>
          </w:p>
        </w:tc>
        <w:tc>
          <w:tcPr>
            <w:tcW w:w="992" w:type="dxa"/>
            <w:vMerge w:val="restart"/>
            <w:vAlign w:val="center"/>
          </w:tcPr>
          <w:p w:rsidR="00177456" w:rsidRPr="00EA1404" w:rsidRDefault="00866423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177456" w:rsidRPr="0009236E" w:rsidRDefault="00177456" w:rsidP="0009236E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Р</w:t>
            </w:r>
            <w:r w:rsidRPr="0009236E">
              <w:rPr>
                <w:color w:val="333333"/>
              </w:rPr>
              <w:t>ешение несложных задач двух основных типов на нахождение процентов данного числа и числа по его процентам.</w:t>
            </w:r>
          </w:p>
          <w:p w:rsidR="00177456" w:rsidRPr="00EA1404" w:rsidRDefault="00177456" w:rsidP="0009236E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Решение</w:t>
            </w:r>
            <w:r w:rsidRPr="0009236E">
              <w:rPr>
                <w:color w:val="333333"/>
              </w:rPr>
              <w:t xml:space="preserve"> эти</w:t>
            </w:r>
            <w:r>
              <w:rPr>
                <w:color w:val="333333"/>
              </w:rPr>
              <w:t>х типов</w:t>
            </w:r>
            <w:r w:rsidRPr="0009236E">
              <w:rPr>
                <w:color w:val="333333"/>
              </w:rPr>
              <w:t xml:space="preserve"> задач, используя умножение и деление на десятичную дробь</w:t>
            </w:r>
            <w:r>
              <w:rPr>
                <w:color w:val="333333"/>
              </w:rPr>
              <w:t>.</w:t>
            </w: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24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5</w:t>
            </w:r>
            <w:r w:rsidR="00177456">
              <w:rPr>
                <w:color w:val="333333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1C1491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25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6</w:t>
            </w:r>
            <w:r w:rsidR="00177456">
              <w:rPr>
                <w:color w:val="333333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77456" w:rsidRPr="00EA1404" w:rsidRDefault="00866423" w:rsidP="001C1491">
            <w:pPr>
              <w:rPr>
                <w:color w:val="333333"/>
              </w:rPr>
            </w:pPr>
            <w:r>
              <w:rPr>
                <w:color w:val="333333"/>
              </w:rPr>
              <w:t>Решение задач, содержащих дроби и проценты</w:t>
            </w:r>
          </w:p>
        </w:tc>
        <w:tc>
          <w:tcPr>
            <w:tcW w:w="992" w:type="dxa"/>
            <w:vMerge w:val="restart"/>
            <w:vAlign w:val="center"/>
          </w:tcPr>
          <w:p w:rsidR="00177456" w:rsidRPr="00EA1404" w:rsidRDefault="00866423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26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9</w:t>
            </w:r>
            <w:r w:rsidR="00177456">
              <w:rPr>
                <w:color w:val="333333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1C1491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27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0</w:t>
            </w:r>
            <w:r w:rsidR="00177456">
              <w:rPr>
                <w:color w:val="333333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177456" w:rsidRPr="00EA1404" w:rsidRDefault="00177456" w:rsidP="001C1491">
            <w:pPr>
              <w:rPr>
                <w:color w:val="333333"/>
              </w:rPr>
            </w:pPr>
            <w:r>
              <w:rPr>
                <w:color w:val="333333"/>
              </w:rPr>
              <w:t>Сложные задачи на проценты</w:t>
            </w:r>
          </w:p>
        </w:tc>
        <w:tc>
          <w:tcPr>
            <w:tcW w:w="992" w:type="dxa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Align w:val="center"/>
          </w:tcPr>
          <w:p w:rsidR="00177456" w:rsidRPr="00EA1404" w:rsidRDefault="00177456" w:rsidP="0009236E">
            <w:pPr>
              <w:rPr>
                <w:color w:val="333333"/>
              </w:rPr>
            </w:pPr>
            <w:r>
              <w:rPr>
                <w:color w:val="333333"/>
              </w:rPr>
              <w:t>Решение задач</w:t>
            </w:r>
            <w:r w:rsidRPr="0009236E">
              <w:rPr>
                <w:color w:val="333333"/>
              </w:rPr>
              <w:t xml:space="preserve"> на проценты, используя умножение и деление на десятичную дробь</w:t>
            </w:r>
            <w:r>
              <w:rPr>
                <w:color w:val="333333"/>
              </w:rPr>
              <w:t>.</w:t>
            </w: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28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1</w:t>
            </w:r>
            <w:r w:rsidR="00177456">
              <w:rPr>
                <w:color w:val="333333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77456" w:rsidRPr="00EA1404" w:rsidRDefault="00177456" w:rsidP="001C1491">
            <w:pPr>
              <w:rPr>
                <w:color w:val="333333"/>
              </w:rPr>
            </w:pPr>
            <w:r>
              <w:rPr>
                <w:color w:val="333333"/>
              </w:rPr>
              <w:t>Десятичные дроби произвольного знака</w:t>
            </w:r>
          </w:p>
        </w:tc>
        <w:tc>
          <w:tcPr>
            <w:tcW w:w="992" w:type="dxa"/>
            <w:vMerge w:val="restart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177456" w:rsidRPr="00EA1404" w:rsidRDefault="00177456" w:rsidP="00261C86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Решение примеров с использованием десятичных дробей произвольного знака.</w:t>
            </w: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29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2</w:t>
            </w:r>
            <w:r w:rsidR="00177456">
              <w:rPr>
                <w:color w:val="333333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1C1491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30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3</w:t>
            </w:r>
            <w:r w:rsidR="00177456">
              <w:rPr>
                <w:color w:val="333333"/>
              </w:rPr>
              <w:t>.03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77456" w:rsidRPr="00EA1404" w:rsidRDefault="00177456" w:rsidP="001C1491">
            <w:pPr>
              <w:rPr>
                <w:color w:val="333333"/>
              </w:rPr>
            </w:pPr>
            <w:r>
              <w:rPr>
                <w:color w:val="333333"/>
              </w:rPr>
              <w:t>Приближение десятичных дробей</w:t>
            </w:r>
          </w:p>
        </w:tc>
        <w:tc>
          <w:tcPr>
            <w:tcW w:w="992" w:type="dxa"/>
            <w:vMerge w:val="restart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177456" w:rsidRPr="0009236E" w:rsidRDefault="00177456" w:rsidP="0009236E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З</w:t>
            </w:r>
            <w:r w:rsidRPr="0009236E">
              <w:rPr>
                <w:color w:val="333333"/>
              </w:rPr>
              <w:t>нак</w:t>
            </w:r>
            <w:r>
              <w:rPr>
                <w:color w:val="333333"/>
              </w:rPr>
              <w:t xml:space="preserve"> приближенного равенства и умение</w:t>
            </w:r>
            <w:r w:rsidRPr="0009236E">
              <w:rPr>
                <w:color w:val="333333"/>
              </w:rPr>
              <w:t xml:space="preserve"> его использовать при записи.</w:t>
            </w:r>
          </w:p>
          <w:p w:rsidR="00177456" w:rsidRPr="00EA1404" w:rsidRDefault="00177456" w:rsidP="0009236E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Нахождение приближения</w:t>
            </w:r>
            <w:r w:rsidRPr="0009236E">
              <w:rPr>
                <w:color w:val="333333"/>
              </w:rPr>
              <w:t xml:space="preserve"> с недостатком, с избытком, п</w:t>
            </w:r>
            <w:r>
              <w:rPr>
                <w:color w:val="333333"/>
              </w:rPr>
              <w:t xml:space="preserve">онятие </w:t>
            </w:r>
            <w:r>
              <w:rPr>
                <w:color w:val="333333"/>
              </w:rPr>
              <w:lastRenderedPageBreak/>
              <w:t>значащей цифры. Округление</w:t>
            </w:r>
            <w:r w:rsidRPr="0009236E">
              <w:rPr>
                <w:color w:val="333333"/>
              </w:rPr>
              <w:t xml:space="preserve"> десят</w:t>
            </w:r>
            <w:r>
              <w:rPr>
                <w:color w:val="333333"/>
              </w:rPr>
              <w:t>ичных</w:t>
            </w:r>
            <w:r w:rsidRPr="0009236E">
              <w:rPr>
                <w:color w:val="333333"/>
              </w:rPr>
              <w:t xml:space="preserve"> дроб</w:t>
            </w:r>
            <w:r>
              <w:rPr>
                <w:color w:val="333333"/>
              </w:rPr>
              <w:t>ей.</w:t>
            </w: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31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  <w:r w:rsidR="00177456">
              <w:rPr>
                <w:color w:val="333333"/>
              </w:rPr>
              <w:t>.0</w:t>
            </w:r>
            <w:r>
              <w:rPr>
                <w:color w:val="333333"/>
              </w:rPr>
              <w:t>4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1C1491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lastRenderedPageBreak/>
              <w:t>132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</w:t>
            </w:r>
            <w:r w:rsidR="00177456">
              <w:rPr>
                <w:color w:val="333333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77456" w:rsidRDefault="00177456" w:rsidP="001C1491">
            <w:pPr>
              <w:rPr>
                <w:color w:val="333333"/>
              </w:rPr>
            </w:pPr>
            <w:r>
              <w:rPr>
                <w:color w:val="333333"/>
              </w:rPr>
              <w:t>Приближение суммы, разности, произведения и частного двух чисел</w:t>
            </w:r>
          </w:p>
          <w:p w:rsidR="00ED5A98" w:rsidRDefault="00ED5A98" w:rsidP="001C1491">
            <w:pPr>
              <w:rPr>
                <w:color w:val="333333"/>
              </w:rPr>
            </w:pPr>
          </w:p>
          <w:p w:rsidR="00ED5A98" w:rsidRPr="00EA1404" w:rsidRDefault="00ED5A98" w:rsidP="001C1491">
            <w:pPr>
              <w:rPr>
                <w:color w:val="333333"/>
              </w:rPr>
            </w:pPr>
          </w:p>
        </w:tc>
        <w:tc>
          <w:tcPr>
            <w:tcW w:w="992" w:type="dxa"/>
            <w:vMerge w:val="restart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</w:t>
            </w:r>
          </w:p>
        </w:tc>
        <w:tc>
          <w:tcPr>
            <w:tcW w:w="4394" w:type="dxa"/>
            <w:vMerge w:val="restart"/>
            <w:vAlign w:val="center"/>
          </w:tcPr>
          <w:p w:rsidR="00177456" w:rsidRPr="00EA1404" w:rsidRDefault="00177456" w:rsidP="0009236E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П</w:t>
            </w:r>
            <w:r w:rsidRPr="0009236E">
              <w:rPr>
                <w:color w:val="333333"/>
              </w:rPr>
              <w:t>равила округления, вычисления приближенно суммы (разности) и произведения (частного) двух чисел.</w:t>
            </w: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33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4</w:t>
            </w:r>
            <w:r w:rsidR="00177456">
              <w:rPr>
                <w:color w:val="333333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1C1491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34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5</w:t>
            </w:r>
            <w:r w:rsidR="00177456">
              <w:rPr>
                <w:color w:val="333333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1C1491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35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6</w:t>
            </w:r>
            <w:r w:rsidR="00177456">
              <w:rPr>
                <w:color w:val="333333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177456" w:rsidRPr="009614A6" w:rsidRDefault="00177456" w:rsidP="001C1491">
            <w:pPr>
              <w:jc w:val="center"/>
              <w:rPr>
                <w:b/>
                <w:color w:val="333333"/>
              </w:rPr>
            </w:pPr>
            <w:r w:rsidRPr="009614A6">
              <w:rPr>
                <w:b/>
                <w:color w:val="333333"/>
              </w:rPr>
              <w:t>Контрольная работа № 7</w:t>
            </w:r>
            <w:r w:rsidR="009614A6" w:rsidRPr="009614A6">
              <w:rPr>
                <w:b/>
                <w:color w:val="333333"/>
              </w:rPr>
              <w:t xml:space="preserve"> по теме «</w:t>
            </w:r>
            <w:r w:rsidR="0093692E">
              <w:rPr>
                <w:b/>
                <w:color w:val="333333"/>
              </w:rPr>
              <w:t>Округление</w:t>
            </w:r>
            <w:r w:rsidR="009614A6" w:rsidRPr="009614A6">
              <w:rPr>
                <w:b/>
                <w:color w:val="333333"/>
              </w:rPr>
              <w:t xml:space="preserve"> десятичных дробей»</w:t>
            </w:r>
          </w:p>
        </w:tc>
        <w:tc>
          <w:tcPr>
            <w:tcW w:w="992" w:type="dxa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36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9</w:t>
            </w:r>
            <w:r w:rsidR="00177456">
              <w:rPr>
                <w:color w:val="333333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77456" w:rsidRPr="00EA1404" w:rsidRDefault="00177456" w:rsidP="001C1491">
            <w:pPr>
              <w:rPr>
                <w:color w:val="333333"/>
              </w:rPr>
            </w:pPr>
            <w:r>
              <w:rPr>
                <w:color w:val="333333"/>
              </w:rPr>
              <w:t>Дополнительные занимательные задачи</w:t>
            </w:r>
          </w:p>
        </w:tc>
        <w:tc>
          <w:tcPr>
            <w:tcW w:w="992" w:type="dxa"/>
            <w:vMerge w:val="restart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Решение занимательных</w:t>
            </w:r>
            <w:r w:rsidRPr="00C56137">
              <w:rPr>
                <w:color w:val="333333"/>
              </w:rPr>
              <w:t xml:space="preserve"> задач</w:t>
            </w: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37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0</w:t>
            </w:r>
            <w:r w:rsidR="00177456">
              <w:rPr>
                <w:color w:val="333333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AE00BF">
        <w:tc>
          <w:tcPr>
            <w:tcW w:w="15134" w:type="dxa"/>
            <w:gridSpan w:val="8"/>
          </w:tcPr>
          <w:p w:rsidR="00177456" w:rsidRPr="00885F21" w:rsidRDefault="00177456" w:rsidP="00885F21">
            <w:pPr>
              <w:jc w:val="center"/>
              <w:rPr>
                <w:b/>
                <w:color w:val="333333"/>
              </w:rPr>
            </w:pPr>
            <w:r>
              <w:rPr>
                <w:b/>
                <w:color w:val="333333"/>
              </w:rPr>
              <w:t>6. ОБЫКНОВЕННЫЕ И ДЕСЯТИЧНЫЕ ДРОБИ (23 Ч</w:t>
            </w:r>
            <w:r w:rsidR="009B7DC0">
              <w:rPr>
                <w:b/>
                <w:color w:val="333333"/>
              </w:rPr>
              <w:t>АСА</w:t>
            </w:r>
            <w:r>
              <w:rPr>
                <w:b/>
                <w:color w:val="333333"/>
              </w:rPr>
              <w:t>)</w:t>
            </w:r>
          </w:p>
        </w:tc>
      </w:tr>
      <w:tr w:rsidR="00177456" w:rsidTr="00ED5A98">
        <w:tc>
          <w:tcPr>
            <w:tcW w:w="675" w:type="dxa"/>
          </w:tcPr>
          <w:p w:rsidR="00177456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38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1</w:t>
            </w:r>
            <w:r w:rsidR="00177456">
              <w:rPr>
                <w:color w:val="333333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77456" w:rsidRPr="00EA1404" w:rsidRDefault="00177456" w:rsidP="007241DB">
            <w:pPr>
              <w:rPr>
                <w:color w:val="333333"/>
              </w:rPr>
            </w:pPr>
            <w:r>
              <w:rPr>
                <w:color w:val="333333"/>
              </w:rPr>
              <w:t>Разложение положительной обыкновенной дроби в конечную десятичную дробь</w:t>
            </w:r>
          </w:p>
        </w:tc>
        <w:tc>
          <w:tcPr>
            <w:tcW w:w="992" w:type="dxa"/>
            <w:vMerge w:val="restart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177456" w:rsidRPr="00B67B2F" w:rsidRDefault="00177456" w:rsidP="00BE2849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Определение конечных дробей</w:t>
            </w:r>
            <w:r w:rsidRPr="00B67B2F">
              <w:rPr>
                <w:color w:val="333333"/>
              </w:rPr>
              <w:t>, правило разложения дроби в конечную десятичную дробь.</w:t>
            </w:r>
          </w:p>
          <w:p w:rsidR="00177456" w:rsidRPr="00B67B2F" w:rsidRDefault="00177456" w:rsidP="00BE2849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Разложение обыкновенной дроби</w:t>
            </w:r>
            <w:r w:rsidRPr="00B67B2F">
              <w:rPr>
                <w:color w:val="333333"/>
              </w:rPr>
              <w:t xml:space="preserve"> в </w:t>
            </w:r>
            <w:proofErr w:type="gramStart"/>
            <w:r w:rsidRPr="00B67B2F">
              <w:rPr>
                <w:color w:val="333333"/>
              </w:rPr>
              <w:t>периодическую</w:t>
            </w:r>
            <w:proofErr w:type="gramEnd"/>
            <w:r>
              <w:rPr>
                <w:color w:val="333333"/>
              </w:rPr>
              <w:t>.</w:t>
            </w:r>
          </w:p>
          <w:p w:rsidR="00177456" w:rsidRPr="00B67B2F" w:rsidRDefault="00177456" w:rsidP="00BE2849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Представление периодической дроби</w:t>
            </w:r>
            <w:r w:rsidRPr="00B67B2F">
              <w:rPr>
                <w:color w:val="333333"/>
              </w:rPr>
              <w:t xml:space="preserve"> в виде обыкновенной</w:t>
            </w:r>
            <w:r>
              <w:rPr>
                <w:color w:val="333333"/>
              </w:rPr>
              <w:t>.</w:t>
            </w:r>
          </w:p>
          <w:p w:rsidR="00177456" w:rsidRPr="00B67B2F" w:rsidRDefault="00177456" w:rsidP="00BE2849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Выполнение заданий</w:t>
            </w:r>
            <w:r w:rsidRPr="00B67B2F">
              <w:rPr>
                <w:color w:val="333333"/>
              </w:rPr>
              <w:t xml:space="preserve"> с непериодическими десятичными дробями</w:t>
            </w:r>
            <w:r>
              <w:rPr>
                <w:color w:val="333333"/>
              </w:rPr>
              <w:t>.</w:t>
            </w:r>
          </w:p>
          <w:p w:rsidR="00177456" w:rsidRDefault="00177456" w:rsidP="00BE2849">
            <w:pPr>
              <w:jc w:val="both"/>
              <w:rPr>
                <w:color w:val="333333"/>
              </w:rPr>
            </w:pPr>
          </w:p>
          <w:p w:rsidR="00177456" w:rsidRPr="00B67B2F" w:rsidRDefault="00177456" w:rsidP="00BE2849">
            <w:pPr>
              <w:jc w:val="both"/>
              <w:rPr>
                <w:color w:val="333333"/>
              </w:rPr>
            </w:pPr>
          </w:p>
          <w:p w:rsidR="00177456" w:rsidRPr="00B67B2F" w:rsidRDefault="00177456" w:rsidP="00BE2849">
            <w:pPr>
              <w:jc w:val="both"/>
              <w:rPr>
                <w:color w:val="333333"/>
              </w:rPr>
            </w:pPr>
          </w:p>
          <w:p w:rsidR="00177456" w:rsidRPr="00B67B2F" w:rsidRDefault="00177456" w:rsidP="00BE2849">
            <w:pPr>
              <w:jc w:val="both"/>
              <w:rPr>
                <w:color w:val="333333"/>
              </w:rPr>
            </w:pPr>
          </w:p>
          <w:p w:rsidR="00177456" w:rsidRDefault="00177456" w:rsidP="00BE2849">
            <w:pPr>
              <w:jc w:val="both"/>
              <w:rPr>
                <w:color w:val="333333"/>
              </w:rPr>
            </w:pPr>
          </w:p>
          <w:p w:rsidR="00177456" w:rsidRPr="00EA1404" w:rsidRDefault="00177456" w:rsidP="00BE2849">
            <w:pPr>
              <w:jc w:val="both"/>
              <w:rPr>
                <w:color w:val="333333"/>
              </w:rPr>
            </w:pPr>
          </w:p>
        </w:tc>
        <w:tc>
          <w:tcPr>
            <w:tcW w:w="3686" w:type="dxa"/>
            <w:vMerge w:val="restart"/>
            <w:vAlign w:val="center"/>
          </w:tcPr>
          <w:p w:rsidR="00177456" w:rsidRPr="00A26683" w:rsidRDefault="00177456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Основная цель – ввести действительные числа.</w:t>
            </w:r>
          </w:p>
          <w:p w:rsidR="00177456" w:rsidRPr="00A26683" w:rsidRDefault="00177456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Знать определение действительного числа.</w:t>
            </w:r>
          </w:p>
          <w:p w:rsidR="00177456" w:rsidRPr="00A26683" w:rsidRDefault="00177456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Знать формулы вычисления длины окружности и площади круга.</w:t>
            </w:r>
          </w:p>
          <w:p w:rsidR="00177456" w:rsidRPr="00A26683" w:rsidRDefault="00177456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Знать: Декартова система координат на плоскости.</w:t>
            </w:r>
          </w:p>
          <w:p w:rsidR="00177456" w:rsidRPr="00A26683" w:rsidRDefault="00177456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Уметь раскладывать положительные обыкновенные дроби в конечные и бесконечные периодические десятичные дроби.</w:t>
            </w:r>
          </w:p>
          <w:p w:rsidR="00177456" w:rsidRPr="00A26683" w:rsidRDefault="00177456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Уметь выполнять приближенные вычисления с действительными числами.</w:t>
            </w:r>
          </w:p>
          <w:p w:rsidR="00177456" w:rsidRPr="00A26683" w:rsidRDefault="00177456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Уметь вычислять длину окружности и площадь круга.</w:t>
            </w:r>
          </w:p>
          <w:p w:rsidR="00177456" w:rsidRPr="00A26683" w:rsidRDefault="00177456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Уметь строить точки на координатной плоскости.</w:t>
            </w:r>
          </w:p>
          <w:p w:rsidR="00177456" w:rsidRPr="00EA1404" w:rsidRDefault="00177456" w:rsidP="00A26683">
            <w:pPr>
              <w:jc w:val="both"/>
              <w:rPr>
                <w:color w:val="333333"/>
              </w:rPr>
            </w:pPr>
            <w:r w:rsidRPr="00A26683">
              <w:rPr>
                <w:color w:val="333333"/>
              </w:rPr>
              <w:t>Уметь строить столбчатые диаграммы и графики.</w:t>
            </w: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39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2</w:t>
            </w:r>
            <w:r w:rsidR="00177456">
              <w:rPr>
                <w:color w:val="333333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7241DB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40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3</w:t>
            </w:r>
            <w:r w:rsidR="00177456">
              <w:rPr>
                <w:color w:val="333333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77456" w:rsidRPr="00EA1404" w:rsidRDefault="00177456" w:rsidP="007241DB">
            <w:pPr>
              <w:rPr>
                <w:color w:val="333333"/>
              </w:rPr>
            </w:pPr>
            <w:r>
              <w:rPr>
                <w:color w:val="333333"/>
              </w:rPr>
              <w:t>Бесконечные периодические десятичные дроби</w:t>
            </w:r>
          </w:p>
        </w:tc>
        <w:tc>
          <w:tcPr>
            <w:tcW w:w="992" w:type="dxa"/>
            <w:vMerge w:val="restart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41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6</w:t>
            </w:r>
            <w:r w:rsidR="00177456">
              <w:rPr>
                <w:color w:val="333333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7241DB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42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7</w:t>
            </w:r>
            <w:r w:rsidR="00177456">
              <w:rPr>
                <w:color w:val="333333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177456" w:rsidRPr="00EA1404" w:rsidRDefault="00177456" w:rsidP="007241DB">
            <w:pPr>
              <w:rPr>
                <w:color w:val="333333"/>
              </w:rPr>
            </w:pPr>
            <w:r>
              <w:rPr>
                <w:color w:val="333333"/>
              </w:rPr>
              <w:t>Периодичность десятичного разложения обыкновенной дроби</w:t>
            </w:r>
          </w:p>
        </w:tc>
        <w:tc>
          <w:tcPr>
            <w:tcW w:w="992" w:type="dxa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43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8</w:t>
            </w:r>
            <w:r w:rsidR="00177456">
              <w:rPr>
                <w:color w:val="333333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177456" w:rsidRPr="00EA1404" w:rsidRDefault="00177456" w:rsidP="007241DB">
            <w:pPr>
              <w:rPr>
                <w:color w:val="333333"/>
              </w:rPr>
            </w:pPr>
            <w:r>
              <w:rPr>
                <w:color w:val="333333"/>
              </w:rPr>
              <w:t>Непериодические бесконечные десятичные дроби</w:t>
            </w:r>
          </w:p>
        </w:tc>
        <w:tc>
          <w:tcPr>
            <w:tcW w:w="992" w:type="dxa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44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9</w:t>
            </w:r>
            <w:r w:rsidR="00177456">
              <w:rPr>
                <w:color w:val="333333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77456" w:rsidRPr="00EA1404" w:rsidRDefault="00177456" w:rsidP="007241DB">
            <w:pPr>
              <w:rPr>
                <w:color w:val="333333"/>
              </w:rPr>
            </w:pPr>
            <w:r>
              <w:rPr>
                <w:color w:val="333333"/>
              </w:rPr>
              <w:t>Действительные числа</w:t>
            </w:r>
          </w:p>
        </w:tc>
        <w:tc>
          <w:tcPr>
            <w:tcW w:w="992" w:type="dxa"/>
            <w:vMerge w:val="restart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45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0</w:t>
            </w:r>
            <w:r w:rsidR="00177456">
              <w:rPr>
                <w:color w:val="333333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7241DB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46</w:t>
            </w:r>
          </w:p>
        </w:tc>
        <w:tc>
          <w:tcPr>
            <w:tcW w:w="993" w:type="dxa"/>
            <w:vAlign w:val="center"/>
          </w:tcPr>
          <w:p w:rsidR="00177456" w:rsidRPr="002E4F1A" w:rsidRDefault="00B9439A" w:rsidP="00A372CF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3</w:t>
            </w:r>
            <w:r w:rsidR="00177456">
              <w:rPr>
                <w:color w:val="333333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177456" w:rsidRPr="002E4F1A" w:rsidRDefault="00177456" w:rsidP="00A372CF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177456" w:rsidRPr="00EA1404" w:rsidRDefault="00177456" w:rsidP="007241DB">
            <w:pPr>
              <w:rPr>
                <w:color w:val="333333"/>
              </w:rPr>
            </w:pPr>
            <w:r>
              <w:rPr>
                <w:color w:val="333333"/>
              </w:rPr>
              <w:t>Длина отрезка</w:t>
            </w:r>
          </w:p>
        </w:tc>
        <w:tc>
          <w:tcPr>
            <w:tcW w:w="992" w:type="dxa"/>
            <w:vAlign w:val="center"/>
          </w:tcPr>
          <w:p w:rsidR="00177456" w:rsidRPr="00EA1404" w:rsidRDefault="00177456" w:rsidP="00A372CF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Align w:val="center"/>
          </w:tcPr>
          <w:p w:rsidR="00177456" w:rsidRPr="00EA1404" w:rsidRDefault="00177456" w:rsidP="00BE2849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Нахождение длины</w:t>
            </w:r>
            <w:r w:rsidRPr="00BE2849">
              <w:rPr>
                <w:color w:val="333333"/>
              </w:rPr>
              <w:t xml:space="preserve"> отрезка </w:t>
            </w:r>
            <w:proofErr w:type="gramStart"/>
            <w:r w:rsidRPr="00BE2849">
              <w:rPr>
                <w:color w:val="333333"/>
              </w:rPr>
              <w:t>на</w:t>
            </w:r>
            <w:proofErr w:type="gramEnd"/>
            <w:r w:rsidRPr="00BE2849">
              <w:rPr>
                <w:color w:val="333333"/>
              </w:rPr>
              <w:t xml:space="preserve"> координатной прямой</w:t>
            </w:r>
            <w:r>
              <w:rPr>
                <w:color w:val="333333"/>
              </w:rPr>
              <w:t>.</w:t>
            </w: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47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4</w:t>
            </w:r>
            <w:r w:rsidR="00177456">
              <w:rPr>
                <w:color w:val="333333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77456" w:rsidRDefault="00177456" w:rsidP="007241DB">
            <w:pPr>
              <w:rPr>
                <w:color w:val="333333"/>
              </w:rPr>
            </w:pPr>
            <w:r>
              <w:rPr>
                <w:color w:val="333333"/>
              </w:rPr>
              <w:t>Длина окружности. Площадь круга</w:t>
            </w:r>
          </w:p>
          <w:p w:rsidR="00866423" w:rsidRDefault="00866423" w:rsidP="007241DB">
            <w:pPr>
              <w:rPr>
                <w:color w:val="333333"/>
              </w:rPr>
            </w:pPr>
          </w:p>
          <w:p w:rsidR="00866423" w:rsidRDefault="00866423" w:rsidP="007241DB">
            <w:pPr>
              <w:rPr>
                <w:color w:val="333333"/>
              </w:rPr>
            </w:pPr>
          </w:p>
          <w:p w:rsidR="00866423" w:rsidRPr="00EA1404" w:rsidRDefault="00866423" w:rsidP="007241DB">
            <w:pPr>
              <w:rPr>
                <w:color w:val="333333"/>
              </w:rPr>
            </w:pPr>
          </w:p>
        </w:tc>
        <w:tc>
          <w:tcPr>
            <w:tcW w:w="992" w:type="dxa"/>
            <w:vMerge w:val="restart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</w:t>
            </w:r>
          </w:p>
        </w:tc>
        <w:tc>
          <w:tcPr>
            <w:tcW w:w="4394" w:type="dxa"/>
            <w:vMerge w:val="restart"/>
            <w:vAlign w:val="center"/>
          </w:tcPr>
          <w:p w:rsidR="00177456" w:rsidRPr="00EA1404" w:rsidRDefault="00177456" w:rsidP="00BE2849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Нахождение длины окружности, площади круга, решение задач</w:t>
            </w:r>
            <w:r w:rsidRPr="00BE2849">
              <w:rPr>
                <w:color w:val="333333"/>
              </w:rPr>
              <w:t xml:space="preserve"> на окружность и круг</w:t>
            </w:r>
            <w:r>
              <w:rPr>
                <w:color w:val="333333"/>
              </w:rPr>
              <w:t>.</w:t>
            </w: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48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5</w:t>
            </w:r>
            <w:r w:rsidR="00177456">
              <w:rPr>
                <w:color w:val="333333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7241DB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49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6</w:t>
            </w:r>
            <w:r w:rsidR="00177456">
              <w:rPr>
                <w:color w:val="333333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7241DB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lastRenderedPageBreak/>
              <w:t>150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7</w:t>
            </w:r>
            <w:r w:rsidR="00177456">
              <w:rPr>
                <w:color w:val="333333"/>
              </w:rPr>
              <w:t>.04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77456" w:rsidRPr="00EA1404" w:rsidRDefault="00177456" w:rsidP="007241DB">
            <w:pPr>
              <w:rPr>
                <w:color w:val="333333"/>
              </w:rPr>
            </w:pPr>
            <w:r>
              <w:rPr>
                <w:color w:val="333333"/>
              </w:rPr>
              <w:t>Координатная ось</w:t>
            </w:r>
          </w:p>
        </w:tc>
        <w:tc>
          <w:tcPr>
            <w:tcW w:w="992" w:type="dxa"/>
            <w:vMerge w:val="restart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</w:t>
            </w:r>
          </w:p>
        </w:tc>
        <w:tc>
          <w:tcPr>
            <w:tcW w:w="4394" w:type="dxa"/>
            <w:vMerge w:val="restart"/>
            <w:vAlign w:val="center"/>
          </w:tcPr>
          <w:p w:rsidR="00177456" w:rsidRPr="00B67B2F" w:rsidRDefault="00177456" w:rsidP="00B67B2F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Определение координаты</w:t>
            </w:r>
            <w:r w:rsidRPr="00B67B2F">
              <w:rPr>
                <w:color w:val="333333"/>
              </w:rPr>
              <w:t xml:space="preserve"> точек </w:t>
            </w:r>
            <w:proofErr w:type="gramStart"/>
            <w:r w:rsidRPr="00B67B2F">
              <w:rPr>
                <w:color w:val="333333"/>
              </w:rPr>
              <w:t>на</w:t>
            </w:r>
            <w:proofErr w:type="gramEnd"/>
            <w:r w:rsidRPr="00B67B2F">
              <w:rPr>
                <w:color w:val="333333"/>
              </w:rPr>
              <w:t xml:space="preserve"> прямой;</w:t>
            </w:r>
          </w:p>
          <w:p w:rsidR="00177456" w:rsidRPr="00EA1404" w:rsidRDefault="00177456" w:rsidP="00B67B2F">
            <w:pPr>
              <w:jc w:val="both"/>
              <w:rPr>
                <w:color w:val="333333"/>
              </w:rPr>
            </w:pPr>
            <w:proofErr w:type="gramStart"/>
            <w:r>
              <w:rPr>
                <w:color w:val="333333"/>
              </w:rPr>
              <w:t>построение</w:t>
            </w:r>
            <w:r w:rsidRPr="00B67B2F">
              <w:rPr>
                <w:color w:val="333333"/>
              </w:rPr>
              <w:t xml:space="preserve"> на прямой точки с заданными координатами</w:t>
            </w:r>
            <w:r>
              <w:rPr>
                <w:color w:val="333333"/>
              </w:rPr>
              <w:t>.</w:t>
            </w:r>
            <w:proofErr w:type="gramEnd"/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51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</w:t>
            </w:r>
            <w:r w:rsidR="00177456">
              <w:rPr>
                <w:color w:val="333333"/>
              </w:rPr>
              <w:t>.0</w:t>
            </w:r>
            <w:r>
              <w:rPr>
                <w:color w:val="333333"/>
              </w:rPr>
              <w:t>5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7241DB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52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4</w:t>
            </w:r>
            <w:r w:rsidR="00177456">
              <w:rPr>
                <w:color w:val="333333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7241DB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53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7</w:t>
            </w:r>
            <w:r w:rsidR="00177456">
              <w:rPr>
                <w:color w:val="333333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77456" w:rsidRPr="00EA1404" w:rsidRDefault="00177456" w:rsidP="007241DB">
            <w:pPr>
              <w:rPr>
                <w:color w:val="333333"/>
              </w:rPr>
            </w:pPr>
            <w:r>
              <w:rPr>
                <w:color w:val="333333"/>
              </w:rPr>
              <w:t>Декартова система координат на плоскости</w:t>
            </w:r>
          </w:p>
        </w:tc>
        <w:tc>
          <w:tcPr>
            <w:tcW w:w="992" w:type="dxa"/>
            <w:vMerge w:val="restart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</w:t>
            </w:r>
          </w:p>
        </w:tc>
        <w:tc>
          <w:tcPr>
            <w:tcW w:w="4394" w:type="dxa"/>
            <w:vMerge w:val="restart"/>
            <w:vAlign w:val="center"/>
          </w:tcPr>
          <w:p w:rsidR="00177456" w:rsidRPr="00B67B2F" w:rsidRDefault="00177456" w:rsidP="00B67B2F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Определение</w:t>
            </w:r>
            <w:r w:rsidRPr="00B67B2F">
              <w:rPr>
                <w:color w:val="333333"/>
              </w:rPr>
              <w:t xml:space="preserve"> системы координат, начала координат, координатной плоскости;</w:t>
            </w:r>
            <w:r>
              <w:rPr>
                <w:color w:val="333333"/>
              </w:rPr>
              <w:t xml:space="preserve"> </w:t>
            </w:r>
            <w:r w:rsidRPr="00B67B2F">
              <w:rPr>
                <w:color w:val="333333"/>
              </w:rPr>
              <w:t>названия координат точки, координатных прямых;</w:t>
            </w:r>
            <w:r>
              <w:rPr>
                <w:color w:val="333333"/>
              </w:rPr>
              <w:t xml:space="preserve"> </w:t>
            </w:r>
            <w:r w:rsidRPr="00B67B2F">
              <w:rPr>
                <w:color w:val="333333"/>
              </w:rPr>
              <w:t>под каким углом пересекаются координатные прямые х и у, образующие систему координат на плоскости;</w:t>
            </w:r>
          </w:p>
          <w:p w:rsidR="00177456" w:rsidRPr="00B67B2F" w:rsidRDefault="00177456" w:rsidP="00B67B2F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нахождение абсциссы и ординаты</w:t>
            </w:r>
            <w:r w:rsidRPr="00B67B2F">
              <w:rPr>
                <w:color w:val="333333"/>
              </w:rPr>
              <w:t xml:space="preserve"> точки на координатной плоскости;</w:t>
            </w:r>
            <w:r>
              <w:rPr>
                <w:color w:val="333333"/>
              </w:rPr>
              <w:t xml:space="preserve"> построение точки</w:t>
            </w:r>
            <w:r w:rsidRPr="00B67B2F">
              <w:rPr>
                <w:color w:val="333333"/>
              </w:rPr>
              <w:t xml:space="preserve"> по ее координатам.</w:t>
            </w:r>
          </w:p>
          <w:p w:rsidR="00177456" w:rsidRPr="00EA1404" w:rsidRDefault="00177456" w:rsidP="00B67B2F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Построение</w:t>
            </w:r>
            <w:r w:rsidRPr="00B67B2F">
              <w:rPr>
                <w:color w:val="333333"/>
              </w:rPr>
              <w:t xml:space="preserve"> фигуры по заданным координатам вершин</w:t>
            </w:r>
            <w:r>
              <w:rPr>
                <w:color w:val="333333"/>
              </w:rPr>
              <w:t>.</w:t>
            </w: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54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8</w:t>
            </w:r>
            <w:r w:rsidR="00177456">
              <w:rPr>
                <w:color w:val="333333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7241DB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55</w:t>
            </w:r>
          </w:p>
        </w:tc>
        <w:tc>
          <w:tcPr>
            <w:tcW w:w="993" w:type="dxa"/>
            <w:vAlign w:val="center"/>
          </w:tcPr>
          <w:p w:rsidR="00177456" w:rsidRDefault="00B9439A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0</w:t>
            </w:r>
            <w:r w:rsidR="00177456">
              <w:rPr>
                <w:color w:val="333333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7241DB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56</w:t>
            </w:r>
          </w:p>
        </w:tc>
        <w:tc>
          <w:tcPr>
            <w:tcW w:w="993" w:type="dxa"/>
            <w:vAlign w:val="center"/>
          </w:tcPr>
          <w:p w:rsidR="00177456" w:rsidRDefault="00177456" w:rsidP="005C5C5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  <w:r w:rsidR="005C5C51">
              <w:rPr>
                <w:color w:val="333333"/>
              </w:rPr>
              <w:t>1</w:t>
            </w:r>
            <w:r>
              <w:rPr>
                <w:color w:val="333333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77456" w:rsidRPr="00EA1404" w:rsidRDefault="00177456" w:rsidP="007241DB">
            <w:pPr>
              <w:rPr>
                <w:color w:val="333333"/>
              </w:rPr>
            </w:pPr>
            <w:r>
              <w:rPr>
                <w:color w:val="333333"/>
              </w:rPr>
              <w:t>Столбчатые диаграммы и графики</w:t>
            </w:r>
          </w:p>
        </w:tc>
        <w:tc>
          <w:tcPr>
            <w:tcW w:w="992" w:type="dxa"/>
            <w:vMerge w:val="restart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177456" w:rsidRPr="00B67B2F" w:rsidRDefault="00177456" w:rsidP="00B67B2F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П</w:t>
            </w:r>
            <w:r w:rsidRPr="00B67B2F">
              <w:rPr>
                <w:color w:val="333333"/>
              </w:rPr>
              <w:t>редставление о столбчатых диаграммах.</w:t>
            </w:r>
            <w:r>
              <w:rPr>
                <w:color w:val="333333"/>
              </w:rPr>
              <w:t xml:space="preserve"> Построение столбчатых диаграмм - определение по графику значения</w:t>
            </w:r>
            <w:r w:rsidRPr="00B67B2F">
              <w:rPr>
                <w:color w:val="333333"/>
              </w:rPr>
              <w:t xml:space="preserve"> одной величины по заданному значению другой;</w:t>
            </w:r>
          </w:p>
          <w:p w:rsidR="00177456" w:rsidRPr="00EA1404" w:rsidRDefault="00177456" w:rsidP="00B67B2F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анализ изменения</w:t>
            </w:r>
            <w:r w:rsidRPr="00B67B2F">
              <w:rPr>
                <w:color w:val="333333"/>
              </w:rPr>
              <w:t xml:space="preserve"> одной величины в зависимости от другой</w:t>
            </w:r>
            <w:r>
              <w:rPr>
                <w:color w:val="333333"/>
              </w:rPr>
              <w:t>.</w:t>
            </w: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57</w:t>
            </w:r>
          </w:p>
        </w:tc>
        <w:tc>
          <w:tcPr>
            <w:tcW w:w="993" w:type="dxa"/>
            <w:vAlign w:val="center"/>
          </w:tcPr>
          <w:p w:rsidR="00177456" w:rsidRDefault="005C5C51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4</w:t>
            </w:r>
            <w:r w:rsidR="00177456">
              <w:rPr>
                <w:color w:val="333333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7241DB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58</w:t>
            </w:r>
          </w:p>
        </w:tc>
        <w:tc>
          <w:tcPr>
            <w:tcW w:w="993" w:type="dxa"/>
            <w:vAlign w:val="center"/>
          </w:tcPr>
          <w:p w:rsidR="00177456" w:rsidRDefault="005C5C51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5</w:t>
            </w:r>
            <w:r w:rsidR="00177456">
              <w:rPr>
                <w:color w:val="333333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177456" w:rsidRPr="009614A6" w:rsidRDefault="00177456" w:rsidP="007241DB">
            <w:pPr>
              <w:jc w:val="center"/>
              <w:rPr>
                <w:b/>
                <w:color w:val="333333"/>
              </w:rPr>
            </w:pPr>
            <w:r w:rsidRPr="009614A6">
              <w:rPr>
                <w:b/>
                <w:color w:val="333333"/>
              </w:rPr>
              <w:t>Контрольная работа № 8</w:t>
            </w:r>
            <w:r w:rsidR="009614A6" w:rsidRPr="009614A6">
              <w:rPr>
                <w:b/>
                <w:color w:val="333333"/>
              </w:rPr>
              <w:t xml:space="preserve"> по теме «Обыкновенные и десятичные дроби»</w:t>
            </w:r>
          </w:p>
        </w:tc>
        <w:tc>
          <w:tcPr>
            <w:tcW w:w="992" w:type="dxa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59</w:t>
            </w:r>
          </w:p>
        </w:tc>
        <w:tc>
          <w:tcPr>
            <w:tcW w:w="993" w:type="dxa"/>
            <w:vAlign w:val="center"/>
          </w:tcPr>
          <w:p w:rsidR="00177456" w:rsidRDefault="005C5C51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6</w:t>
            </w:r>
            <w:r w:rsidR="00177456">
              <w:rPr>
                <w:color w:val="333333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77456" w:rsidRPr="00EA1404" w:rsidRDefault="00177456" w:rsidP="007241DB">
            <w:pPr>
              <w:rPr>
                <w:color w:val="333333"/>
              </w:rPr>
            </w:pPr>
            <w:r>
              <w:rPr>
                <w:color w:val="333333"/>
              </w:rPr>
              <w:t>Дополнительные занимательные задачи</w:t>
            </w:r>
          </w:p>
        </w:tc>
        <w:tc>
          <w:tcPr>
            <w:tcW w:w="992" w:type="dxa"/>
            <w:vMerge w:val="restart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4394" w:type="dxa"/>
            <w:vMerge w:val="restart"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Решение занимательных</w:t>
            </w:r>
            <w:r w:rsidRPr="00C56137">
              <w:rPr>
                <w:color w:val="333333"/>
              </w:rPr>
              <w:t xml:space="preserve"> задач</w:t>
            </w: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</w:p>
        </w:tc>
      </w:tr>
      <w:tr w:rsidR="00177456" w:rsidTr="00ED5A98">
        <w:tc>
          <w:tcPr>
            <w:tcW w:w="675" w:type="dxa"/>
            <w:vAlign w:val="center"/>
          </w:tcPr>
          <w:p w:rsidR="00177456" w:rsidRDefault="00177456" w:rsidP="00177456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60</w:t>
            </w:r>
          </w:p>
        </w:tc>
        <w:tc>
          <w:tcPr>
            <w:tcW w:w="993" w:type="dxa"/>
            <w:vAlign w:val="center"/>
          </w:tcPr>
          <w:p w:rsidR="00177456" w:rsidRDefault="005C5C51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7</w:t>
            </w:r>
            <w:r w:rsidR="00177456">
              <w:rPr>
                <w:color w:val="333333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</w:p>
        </w:tc>
      </w:tr>
      <w:tr w:rsidR="00177456" w:rsidTr="00AE00BF">
        <w:tc>
          <w:tcPr>
            <w:tcW w:w="15134" w:type="dxa"/>
            <w:gridSpan w:val="8"/>
          </w:tcPr>
          <w:p w:rsidR="00177456" w:rsidRPr="00885F21" w:rsidRDefault="00177456" w:rsidP="00885F21">
            <w:pPr>
              <w:jc w:val="center"/>
              <w:rPr>
                <w:b/>
                <w:color w:val="333333"/>
              </w:rPr>
            </w:pPr>
            <w:r>
              <w:rPr>
                <w:b/>
                <w:color w:val="333333"/>
              </w:rPr>
              <w:t>7. ПОВТОРЕНИЕ (10 Ч</w:t>
            </w:r>
            <w:r w:rsidR="009B7DC0">
              <w:rPr>
                <w:b/>
                <w:color w:val="333333"/>
              </w:rPr>
              <w:t>АСОВ</w:t>
            </w:r>
            <w:r>
              <w:rPr>
                <w:b/>
                <w:color w:val="333333"/>
              </w:rPr>
              <w:t>)</w:t>
            </w:r>
          </w:p>
        </w:tc>
      </w:tr>
      <w:tr w:rsidR="00177456" w:rsidTr="00013B91">
        <w:tc>
          <w:tcPr>
            <w:tcW w:w="675" w:type="dxa"/>
          </w:tcPr>
          <w:p w:rsidR="00177456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61</w:t>
            </w:r>
          </w:p>
        </w:tc>
        <w:tc>
          <w:tcPr>
            <w:tcW w:w="993" w:type="dxa"/>
            <w:vAlign w:val="center"/>
          </w:tcPr>
          <w:p w:rsidR="00177456" w:rsidRDefault="005C5C51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8</w:t>
            </w:r>
            <w:r w:rsidR="00177456">
              <w:rPr>
                <w:color w:val="333333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Align w:val="center"/>
          </w:tcPr>
          <w:p w:rsidR="00177456" w:rsidRPr="00BD5FC3" w:rsidRDefault="00177456" w:rsidP="00885F21">
            <w:pPr>
              <w:jc w:val="center"/>
              <w:rPr>
                <w:b/>
                <w:color w:val="333333"/>
              </w:rPr>
            </w:pPr>
            <w:r w:rsidRPr="00BD5FC3">
              <w:rPr>
                <w:b/>
                <w:color w:val="333333"/>
              </w:rPr>
              <w:t>Контрольная работа № 9</w:t>
            </w:r>
            <w:r w:rsidR="00BD5FC3" w:rsidRPr="00BD5FC3">
              <w:rPr>
                <w:b/>
                <w:color w:val="333333"/>
              </w:rPr>
              <w:t xml:space="preserve"> «Итоговая»</w:t>
            </w:r>
          </w:p>
        </w:tc>
        <w:tc>
          <w:tcPr>
            <w:tcW w:w="992" w:type="dxa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4394" w:type="dxa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013B91">
        <w:tc>
          <w:tcPr>
            <w:tcW w:w="675" w:type="dxa"/>
          </w:tcPr>
          <w:p w:rsidR="00177456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62</w:t>
            </w:r>
          </w:p>
        </w:tc>
        <w:tc>
          <w:tcPr>
            <w:tcW w:w="993" w:type="dxa"/>
            <w:vAlign w:val="center"/>
          </w:tcPr>
          <w:p w:rsidR="00177456" w:rsidRDefault="005C5C51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1</w:t>
            </w:r>
            <w:r w:rsidR="00177456">
              <w:rPr>
                <w:color w:val="333333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77456" w:rsidRDefault="00177456" w:rsidP="00FA0729">
            <w:pPr>
              <w:rPr>
                <w:color w:val="333333"/>
              </w:rPr>
            </w:pPr>
            <w:r>
              <w:rPr>
                <w:color w:val="333333"/>
              </w:rPr>
              <w:t>Повторение</w:t>
            </w:r>
            <w:r w:rsidR="00FA0729">
              <w:rPr>
                <w:color w:val="333333"/>
              </w:rPr>
              <w:t>. Целые числа</w:t>
            </w:r>
          </w:p>
          <w:p w:rsidR="00FA0729" w:rsidRDefault="00FA0729" w:rsidP="00FA0729">
            <w:pPr>
              <w:rPr>
                <w:color w:val="333333"/>
              </w:rPr>
            </w:pPr>
          </w:p>
          <w:p w:rsidR="00FA0729" w:rsidRDefault="00FA0729" w:rsidP="00FA0729">
            <w:pPr>
              <w:rPr>
                <w:color w:val="333333"/>
              </w:rPr>
            </w:pPr>
          </w:p>
          <w:p w:rsidR="00FA0729" w:rsidRDefault="00FA0729" w:rsidP="00FA0729">
            <w:pPr>
              <w:rPr>
                <w:color w:val="333333"/>
              </w:rPr>
            </w:pPr>
          </w:p>
          <w:p w:rsidR="00FA0729" w:rsidRPr="00EA1404" w:rsidRDefault="00FA0729" w:rsidP="00FA0729">
            <w:pPr>
              <w:rPr>
                <w:color w:val="333333"/>
              </w:rPr>
            </w:pPr>
          </w:p>
        </w:tc>
        <w:tc>
          <w:tcPr>
            <w:tcW w:w="992" w:type="dxa"/>
            <w:vMerge w:val="restart"/>
            <w:vAlign w:val="center"/>
          </w:tcPr>
          <w:p w:rsidR="00177456" w:rsidRPr="00EA1404" w:rsidRDefault="00FA072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</w:t>
            </w:r>
          </w:p>
        </w:tc>
        <w:tc>
          <w:tcPr>
            <w:tcW w:w="4394" w:type="dxa"/>
            <w:vMerge w:val="restart"/>
            <w:vAlign w:val="center"/>
          </w:tcPr>
          <w:p w:rsidR="00177456" w:rsidRPr="00EA1404" w:rsidRDefault="00177456" w:rsidP="00A26683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Закрепление полученных знаний за год</w:t>
            </w:r>
          </w:p>
        </w:tc>
        <w:tc>
          <w:tcPr>
            <w:tcW w:w="3686" w:type="dxa"/>
            <w:vMerge w:val="restart"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013B91">
        <w:tc>
          <w:tcPr>
            <w:tcW w:w="675" w:type="dxa"/>
          </w:tcPr>
          <w:p w:rsidR="00177456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63</w:t>
            </w:r>
          </w:p>
        </w:tc>
        <w:tc>
          <w:tcPr>
            <w:tcW w:w="993" w:type="dxa"/>
            <w:vAlign w:val="center"/>
          </w:tcPr>
          <w:p w:rsidR="00177456" w:rsidRDefault="005C5C51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2</w:t>
            </w:r>
            <w:r w:rsidR="00177456">
              <w:rPr>
                <w:color w:val="333333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FA0729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013B91">
        <w:tc>
          <w:tcPr>
            <w:tcW w:w="675" w:type="dxa"/>
          </w:tcPr>
          <w:p w:rsidR="00177456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64</w:t>
            </w:r>
          </w:p>
        </w:tc>
        <w:tc>
          <w:tcPr>
            <w:tcW w:w="993" w:type="dxa"/>
            <w:vAlign w:val="center"/>
          </w:tcPr>
          <w:p w:rsidR="00177456" w:rsidRDefault="005C5C51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3</w:t>
            </w:r>
            <w:r w:rsidR="00177456">
              <w:rPr>
                <w:color w:val="333333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FA0729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013B91">
        <w:tc>
          <w:tcPr>
            <w:tcW w:w="675" w:type="dxa"/>
          </w:tcPr>
          <w:p w:rsidR="00177456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lastRenderedPageBreak/>
              <w:t>165</w:t>
            </w:r>
          </w:p>
        </w:tc>
        <w:tc>
          <w:tcPr>
            <w:tcW w:w="993" w:type="dxa"/>
            <w:vAlign w:val="center"/>
          </w:tcPr>
          <w:p w:rsidR="00177456" w:rsidRDefault="005C5C51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4</w:t>
            </w:r>
            <w:r w:rsidR="00177456">
              <w:rPr>
                <w:color w:val="333333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77456" w:rsidRPr="00EA1404" w:rsidRDefault="00FA0729" w:rsidP="00FA0729">
            <w:pPr>
              <w:rPr>
                <w:color w:val="333333"/>
              </w:rPr>
            </w:pPr>
            <w:r>
              <w:rPr>
                <w:color w:val="333333"/>
              </w:rPr>
              <w:t>Повторение. Рациональные числа</w:t>
            </w:r>
          </w:p>
        </w:tc>
        <w:tc>
          <w:tcPr>
            <w:tcW w:w="992" w:type="dxa"/>
            <w:vMerge w:val="restart"/>
            <w:vAlign w:val="center"/>
          </w:tcPr>
          <w:p w:rsidR="00177456" w:rsidRPr="00EA1404" w:rsidRDefault="00FA072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</w:t>
            </w: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013B91">
        <w:tc>
          <w:tcPr>
            <w:tcW w:w="675" w:type="dxa"/>
          </w:tcPr>
          <w:p w:rsidR="00177456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66</w:t>
            </w:r>
          </w:p>
        </w:tc>
        <w:tc>
          <w:tcPr>
            <w:tcW w:w="993" w:type="dxa"/>
            <w:vAlign w:val="center"/>
          </w:tcPr>
          <w:p w:rsidR="00177456" w:rsidRDefault="005C5C51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5</w:t>
            </w:r>
            <w:r w:rsidR="00177456">
              <w:rPr>
                <w:color w:val="333333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FA0729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013B91">
        <w:tc>
          <w:tcPr>
            <w:tcW w:w="675" w:type="dxa"/>
          </w:tcPr>
          <w:p w:rsidR="00177456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67</w:t>
            </w:r>
          </w:p>
        </w:tc>
        <w:tc>
          <w:tcPr>
            <w:tcW w:w="993" w:type="dxa"/>
            <w:vAlign w:val="center"/>
          </w:tcPr>
          <w:p w:rsidR="00177456" w:rsidRDefault="005C5C51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8</w:t>
            </w:r>
            <w:r w:rsidR="00177456">
              <w:rPr>
                <w:color w:val="333333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FA0729">
            <w:pPr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013B91">
        <w:tc>
          <w:tcPr>
            <w:tcW w:w="675" w:type="dxa"/>
          </w:tcPr>
          <w:p w:rsidR="00177456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68</w:t>
            </w:r>
          </w:p>
        </w:tc>
        <w:tc>
          <w:tcPr>
            <w:tcW w:w="993" w:type="dxa"/>
            <w:vAlign w:val="center"/>
          </w:tcPr>
          <w:p w:rsidR="00177456" w:rsidRDefault="005C5C51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29</w:t>
            </w:r>
            <w:r w:rsidR="00177456">
              <w:rPr>
                <w:color w:val="333333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 w:val="restart"/>
            <w:vAlign w:val="center"/>
          </w:tcPr>
          <w:p w:rsidR="00177456" w:rsidRPr="00EA1404" w:rsidRDefault="00FA0729" w:rsidP="00FA0729">
            <w:pPr>
              <w:rPr>
                <w:color w:val="333333"/>
              </w:rPr>
            </w:pPr>
            <w:r>
              <w:rPr>
                <w:color w:val="333333"/>
              </w:rPr>
              <w:t>Повторение. Обыкновенные дроби</w:t>
            </w:r>
          </w:p>
        </w:tc>
        <w:tc>
          <w:tcPr>
            <w:tcW w:w="992" w:type="dxa"/>
            <w:vMerge w:val="restart"/>
            <w:vAlign w:val="center"/>
          </w:tcPr>
          <w:p w:rsidR="00177456" w:rsidRPr="00EA1404" w:rsidRDefault="00FA0729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</w:t>
            </w: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013B91">
        <w:tc>
          <w:tcPr>
            <w:tcW w:w="675" w:type="dxa"/>
          </w:tcPr>
          <w:p w:rsidR="00177456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69</w:t>
            </w:r>
          </w:p>
        </w:tc>
        <w:tc>
          <w:tcPr>
            <w:tcW w:w="993" w:type="dxa"/>
            <w:vAlign w:val="center"/>
          </w:tcPr>
          <w:p w:rsidR="00177456" w:rsidRDefault="005C5C51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0</w:t>
            </w:r>
            <w:r w:rsidR="00177456">
              <w:rPr>
                <w:color w:val="333333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  <w:tr w:rsidR="00177456" w:rsidTr="00013B91">
        <w:tc>
          <w:tcPr>
            <w:tcW w:w="675" w:type="dxa"/>
          </w:tcPr>
          <w:p w:rsidR="00177456" w:rsidRDefault="00177456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170</w:t>
            </w:r>
          </w:p>
        </w:tc>
        <w:tc>
          <w:tcPr>
            <w:tcW w:w="993" w:type="dxa"/>
            <w:vAlign w:val="center"/>
          </w:tcPr>
          <w:p w:rsidR="00177456" w:rsidRDefault="005C5C51" w:rsidP="00885F21">
            <w:pPr>
              <w:jc w:val="center"/>
              <w:rPr>
                <w:color w:val="333333"/>
              </w:rPr>
            </w:pPr>
            <w:r>
              <w:rPr>
                <w:color w:val="333333"/>
              </w:rPr>
              <w:t>31</w:t>
            </w:r>
            <w:r w:rsidR="00177456">
              <w:rPr>
                <w:color w:val="333333"/>
              </w:rPr>
              <w:t>.05</w:t>
            </w:r>
          </w:p>
        </w:tc>
        <w:tc>
          <w:tcPr>
            <w:tcW w:w="850" w:type="dxa"/>
            <w:gridSpan w:val="2"/>
            <w:vAlign w:val="center"/>
          </w:tcPr>
          <w:p w:rsidR="00177456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54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992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4394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  <w:tc>
          <w:tcPr>
            <w:tcW w:w="3686" w:type="dxa"/>
            <w:vMerge/>
            <w:vAlign w:val="center"/>
          </w:tcPr>
          <w:p w:rsidR="00177456" w:rsidRPr="00EA1404" w:rsidRDefault="00177456" w:rsidP="00885F21">
            <w:pPr>
              <w:jc w:val="center"/>
              <w:rPr>
                <w:color w:val="333333"/>
              </w:rPr>
            </w:pPr>
          </w:p>
        </w:tc>
      </w:tr>
    </w:tbl>
    <w:p w:rsidR="00FE4E42" w:rsidRPr="00A372CF" w:rsidRDefault="00FE4E42" w:rsidP="00A372CF">
      <w:pPr>
        <w:shd w:val="clear" w:color="auto" w:fill="FFFFFF"/>
        <w:jc w:val="center"/>
        <w:rPr>
          <w:color w:val="333333"/>
          <w:sz w:val="28"/>
          <w:szCs w:val="28"/>
        </w:rPr>
      </w:pPr>
    </w:p>
    <w:p w:rsidR="00A372CF" w:rsidRDefault="00A372CF" w:rsidP="00A372CF">
      <w:pPr>
        <w:shd w:val="clear" w:color="auto" w:fill="FFFFFF"/>
        <w:jc w:val="both"/>
        <w:rPr>
          <w:color w:val="333333"/>
        </w:rPr>
      </w:pPr>
    </w:p>
    <w:p w:rsidR="00A372CF" w:rsidRDefault="00A372CF" w:rsidP="00A372CF">
      <w:pPr>
        <w:shd w:val="clear" w:color="auto" w:fill="FFFFFF"/>
        <w:jc w:val="both"/>
        <w:rPr>
          <w:color w:val="333333"/>
        </w:rPr>
      </w:pPr>
    </w:p>
    <w:p w:rsidR="00A372CF" w:rsidRDefault="00A372CF" w:rsidP="00A372CF">
      <w:pPr>
        <w:shd w:val="clear" w:color="auto" w:fill="FFFFFF"/>
        <w:jc w:val="both"/>
        <w:rPr>
          <w:color w:val="333333"/>
        </w:rPr>
      </w:pPr>
    </w:p>
    <w:p w:rsidR="00A372CF" w:rsidRDefault="00A372CF" w:rsidP="00A372CF">
      <w:pPr>
        <w:shd w:val="clear" w:color="auto" w:fill="FFFFFF"/>
        <w:jc w:val="both"/>
        <w:rPr>
          <w:color w:val="333333"/>
        </w:rPr>
      </w:pPr>
    </w:p>
    <w:p w:rsidR="00C44C9B" w:rsidRDefault="00C44C9B" w:rsidP="00A372CF">
      <w:pPr>
        <w:shd w:val="clear" w:color="auto" w:fill="FFFFFF"/>
        <w:jc w:val="both"/>
        <w:rPr>
          <w:color w:val="333333"/>
        </w:rPr>
      </w:pPr>
    </w:p>
    <w:p w:rsidR="00C44C9B" w:rsidRDefault="00C44C9B" w:rsidP="00A372CF">
      <w:pPr>
        <w:shd w:val="clear" w:color="auto" w:fill="FFFFFF"/>
        <w:jc w:val="both"/>
        <w:rPr>
          <w:color w:val="333333"/>
        </w:rPr>
      </w:pPr>
    </w:p>
    <w:p w:rsidR="00C44C9B" w:rsidRDefault="00C44C9B" w:rsidP="00A372CF">
      <w:pPr>
        <w:shd w:val="clear" w:color="auto" w:fill="FFFFFF"/>
        <w:jc w:val="both"/>
        <w:rPr>
          <w:color w:val="333333"/>
        </w:rPr>
      </w:pPr>
    </w:p>
    <w:p w:rsidR="00C44C9B" w:rsidRDefault="00C44C9B" w:rsidP="00A372CF">
      <w:pPr>
        <w:shd w:val="clear" w:color="auto" w:fill="FFFFFF"/>
        <w:jc w:val="both"/>
        <w:rPr>
          <w:color w:val="333333"/>
        </w:rPr>
      </w:pPr>
    </w:p>
    <w:p w:rsidR="00C44C9B" w:rsidRDefault="00C44C9B" w:rsidP="00A372CF">
      <w:pPr>
        <w:shd w:val="clear" w:color="auto" w:fill="FFFFFF"/>
        <w:jc w:val="both"/>
        <w:rPr>
          <w:color w:val="333333"/>
        </w:rPr>
      </w:pPr>
    </w:p>
    <w:p w:rsidR="00C44C9B" w:rsidRDefault="00C44C9B" w:rsidP="00A372CF">
      <w:pPr>
        <w:shd w:val="clear" w:color="auto" w:fill="FFFFFF"/>
        <w:jc w:val="both"/>
        <w:rPr>
          <w:color w:val="333333"/>
        </w:rPr>
      </w:pPr>
    </w:p>
    <w:p w:rsidR="00C44C9B" w:rsidRDefault="00C44C9B" w:rsidP="00A372CF">
      <w:pPr>
        <w:shd w:val="clear" w:color="auto" w:fill="FFFFFF"/>
        <w:jc w:val="both"/>
        <w:rPr>
          <w:color w:val="333333"/>
        </w:rPr>
      </w:pPr>
    </w:p>
    <w:p w:rsidR="00C44C9B" w:rsidRDefault="00C44C9B" w:rsidP="00A372CF">
      <w:pPr>
        <w:shd w:val="clear" w:color="auto" w:fill="FFFFFF"/>
        <w:jc w:val="both"/>
        <w:rPr>
          <w:color w:val="333333"/>
        </w:rPr>
      </w:pPr>
    </w:p>
    <w:p w:rsidR="00C44C9B" w:rsidRDefault="00C44C9B" w:rsidP="00A372CF">
      <w:pPr>
        <w:shd w:val="clear" w:color="auto" w:fill="FFFFFF"/>
        <w:jc w:val="both"/>
        <w:rPr>
          <w:color w:val="333333"/>
        </w:rPr>
      </w:pPr>
    </w:p>
    <w:p w:rsidR="00C44C9B" w:rsidRDefault="00C44C9B" w:rsidP="00A372CF">
      <w:pPr>
        <w:shd w:val="clear" w:color="auto" w:fill="FFFFFF"/>
        <w:jc w:val="both"/>
        <w:rPr>
          <w:color w:val="333333"/>
        </w:rPr>
      </w:pPr>
    </w:p>
    <w:p w:rsidR="00C44C9B" w:rsidRDefault="00C44C9B" w:rsidP="00A372CF">
      <w:pPr>
        <w:shd w:val="clear" w:color="auto" w:fill="FFFFFF"/>
        <w:jc w:val="both"/>
        <w:rPr>
          <w:color w:val="333333"/>
        </w:rPr>
      </w:pPr>
    </w:p>
    <w:p w:rsidR="00C44C9B" w:rsidRDefault="00C44C9B" w:rsidP="00A372CF">
      <w:pPr>
        <w:shd w:val="clear" w:color="auto" w:fill="FFFFFF"/>
        <w:jc w:val="both"/>
        <w:rPr>
          <w:color w:val="333333"/>
        </w:rPr>
      </w:pPr>
    </w:p>
    <w:p w:rsidR="00C44C9B" w:rsidRDefault="00C44C9B" w:rsidP="00A372CF">
      <w:pPr>
        <w:shd w:val="clear" w:color="auto" w:fill="FFFFFF"/>
        <w:jc w:val="both"/>
        <w:rPr>
          <w:color w:val="333333"/>
        </w:rPr>
      </w:pPr>
    </w:p>
    <w:p w:rsidR="00C44C9B" w:rsidRDefault="00C44C9B" w:rsidP="00A372CF">
      <w:pPr>
        <w:shd w:val="clear" w:color="auto" w:fill="FFFFFF"/>
        <w:jc w:val="both"/>
        <w:rPr>
          <w:color w:val="333333"/>
        </w:rPr>
      </w:pPr>
    </w:p>
    <w:p w:rsidR="00C44C9B" w:rsidRDefault="00C44C9B" w:rsidP="00A372CF">
      <w:pPr>
        <w:shd w:val="clear" w:color="auto" w:fill="FFFFFF"/>
        <w:jc w:val="both"/>
        <w:rPr>
          <w:color w:val="333333"/>
        </w:rPr>
      </w:pPr>
    </w:p>
    <w:p w:rsidR="00C44C9B" w:rsidRDefault="00C44C9B" w:rsidP="00A372CF">
      <w:pPr>
        <w:shd w:val="clear" w:color="auto" w:fill="FFFFFF"/>
        <w:jc w:val="both"/>
        <w:rPr>
          <w:color w:val="333333"/>
        </w:rPr>
      </w:pPr>
    </w:p>
    <w:p w:rsidR="006600E6" w:rsidRDefault="006600E6" w:rsidP="00A372CF">
      <w:pPr>
        <w:shd w:val="clear" w:color="auto" w:fill="FFFFFF"/>
        <w:jc w:val="both"/>
        <w:rPr>
          <w:color w:val="333333"/>
        </w:rPr>
      </w:pPr>
    </w:p>
    <w:p w:rsidR="006600E6" w:rsidRDefault="006600E6" w:rsidP="00A372CF">
      <w:pPr>
        <w:shd w:val="clear" w:color="auto" w:fill="FFFFFF"/>
        <w:jc w:val="both"/>
        <w:rPr>
          <w:color w:val="333333"/>
        </w:rPr>
      </w:pPr>
    </w:p>
    <w:p w:rsidR="006600E6" w:rsidRDefault="006600E6" w:rsidP="00A372CF">
      <w:pPr>
        <w:shd w:val="clear" w:color="auto" w:fill="FFFFFF"/>
        <w:jc w:val="both"/>
        <w:rPr>
          <w:color w:val="333333"/>
        </w:rPr>
      </w:pPr>
    </w:p>
    <w:p w:rsidR="006600E6" w:rsidRDefault="006600E6" w:rsidP="00A372CF">
      <w:pPr>
        <w:shd w:val="clear" w:color="auto" w:fill="FFFFFF"/>
        <w:jc w:val="both"/>
        <w:rPr>
          <w:color w:val="333333"/>
        </w:rPr>
      </w:pPr>
    </w:p>
    <w:p w:rsidR="006600E6" w:rsidRDefault="006600E6" w:rsidP="00A372CF">
      <w:pPr>
        <w:shd w:val="clear" w:color="auto" w:fill="FFFFFF"/>
        <w:jc w:val="both"/>
        <w:rPr>
          <w:color w:val="333333"/>
        </w:rPr>
      </w:pPr>
    </w:p>
    <w:p w:rsidR="006600E6" w:rsidRDefault="006600E6" w:rsidP="00A372CF">
      <w:pPr>
        <w:shd w:val="clear" w:color="auto" w:fill="FFFFFF"/>
        <w:jc w:val="both"/>
        <w:rPr>
          <w:color w:val="333333"/>
        </w:rPr>
      </w:pPr>
    </w:p>
    <w:p w:rsidR="006600E6" w:rsidRDefault="006600E6" w:rsidP="00A372CF">
      <w:pPr>
        <w:shd w:val="clear" w:color="auto" w:fill="FFFFFF"/>
        <w:jc w:val="both"/>
        <w:rPr>
          <w:color w:val="333333"/>
        </w:rPr>
      </w:pPr>
    </w:p>
    <w:p w:rsidR="006600E6" w:rsidRDefault="006600E6" w:rsidP="00A372CF">
      <w:pPr>
        <w:shd w:val="clear" w:color="auto" w:fill="FFFFFF"/>
        <w:jc w:val="both"/>
        <w:rPr>
          <w:color w:val="333333"/>
        </w:rPr>
      </w:pPr>
    </w:p>
    <w:p w:rsidR="00C44C9B" w:rsidRDefault="00C44C9B" w:rsidP="00A372CF">
      <w:pPr>
        <w:shd w:val="clear" w:color="auto" w:fill="FFFFFF"/>
        <w:jc w:val="both"/>
        <w:rPr>
          <w:color w:val="333333"/>
        </w:rPr>
      </w:pPr>
    </w:p>
    <w:p w:rsidR="00C44C9B" w:rsidRDefault="008F784E" w:rsidP="00A372CF">
      <w:pPr>
        <w:shd w:val="clear" w:color="auto" w:fill="FFFFFF"/>
        <w:jc w:val="both"/>
        <w:rPr>
          <w:color w:val="333333"/>
        </w:rPr>
      </w:pPr>
      <w:r>
        <w:rPr>
          <w:color w:val="333333"/>
        </w:rPr>
        <w:lastRenderedPageBreak/>
        <w:t xml:space="preserve"> </w:t>
      </w:r>
    </w:p>
    <w:p w:rsidR="005C0D55" w:rsidRPr="00F86AD7" w:rsidRDefault="005C0D55" w:rsidP="00F86AD7">
      <w:pPr>
        <w:shd w:val="clear" w:color="auto" w:fill="FFFFFF"/>
        <w:jc w:val="center"/>
        <w:rPr>
          <w:b/>
          <w:color w:val="333333"/>
          <w:u w:val="single"/>
        </w:rPr>
      </w:pPr>
      <w:r w:rsidRPr="00F86AD7">
        <w:rPr>
          <w:b/>
          <w:color w:val="333333"/>
          <w:u w:val="single"/>
        </w:rPr>
        <w:t>Контрольно-измерительные материалы</w:t>
      </w:r>
    </w:p>
    <w:p w:rsidR="005C0D55" w:rsidRDefault="00186599" w:rsidP="00F86AD7">
      <w:pPr>
        <w:shd w:val="clear" w:color="auto" w:fill="FFFFFF"/>
        <w:jc w:val="center"/>
        <w:rPr>
          <w:color w:val="333333"/>
        </w:rPr>
      </w:pPr>
      <w:r>
        <w:rPr>
          <w:color w:val="333333"/>
        </w:rPr>
        <w:t>ВХОДНАЯ КОНТРОЛЬНАЯ РАБОТА</w:t>
      </w:r>
      <w:r w:rsidR="00907BE0">
        <w:rPr>
          <w:color w:val="333333"/>
        </w:rPr>
        <w:t xml:space="preserve"> по теме «Отношения чисел и </w:t>
      </w:r>
      <w:r>
        <w:rPr>
          <w:color w:val="333333"/>
        </w:rPr>
        <w:t>величин. Масштаб»             29</w:t>
      </w:r>
      <w:r w:rsidR="00907BE0">
        <w:rPr>
          <w:color w:val="333333"/>
        </w:rPr>
        <w:t>.09.2017</w:t>
      </w:r>
    </w:p>
    <w:tbl>
      <w:tblPr>
        <w:tblStyle w:val="a3"/>
        <w:tblW w:w="14786" w:type="dxa"/>
        <w:tblLook w:val="04A0" w:firstRow="1" w:lastRow="0" w:firstColumn="1" w:lastColumn="0" w:noHBand="0" w:noVBand="1"/>
      </w:tblPr>
      <w:tblGrid>
        <w:gridCol w:w="7393"/>
        <w:gridCol w:w="7393"/>
      </w:tblGrid>
      <w:tr w:rsidR="00576CA6" w:rsidTr="00576CA6">
        <w:tc>
          <w:tcPr>
            <w:tcW w:w="7393" w:type="dxa"/>
          </w:tcPr>
          <w:p w:rsidR="00576CA6" w:rsidRPr="00576CA6" w:rsidRDefault="00576CA6" w:rsidP="00896115">
            <w:pPr>
              <w:pStyle w:val="ac"/>
              <w:numPr>
                <w:ilvl w:val="0"/>
                <w:numId w:val="10"/>
              </w:numPr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>Упростите отношение</w:t>
            </w:r>
            <w:r w:rsidRPr="00907BE0">
              <w:rPr>
                <w:rFonts w:ascii="Times New Roman" w:hAnsi="Times New Roman"/>
                <w:color w:val="333333"/>
              </w:rPr>
              <w:t>:</w:t>
            </w:r>
          </w:p>
          <w:p w:rsidR="00576CA6" w:rsidRPr="00576CA6" w:rsidRDefault="00576CA6" w:rsidP="00F86AD7">
            <w:pPr>
              <w:pStyle w:val="ac"/>
              <w:jc w:val="both"/>
              <w:rPr>
                <w:rFonts w:ascii="Times New Roman" w:hAnsi="Times New Roman"/>
                <w:i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</w:rPr>
                    <m:t>48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</w:rPr>
                    <m:t>42</m:t>
                  </m:r>
                </m:den>
              </m:f>
            </m:oMath>
            <w:r w:rsidRPr="00907BE0">
              <w:rPr>
                <w:rFonts w:ascii="Times New Roman" w:hAnsi="Times New Roman"/>
                <w:color w:val="333333"/>
              </w:rPr>
              <w:t>;</w:t>
            </w:r>
            <w:r w:rsidRPr="00576CA6">
              <w:rPr>
                <w:rFonts w:ascii="Times New Roman" w:hAnsi="Times New Roman"/>
                <w:color w:val="333333"/>
              </w:rPr>
              <w:t xml:space="preserve">    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</w:rPr>
                    <m:t>45 м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</w:rPr>
                    <m:t>54 м</m:t>
                  </m:r>
                </m:den>
              </m:f>
              <m:r>
                <w:rPr>
                  <w:rFonts w:ascii="Cambria Math" w:hAnsi="Cambria Math"/>
                  <w:color w:val="333333"/>
                </w:rPr>
                <m:t>;</m:t>
              </m:r>
            </m:oMath>
            <w:r w:rsidRPr="00907BE0">
              <w:rPr>
                <w:rFonts w:ascii="Times New Roman" w:hAnsi="Times New Roman"/>
                <w:color w:val="333333"/>
              </w:rPr>
              <w:t xml:space="preserve">    </w:t>
            </w:r>
            <w:r w:rsidRPr="00576CA6">
              <w:rPr>
                <w:rFonts w:ascii="Times New Roman" w:hAnsi="Times New Roman"/>
                <w:color w:val="333333"/>
              </w:rPr>
              <w:t xml:space="preserve">в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</w:rPr>
                    <m:t>12 м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</w:rPr>
                    <m:t>2400 см</m:t>
                  </m:r>
                </m:den>
              </m:f>
              <m:r>
                <w:rPr>
                  <w:rFonts w:ascii="Cambria Math" w:hAnsi="Cambria Math"/>
                  <w:color w:val="333333"/>
                </w:rPr>
                <m:t>.</m:t>
              </m:r>
            </m:oMath>
          </w:p>
        </w:tc>
        <w:tc>
          <w:tcPr>
            <w:tcW w:w="7393" w:type="dxa"/>
          </w:tcPr>
          <w:p w:rsidR="00576CA6" w:rsidRPr="00576CA6" w:rsidRDefault="00576CA6" w:rsidP="00896115">
            <w:pPr>
              <w:pStyle w:val="ac"/>
              <w:numPr>
                <w:ilvl w:val="0"/>
                <w:numId w:val="15"/>
              </w:numPr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>Упростите отношение</w:t>
            </w:r>
            <w:r w:rsidRPr="00907BE0">
              <w:rPr>
                <w:rFonts w:ascii="Times New Roman" w:hAnsi="Times New Roman"/>
                <w:color w:val="333333"/>
              </w:rPr>
              <w:t>:</w:t>
            </w:r>
          </w:p>
          <w:p w:rsidR="00576CA6" w:rsidRPr="00576CA6" w:rsidRDefault="00576CA6" w:rsidP="004B13F4">
            <w:pPr>
              <w:pStyle w:val="ac"/>
              <w:jc w:val="both"/>
              <w:rPr>
                <w:rFonts w:ascii="Times New Roman" w:hAnsi="Times New Roman"/>
                <w:i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</w:rPr>
                    <m:t>35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</w:rPr>
                    <m:t>56</m:t>
                  </m:r>
                </m:den>
              </m:f>
            </m:oMath>
            <w:r w:rsidRPr="00576CA6">
              <w:rPr>
                <w:rFonts w:ascii="Times New Roman" w:hAnsi="Times New Roman"/>
                <w:color w:val="333333"/>
              </w:rPr>
              <w:t xml:space="preserve">;    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</w:rPr>
                    <m:t>42 кг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</w:rPr>
                    <m:t>49 кг</m:t>
                  </m:r>
                </m:den>
              </m:f>
              <m:r>
                <w:rPr>
                  <w:rFonts w:ascii="Cambria Math" w:hAnsi="Cambria Math"/>
                  <w:color w:val="333333"/>
                </w:rPr>
                <m:t>;</m:t>
              </m:r>
            </m:oMath>
            <w:r w:rsidRPr="00576CA6">
              <w:rPr>
                <w:rFonts w:ascii="Times New Roman" w:hAnsi="Times New Roman"/>
                <w:color w:val="333333"/>
              </w:rPr>
              <w:t xml:space="preserve">    в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</w:rPr>
                    <m:t>18 дм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</w:rPr>
                    <m:t>270 см</m:t>
                  </m:r>
                </m:den>
              </m:f>
              <m:r>
                <w:rPr>
                  <w:rFonts w:ascii="Cambria Math" w:hAnsi="Cambria Math"/>
                  <w:color w:val="333333"/>
                </w:rPr>
                <m:t>.</m:t>
              </m:r>
            </m:oMath>
          </w:p>
        </w:tc>
      </w:tr>
      <w:tr w:rsidR="00576CA6" w:rsidTr="00576CA6">
        <w:tc>
          <w:tcPr>
            <w:tcW w:w="7393" w:type="dxa"/>
          </w:tcPr>
          <w:p w:rsidR="00576CA6" w:rsidRPr="00576CA6" w:rsidRDefault="00576CA6" w:rsidP="00896115">
            <w:pPr>
              <w:pStyle w:val="ac"/>
              <w:numPr>
                <w:ilvl w:val="0"/>
                <w:numId w:val="11"/>
              </w:numPr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>Разделите число 120 в отношении 2:3.</w:t>
            </w:r>
          </w:p>
        </w:tc>
        <w:tc>
          <w:tcPr>
            <w:tcW w:w="7393" w:type="dxa"/>
          </w:tcPr>
          <w:p w:rsidR="00576CA6" w:rsidRPr="00576CA6" w:rsidRDefault="00576CA6" w:rsidP="00896115">
            <w:pPr>
              <w:pStyle w:val="ac"/>
              <w:numPr>
                <w:ilvl w:val="0"/>
                <w:numId w:val="16"/>
              </w:numPr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 xml:space="preserve">Разделите </w:t>
            </w:r>
            <w:r>
              <w:rPr>
                <w:rFonts w:ascii="Times New Roman" w:hAnsi="Times New Roman"/>
                <w:color w:val="333333"/>
              </w:rPr>
              <w:t>число 150 в отношении 3</w:t>
            </w:r>
            <w:r w:rsidRPr="00576CA6">
              <w:rPr>
                <w:rFonts w:ascii="Times New Roman" w:hAnsi="Times New Roman"/>
                <w:color w:val="333333"/>
              </w:rPr>
              <w:t>:</w:t>
            </w:r>
            <w:r>
              <w:rPr>
                <w:rFonts w:ascii="Times New Roman" w:hAnsi="Times New Roman"/>
                <w:color w:val="333333"/>
              </w:rPr>
              <w:t>2</w:t>
            </w:r>
            <w:r w:rsidRPr="00576CA6">
              <w:rPr>
                <w:rFonts w:ascii="Times New Roman" w:hAnsi="Times New Roman"/>
                <w:color w:val="333333"/>
              </w:rPr>
              <w:t>.</w:t>
            </w:r>
          </w:p>
        </w:tc>
      </w:tr>
      <w:tr w:rsidR="00576CA6" w:rsidTr="00576CA6">
        <w:tc>
          <w:tcPr>
            <w:tcW w:w="7393" w:type="dxa"/>
          </w:tcPr>
          <w:p w:rsidR="00576CA6" w:rsidRPr="00576CA6" w:rsidRDefault="00576CA6" w:rsidP="00896115">
            <w:pPr>
              <w:pStyle w:val="ac"/>
              <w:numPr>
                <w:ilvl w:val="0"/>
                <w:numId w:val="12"/>
              </w:numPr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>Решите пропорцию:</w:t>
            </w:r>
          </w:p>
          <w:p w:rsidR="00576CA6" w:rsidRPr="00576CA6" w:rsidRDefault="00576CA6" w:rsidP="00F86AD7">
            <w:pPr>
              <w:pStyle w:val="ac"/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 xml:space="preserve">а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</w:rPr>
                    <m:t>8</m:t>
                  </m:r>
                </m:den>
              </m:f>
              <m:r>
                <w:rPr>
                  <w:rFonts w:ascii="Cambria Math" w:hAnsi="Cambria Math"/>
                  <w:color w:val="333333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</w:rPr>
                    <m:t>17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</w:rPr>
                    <m:t>4</m:t>
                  </m:r>
                </m:den>
              </m:f>
              <m:r>
                <w:rPr>
                  <w:rFonts w:ascii="Cambria Math" w:hAnsi="Cambria Math"/>
                  <w:color w:val="333333"/>
                </w:rPr>
                <m:t xml:space="preserve">; </m:t>
              </m:r>
            </m:oMath>
            <w:r w:rsidRPr="00576CA6">
              <w:rPr>
                <w:rFonts w:ascii="Times New Roman" w:hAnsi="Times New Roman"/>
                <w:color w:val="333333"/>
              </w:rPr>
              <w:t xml:space="preserve">      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</w:rPr>
                    <m:t>24</m:t>
                  </m:r>
                </m:den>
              </m:f>
              <m:r>
                <w:rPr>
                  <w:rFonts w:ascii="Cambria Math" w:hAnsi="Cambria Math"/>
                  <w:color w:val="333333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</w:rPr>
                    <m:t>36</m:t>
                  </m:r>
                </m:den>
              </m:f>
              <m:r>
                <w:rPr>
                  <w:rFonts w:ascii="Cambria Math" w:hAnsi="Cambria Math"/>
                  <w:color w:val="333333"/>
                </w:rPr>
                <m:t>.</m:t>
              </m:r>
            </m:oMath>
          </w:p>
        </w:tc>
        <w:tc>
          <w:tcPr>
            <w:tcW w:w="7393" w:type="dxa"/>
          </w:tcPr>
          <w:p w:rsidR="00576CA6" w:rsidRPr="00576CA6" w:rsidRDefault="00576CA6" w:rsidP="00896115">
            <w:pPr>
              <w:pStyle w:val="ac"/>
              <w:numPr>
                <w:ilvl w:val="0"/>
                <w:numId w:val="17"/>
              </w:numPr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>Решите пропорцию</w:t>
            </w:r>
            <w:r w:rsidRPr="00576CA6">
              <w:rPr>
                <w:rFonts w:ascii="Times New Roman" w:hAnsi="Times New Roman"/>
                <w:color w:val="333333"/>
                <w:lang w:val="en-US"/>
              </w:rPr>
              <w:t>:</w:t>
            </w:r>
          </w:p>
          <w:p w:rsidR="00576CA6" w:rsidRPr="00576CA6" w:rsidRDefault="00576CA6" w:rsidP="004B13F4">
            <w:pPr>
              <w:pStyle w:val="ac"/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 xml:space="preserve">а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</w:rPr>
                    <m:t>9</m:t>
                  </m:r>
                </m:den>
              </m:f>
              <m:r>
                <w:rPr>
                  <w:rFonts w:ascii="Cambria Math" w:hAnsi="Cambria Math"/>
                  <w:color w:val="333333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333333"/>
                </w:rPr>
                <m:t xml:space="preserve">; </m:t>
              </m:r>
            </m:oMath>
            <w:r w:rsidRPr="00576CA6">
              <w:rPr>
                <w:rFonts w:ascii="Times New Roman" w:hAnsi="Times New Roman"/>
                <w:color w:val="333333"/>
              </w:rPr>
              <w:t xml:space="preserve">      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</w:rPr>
                    <m:t>42</m:t>
                  </m:r>
                </m:den>
              </m:f>
              <m:r>
                <w:rPr>
                  <w:rFonts w:ascii="Cambria Math" w:hAnsi="Cambria Math"/>
                  <w:color w:val="333333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</w:rPr>
                    <m:t>63</m:t>
                  </m:r>
                </m:den>
              </m:f>
              <m:r>
                <w:rPr>
                  <w:rFonts w:ascii="Cambria Math" w:hAnsi="Cambria Math"/>
                  <w:color w:val="333333"/>
                </w:rPr>
                <m:t>.</m:t>
              </m:r>
            </m:oMath>
          </w:p>
        </w:tc>
      </w:tr>
      <w:tr w:rsidR="00576CA6" w:rsidTr="00576CA6">
        <w:tc>
          <w:tcPr>
            <w:tcW w:w="7393" w:type="dxa"/>
          </w:tcPr>
          <w:p w:rsidR="00576CA6" w:rsidRPr="00576CA6" w:rsidRDefault="00576CA6" w:rsidP="00896115">
            <w:pPr>
              <w:pStyle w:val="ac"/>
              <w:numPr>
                <w:ilvl w:val="0"/>
                <w:numId w:val="13"/>
              </w:numPr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>Решите задачу с помощью пропорции:</w:t>
            </w:r>
          </w:p>
          <w:p w:rsidR="00576CA6" w:rsidRPr="00576CA6" w:rsidRDefault="00576CA6" w:rsidP="00F86AD7">
            <w:pPr>
              <w:pStyle w:val="ac"/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>а) 12 м сукна стоят 87 р. Сколько стоят 8 м этого сукна?</w:t>
            </w:r>
          </w:p>
          <w:p w:rsidR="00576CA6" w:rsidRPr="00576CA6" w:rsidRDefault="00576CA6" w:rsidP="00F86AD7">
            <w:pPr>
              <w:pStyle w:val="ac"/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>б) Девять рабочих выполнили задание за 4 дня. Сколько рабочих могут выполнить задание за 6 дней?</w:t>
            </w:r>
          </w:p>
        </w:tc>
        <w:tc>
          <w:tcPr>
            <w:tcW w:w="7393" w:type="dxa"/>
          </w:tcPr>
          <w:p w:rsidR="00576CA6" w:rsidRPr="00576CA6" w:rsidRDefault="00576CA6" w:rsidP="00896115">
            <w:pPr>
              <w:pStyle w:val="ac"/>
              <w:numPr>
                <w:ilvl w:val="0"/>
                <w:numId w:val="18"/>
              </w:numPr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>Решите задачу с помощью пропорции:</w:t>
            </w:r>
          </w:p>
          <w:p w:rsidR="00576CA6" w:rsidRPr="00576CA6" w:rsidRDefault="00576CA6" w:rsidP="004B13F4">
            <w:pPr>
              <w:pStyle w:val="ac"/>
              <w:jc w:val="both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а) 8 м сукна стоят 54</w:t>
            </w:r>
            <w:r w:rsidRPr="00576CA6">
              <w:rPr>
                <w:rFonts w:ascii="Times New Roman" w:hAnsi="Times New Roman"/>
                <w:color w:val="333333"/>
              </w:rPr>
              <w:t xml:space="preserve"> р. С</w:t>
            </w:r>
            <w:r>
              <w:rPr>
                <w:rFonts w:ascii="Times New Roman" w:hAnsi="Times New Roman"/>
                <w:color w:val="333333"/>
              </w:rPr>
              <w:t>колько стоят 12</w:t>
            </w:r>
            <w:r w:rsidRPr="00576CA6">
              <w:rPr>
                <w:rFonts w:ascii="Times New Roman" w:hAnsi="Times New Roman"/>
                <w:color w:val="333333"/>
              </w:rPr>
              <w:t xml:space="preserve"> м этого сукна?</w:t>
            </w:r>
          </w:p>
          <w:p w:rsidR="00576CA6" w:rsidRPr="00576CA6" w:rsidRDefault="00576CA6" w:rsidP="004B13F4">
            <w:pPr>
              <w:pStyle w:val="ac"/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 xml:space="preserve">б) </w:t>
            </w:r>
            <w:r>
              <w:rPr>
                <w:rFonts w:ascii="Times New Roman" w:hAnsi="Times New Roman"/>
                <w:color w:val="333333"/>
              </w:rPr>
              <w:t>Восемь</w:t>
            </w:r>
            <w:r w:rsidRPr="00576CA6">
              <w:rPr>
                <w:rFonts w:ascii="Times New Roman" w:hAnsi="Times New Roman"/>
                <w:color w:val="333333"/>
              </w:rPr>
              <w:t xml:space="preserve"> рабочих выполнили зада</w:t>
            </w:r>
            <w:r>
              <w:rPr>
                <w:rFonts w:ascii="Times New Roman" w:hAnsi="Times New Roman"/>
                <w:color w:val="333333"/>
              </w:rPr>
              <w:t>ние за 3</w:t>
            </w:r>
            <w:r w:rsidRPr="00576CA6">
              <w:rPr>
                <w:rFonts w:ascii="Times New Roman" w:hAnsi="Times New Roman"/>
                <w:color w:val="333333"/>
              </w:rPr>
              <w:t xml:space="preserve"> дня. </w:t>
            </w:r>
            <w:r w:rsidR="00BB23D9">
              <w:rPr>
                <w:rFonts w:ascii="Times New Roman" w:hAnsi="Times New Roman"/>
                <w:color w:val="333333"/>
              </w:rPr>
              <w:t>За сколько дней могут выполнить задание 6 рабочих?</w:t>
            </w:r>
          </w:p>
        </w:tc>
      </w:tr>
      <w:tr w:rsidR="00576CA6" w:rsidTr="00576CA6">
        <w:tc>
          <w:tcPr>
            <w:tcW w:w="7393" w:type="dxa"/>
          </w:tcPr>
          <w:p w:rsidR="00576CA6" w:rsidRPr="00576CA6" w:rsidRDefault="00576CA6" w:rsidP="00896115">
            <w:pPr>
              <w:pStyle w:val="ac"/>
              <w:numPr>
                <w:ilvl w:val="0"/>
                <w:numId w:val="14"/>
              </w:numPr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>Определите масштаб плана, если участок площадью 7200 м</w:t>
            </w:r>
            <w:proofErr w:type="gramStart"/>
            <w:r w:rsidRPr="00576CA6">
              <w:rPr>
                <w:rFonts w:ascii="Times New Roman" w:hAnsi="Times New Roman"/>
                <w:color w:val="333333"/>
                <w:vertAlign w:val="superscript"/>
              </w:rPr>
              <w:t>2</w:t>
            </w:r>
            <w:proofErr w:type="gramEnd"/>
            <w:r w:rsidRPr="00576CA6">
              <w:rPr>
                <w:rFonts w:ascii="Times New Roman" w:hAnsi="Times New Roman"/>
                <w:color w:val="333333"/>
              </w:rPr>
              <w:t xml:space="preserve"> изображён на этом плане в виде прямоугольника со сторонами      12 см и 6 см.</w:t>
            </w:r>
          </w:p>
        </w:tc>
        <w:tc>
          <w:tcPr>
            <w:tcW w:w="7393" w:type="dxa"/>
          </w:tcPr>
          <w:p w:rsidR="00576CA6" w:rsidRPr="00576CA6" w:rsidRDefault="00576CA6" w:rsidP="00896115">
            <w:pPr>
              <w:pStyle w:val="ac"/>
              <w:numPr>
                <w:ilvl w:val="0"/>
                <w:numId w:val="19"/>
              </w:numPr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>Определите масштаб</w:t>
            </w:r>
            <w:r w:rsidR="00BB23D9">
              <w:rPr>
                <w:rFonts w:ascii="Times New Roman" w:hAnsi="Times New Roman"/>
                <w:color w:val="333333"/>
              </w:rPr>
              <w:t xml:space="preserve"> плана, если участок площадью 48</w:t>
            </w:r>
            <w:r w:rsidRPr="00576CA6">
              <w:rPr>
                <w:rFonts w:ascii="Times New Roman" w:hAnsi="Times New Roman"/>
                <w:color w:val="333333"/>
              </w:rPr>
              <w:t>00 м</w:t>
            </w:r>
            <w:proofErr w:type="gramStart"/>
            <w:r w:rsidRPr="00576CA6">
              <w:rPr>
                <w:rFonts w:ascii="Times New Roman" w:hAnsi="Times New Roman"/>
                <w:color w:val="333333"/>
                <w:vertAlign w:val="superscript"/>
              </w:rPr>
              <w:t>2</w:t>
            </w:r>
            <w:proofErr w:type="gramEnd"/>
            <w:r w:rsidRPr="00576CA6">
              <w:rPr>
                <w:rFonts w:ascii="Times New Roman" w:hAnsi="Times New Roman"/>
                <w:color w:val="333333"/>
              </w:rPr>
              <w:t xml:space="preserve"> изображён на этом плане в виде прямоугольника со сторонами   </w:t>
            </w:r>
            <w:r w:rsidR="00BB23D9">
              <w:rPr>
                <w:rFonts w:ascii="Times New Roman" w:hAnsi="Times New Roman"/>
                <w:color w:val="333333"/>
              </w:rPr>
              <w:t xml:space="preserve">  </w:t>
            </w:r>
            <w:r w:rsidRPr="00576CA6">
              <w:rPr>
                <w:rFonts w:ascii="Times New Roman" w:hAnsi="Times New Roman"/>
                <w:color w:val="333333"/>
              </w:rPr>
              <w:t xml:space="preserve">   </w:t>
            </w:r>
            <w:r w:rsidR="00BB23D9">
              <w:rPr>
                <w:rFonts w:ascii="Times New Roman" w:hAnsi="Times New Roman"/>
                <w:color w:val="333333"/>
              </w:rPr>
              <w:t>8</w:t>
            </w:r>
            <w:r w:rsidRPr="00576CA6">
              <w:rPr>
                <w:rFonts w:ascii="Times New Roman" w:hAnsi="Times New Roman"/>
                <w:color w:val="333333"/>
              </w:rPr>
              <w:t xml:space="preserve"> см и 6 см.</w:t>
            </w:r>
          </w:p>
        </w:tc>
      </w:tr>
    </w:tbl>
    <w:p w:rsidR="00F86AD7" w:rsidRDefault="00F86AD7" w:rsidP="00F86AD7">
      <w:pPr>
        <w:shd w:val="clear" w:color="auto" w:fill="FFFFFF"/>
        <w:jc w:val="center"/>
        <w:rPr>
          <w:color w:val="333333"/>
        </w:rPr>
      </w:pPr>
    </w:p>
    <w:p w:rsidR="005C0D55" w:rsidRDefault="00362591" w:rsidP="00362591">
      <w:pPr>
        <w:shd w:val="clear" w:color="auto" w:fill="FFFFFF"/>
        <w:jc w:val="center"/>
        <w:rPr>
          <w:color w:val="333333"/>
        </w:rPr>
      </w:pPr>
      <w:r>
        <w:rPr>
          <w:color w:val="333333"/>
        </w:rPr>
        <w:t>КОНТРОЛЬНАЯ РАБОТА № 2</w:t>
      </w:r>
      <w:r w:rsidR="00907BE0">
        <w:rPr>
          <w:color w:val="333333"/>
        </w:rPr>
        <w:t xml:space="preserve"> по теме «Пропорции. Проценты»                     11.10.2017</w:t>
      </w:r>
    </w:p>
    <w:tbl>
      <w:tblPr>
        <w:tblStyle w:val="a3"/>
        <w:tblW w:w="14786" w:type="dxa"/>
        <w:tblLook w:val="04A0" w:firstRow="1" w:lastRow="0" w:firstColumn="1" w:lastColumn="0" w:noHBand="0" w:noVBand="1"/>
      </w:tblPr>
      <w:tblGrid>
        <w:gridCol w:w="7393"/>
        <w:gridCol w:w="7393"/>
      </w:tblGrid>
      <w:tr w:rsidR="00E77641" w:rsidTr="00E77641">
        <w:tc>
          <w:tcPr>
            <w:tcW w:w="7393" w:type="dxa"/>
          </w:tcPr>
          <w:p w:rsidR="00E77641" w:rsidRPr="00576CA6" w:rsidRDefault="00E77641" w:rsidP="00896115">
            <w:pPr>
              <w:pStyle w:val="ac"/>
              <w:numPr>
                <w:ilvl w:val="0"/>
                <w:numId w:val="20"/>
              </w:numPr>
              <w:spacing w:after="0"/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>Постройте отрезок АВ, длина которого равна 8 см. Постройте</w:t>
            </w:r>
            <w:r w:rsidRPr="00E77641">
              <w:rPr>
                <w:rFonts w:ascii="Times New Roman" w:hAnsi="Times New Roman"/>
                <w:color w:val="333333"/>
              </w:rPr>
              <w:t>:</w:t>
            </w:r>
          </w:p>
          <w:p w:rsidR="00E77641" w:rsidRPr="00576CA6" w:rsidRDefault="00E77641" w:rsidP="00576CA6">
            <w:pPr>
              <w:pStyle w:val="ac"/>
              <w:spacing w:after="0"/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 xml:space="preserve">а) отрезок </w:t>
            </w:r>
            <w:r w:rsidRPr="00576CA6">
              <w:rPr>
                <w:rFonts w:ascii="Times New Roman" w:hAnsi="Times New Roman"/>
                <w:color w:val="333333"/>
                <w:lang w:val="en-US"/>
              </w:rPr>
              <w:t>MN</w:t>
            </w:r>
            <w:r w:rsidRPr="00576CA6">
              <w:rPr>
                <w:rFonts w:ascii="Times New Roman" w:hAnsi="Times New Roman"/>
                <w:color w:val="333333"/>
              </w:rPr>
              <w:t>, длина которого составляет 25% длины отрезка АВ;</w:t>
            </w:r>
          </w:p>
          <w:p w:rsidR="00E77641" w:rsidRPr="00576CA6" w:rsidRDefault="00E77641" w:rsidP="00576CA6">
            <w:pPr>
              <w:pStyle w:val="ac"/>
              <w:spacing w:after="0"/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 xml:space="preserve">б) отрезок </w:t>
            </w:r>
            <w:r w:rsidRPr="00576CA6">
              <w:rPr>
                <w:rFonts w:ascii="Times New Roman" w:hAnsi="Times New Roman"/>
                <w:color w:val="333333"/>
                <w:lang w:val="en-US"/>
              </w:rPr>
              <w:t>XY</w:t>
            </w:r>
            <w:r w:rsidRPr="00576CA6">
              <w:rPr>
                <w:rFonts w:ascii="Times New Roman" w:hAnsi="Times New Roman"/>
                <w:color w:val="333333"/>
              </w:rPr>
              <w:t>, длина которого составляет 150% длины отрезка АВ.</w:t>
            </w:r>
          </w:p>
        </w:tc>
        <w:tc>
          <w:tcPr>
            <w:tcW w:w="7393" w:type="dxa"/>
          </w:tcPr>
          <w:p w:rsidR="00E77641" w:rsidRPr="00576CA6" w:rsidRDefault="00E77641" w:rsidP="00896115">
            <w:pPr>
              <w:pStyle w:val="ac"/>
              <w:numPr>
                <w:ilvl w:val="0"/>
                <w:numId w:val="25"/>
              </w:numPr>
              <w:spacing w:after="0"/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>Постройте отрезок АВ, длина которого равна 8 см. Постройте</w:t>
            </w:r>
            <w:r w:rsidRPr="00576CA6">
              <w:rPr>
                <w:rFonts w:ascii="Times New Roman" w:hAnsi="Times New Roman"/>
                <w:color w:val="333333"/>
                <w:lang w:val="en-US"/>
              </w:rPr>
              <w:t>:</w:t>
            </w:r>
          </w:p>
          <w:p w:rsidR="00E77641" w:rsidRPr="00576CA6" w:rsidRDefault="00E77641" w:rsidP="004B13F4">
            <w:pPr>
              <w:pStyle w:val="ac"/>
              <w:spacing w:after="0"/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 xml:space="preserve">а) отрезок </w:t>
            </w:r>
            <w:r w:rsidRPr="00576CA6">
              <w:rPr>
                <w:rFonts w:ascii="Times New Roman" w:hAnsi="Times New Roman"/>
                <w:color w:val="333333"/>
                <w:lang w:val="en-US"/>
              </w:rPr>
              <w:t>MN</w:t>
            </w:r>
            <w:r w:rsidRPr="00576CA6">
              <w:rPr>
                <w:rFonts w:ascii="Times New Roman" w:hAnsi="Times New Roman"/>
                <w:color w:val="333333"/>
              </w:rPr>
              <w:t>, длина</w:t>
            </w:r>
            <w:r>
              <w:rPr>
                <w:rFonts w:ascii="Times New Roman" w:hAnsi="Times New Roman"/>
                <w:color w:val="333333"/>
              </w:rPr>
              <w:t xml:space="preserve"> которого составляет 50</w:t>
            </w:r>
            <w:r w:rsidRPr="00576CA6">
              <w:rPr>
                <w:rFonts w:ascii="Times New Roman" w:hAnsi="Times New Roman"/>
                <w:color w:val="333333"/>
              </w:rPr>
              <w:t>% длины отрезка АВ;</w:t>
            </w:r>
          </w:p>
          <w:p w:rsidR="00E77641" w:rsidRPr="00576CA6" w:rsidRDefault="00E77641" w:rsidP="00E77641">
            <w:pPr>
              <w:pStyle w:val="ac"/>
              <w:spacing w:after="0"/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 xml:space="preserve">б) отрезок </w:t>
            </w:r>
            <w:r w:rsidRPr="00576CA6">
              <w:rPr>
                <w:rFonts w:ascii="Times New Roman" w:hAnsi="Times New Roman"/>
                <w:color w:val="333333"/>
                <w:lang w:val="en-US"/>
              </w:rPr>
              <w:t>XY</w:t>
            </w:r>
            <w:r w:rsidRPr="00576CA6">
              <w:rPr>
                <w:rFonts w:ascii="Times New Roman" w:hAnsi="Times New Roman"/>
                <w:color w:val="333333"/>
              </w:rPr>
              <w:t>, длина которого составляет</w:t>
            </w:r>
            <w:r>
              <w:rPr>
                <w:rFonts w:ascii="Times New Roman" w:hAnsi="Times New Roman"/>
                <w:color w:val="333333"/>
              </w:rPr>
              <w:t xml:space="preserve"> 125</w:t>
            </w:r>
            <w:r w:rsidRPr="00576CA6">
              <w:rPr>
                <w:rFonts w:ascii="Times New Roman" w:hAnsi="Times New Roman"/>
                <w:color w:val="333333"/>
              </w:rPr>
              <w:t>% длины отрезка АВ.</w:t>
            </w:r>
          </w:p>
        </w:tc>
      </w:tr>
      <w:tr w:rsidR="00E77641" w:rsidTr="00E77641">
        <w:tc>
          <w:tcPr>
            <w:tcW w:w="7393" w:type="dxa"/>
          </w:tcPr>
          <w:p w:rsidR="00E77641" w:rsidRPr="00576CA6" w:rsidRDefault="00E77641" w:rsidP="00896115">
            <w:pPr>
              <w:pStyle w:val="ac"/>
              <w:numPr>
                <w:ilvl w:val="0"/>
                <w:numId w:val="21"/>
              </w:numPr>
              <w:spacing w:after="0"/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>Вычислите 20% числа 35.</w:t>
            </w:r>
          </w:p>
        </w:tc>
        <w:tc>
          <w:tcPr>
            <w:tcW w:w="7393" w:type="dxa"/>
          </w:tcPr>
          <w:p w:rsidR="00E77641" w:rsidRPr="00576CA6" w:rsidRDefault="00E77641" w:rsidP="00896115">
            <w:pPr>
              <w:pStyle w:val="ac"/>
              <w:numPr>
                <w:ilvl w:val="0"/>
                <w:numId w:val="26"/>
              </w:numPr>
              <w:spacing w:after="0"/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 xml:space="preserve">Вычислите </w:t>
            </w:r>
            <w:r>
              <w:rPr>
                <w:rFonts w:ascii="Times New Roman" w:hAnsi="Times New Roman"/>
                <w:color w:val="333333"/>
              </w:rPr>
              <w:t>35</w:t>
            </w:r>
            <w:r w:rsidRPr="00576CA6">
              <w:rPr>
                <w:rFonts w:ascii="Times New Roman" w:hAnsi="Times New Roman"/>
                <w:color w:val="333333"/>
              </w:rPr>
              <w:t xml:space="preserve">% </w:t>
            </w:r>
            <w:r>
              <w:rPr>
                <w:rFonts w:ascii="Times New Roman" w:hAnsi="Times New Roman"/>
                <w:color w:val="333333"/>
              </w:rPr>
              <w:t>числа 20</w:t>
            </w:r>
            <w:r w:rsidRPr="00576CA6">
              <w:rPr>
                <w:rFonts w:ascii="Times New Roman" w:hAnsi="Times New Roman"/>
                <w:color w:val="333333"/>
              </w:rPr>
              <w:t>.</w:t>
            </w:r>
          </w:p>
        </w:tc>
      </w:tr>
      <w:tr w:rsidR="00E77641" w:rsidTr="00E77641">
        <w:trPr>
          <w:trHeight w:val="513"/>
        </w:trPr>
        <w:tc>
          <w:tcPr>
            <w:tcW w:w="7393" w:type="dxa"/>
          </w:tcPr>
          <w:p w:rsidR="00E77641" w:rsidRPr="00576CA6" w:rsidRDefault="00E77641" w:rsidP="00896115">
            <w:pPr>
              <w:pStyle w:val="ac"/>
              <w:numPr>
                <w:ilvl w:val="0"/>
                <w:numId w:val="22"/>
              </w:numPr>
              <w:spacing w:after="0"/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>Было 500 р. Потратили 40% всей суммы и 50% остатка. Сколько денег осталось?</w:t>
            </w:r>
          </w:p>
        </w:tc>
        <w:tc>
          <w:tcPr>
            <w:tcW w:w="7393" w:type="dxa"/>
          </w:tcPr>
          <w:p w:rsidR="00E77641" w:rsidRPr="00576CA6" w:rsidRDefault="00E77641" w:rsidP="00896115">
            <w:pPr>
              <w:pStyle w:val="ac"/>
              <w:numPr>
                <w:ilvl w:val="0"/>
                <w:numId w:val="27"/>
              </w:numPr>
              <w:spacing w:after="0"/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>Было 500 р. П</w:t>
            </w:r>
            <w:r>
              <w:rPr>
                <w:rFonts w:ascii="Times New Roman" w:hAnsi="Times New Roman"/>
                <w:color w:val="333333"/>
              </w:rPr>
              <w:t>отратили 5</w:t>
            </w:r>
            <w:r w:rsidRPr="00576CA6">
              <w:rPr>
                <w:rFonts w:ascii="Times New Roman" w:hAnsi="Times New Roman"/>
                <w:color w:val="333333"/>
              </w:rPr>
              <w:t xml:space="preserve">0% </w:t>
            </w:r>
            <w:r>
              <w:rPr>
                <w:rFonts w:ascii="Times New Roman" w:hAnsi="Times New Roman"/>
                <w:color w:val="333333"/>
              </w:rPr>
              <w:t>всей суммы и 4</w:t>
            </w:r>
            <w:r w:rsidRPr="00576CA6">
              <w:rPr>
                <w:rFonts w:ascii="Times New Roman" w:hAnsi="Times New Roman"/>
                <w:color w:val="333333"/>
              </w:rPr>
              <w:t>0% остатка. Сколько денег осталось?</w:t>
            </w:r>
          </w:p>
        </w:tc>
      </w:tr>
      <w:tr w:rsidR="00E77641" w:rsidTr="00E77641">
        <w:tc>
          <w:tcPr>
            <w:tcW w:w="7393" w:type="dxa"/>
          </w:tcPr>
          <w:p w:rsidR="00E77641" w:rsidRPr="00576CA6" w:rsidRDefault="00E77641" w:rsidP="00896115">
            <w:pPr>
              <w:pStyle w:val="ac"/>
              <w:numPr>
                <w:ilvl w:val="0"/>
                <w:numId w:val="23"/>
              </w:numPr>
              <w:spacing w:after="0"/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>За контрольную работу учащиеся 8 класса получили 4 отметки «5», 10 отметок «4», 10 отметок «3». Других отметок не было. Постройте круговую диаграмму по этим данным.</w:t>
            </w:r>
          </w:p>
        </w:tc>
        <w:tc>
          <w:tcPr>
            <w:tcW w:w="7393" w:type="dxa"/>
          </w:tcPr>
          <w:p w:rsidR="00E77641" w:rsidRPr="00576CA6" w:rsidRDefault="00E77641" w:rsidP="00896115">
            <w:pPr>
              <w:pStyle w:val="ac"/>
              <w:numPr>
                <w:ilvl w:val="0"/>
                <w:numId w:val="28"/>
              </w:numPr>
              <w:spacing w:after="0"/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 xml:space="preserve">За </w:t>
            </w:r>
            <w:r>
              <w:rPr>
                <w:rFonts w:ascii="Times New Roman" w:hAnsi="Times New Roman"/>
                <w:color w:val="333333"/>
              </w:rPr>
              <w:t>контрольную работу учащиеся 9</w:t>
            </w:r>
            <w:r w:rsidRPr="00576CA6">
              <w:rPr>
                <w:rFonts w:ascii="Times New Roman" w:hAnsi="Times New Roman"/>
                <w:color w:val="333333"/>
              </w:rPr>
              <w:t xml:space="preserve"> класса получили</w:t>
            </w:r>
            <w:r>
              <w:rPr>
                <w:rFonts w:ascii="Times New Roman" w:hAnsi="Times New Roman"/>
                <w:color w:val="333333"/>
              </w:rPr>
              <w:t xml:space="preserve"> 6 отметок</w:t>
            </w:r>
            <w:r w:rsidRPr="00576CA6">
              <w:rPr>
                <w:rFonts w:ascii="Times New Roman" w:hAnsi="Times New Roman"/>
                <w:color w:val="333333"/>
              </w:rPr>
              <w:t xml:space="preserve"> «5», 10 отметок «4»</w:t>
            </w:r>
            <w:r>
              <w:rPr>
                <w:rFonts w:ascii="Times New Roman" w:hAnsi="Times New Roman"/>
                <w:color w:val="333333"/>
              </w:rPr>
              <w:t>, 8</w:t>
            </w:r>
            <w:r w:rsidRPr="00576CA6">
              <w:rPr>
                <w:rFonts w:ascii="Times New Roman" w:hAnsi="Times New Roman"/>
                <w:color w:val="333333"/>
              </w:rPr>
              <w:t xml:space="preserve"> отметок «3». Других отметок не было. Постройте круговую диаграмму по этим данным.</w:t>
            </w:r>
          </w:p>
        </w:tc>
      </w:tr>
      <w:tr w:rsidR="00E77641" w:rsidTr="00E77641">
        <w:tc>
          <w:tcPr>
            <w:tcW w:w="7393" w:type="dxa"/>
          </w:tcPr>
          <w:p w:rsidR="00E77641" w:rsidRPr="00576CA6" w:rsidRDefault="00E77641" w:rsidP="00896115">
            <w:pPr>
              <w:pStyle w:val="ac"/>
              <w:numPr>
                <w:ilvl w:val="0"/>
                <w:numId w:val="24"/>
              </w:numPr>
              <w:spacing w:after="0"/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>Товар стоил 400 р. Определите его цену после двух повышений цены – сначала на 20%, потом на 10%.</w:t>
            </w:r>
          </w:p>
        </w:tc>
        <w:tc>
          <w:tcPr>
            <w:tcW w:w="7393" w:type="dxa"/>
          </w:tcPr>
          <w:p w:rsidR="00E77641" w:rsidRPr="00576CA6" w:rsidRDefault="00E77641" w:rsidP="00896115">
            <w:pPr>
              <w:pStyle w:val="ac"/>
              <w:numPr>
                <w:ilvl w:val="0"/>
                <w:numId w:val="29"/>
              </w:numPr>
              <w:spacing w:after="0"/>
              <w:jc w:val="both"/>
              <w:rPr>
                <w:rFonts w:ascii="Times New Roman" w:hAnsi="Times New Roman"/>
                <w:color w:val="333333"/>
              </w:rPr>
            </w:pPr>
            <w:r w:rsidRPr="00576CA6">
              <w:rPr>
                <w:rFonts w:ascii="Times New Roman" w:hAnsi="Times New Roman"/>
                <w:color w:val="333333"/>
              </w:rPr>
              <w:t xml:space="preserve">Товар </w:t>
            </w:r>
            <w:r>
              <w:rPr>
                <w:rFonts w:ascii="Times New Roman" w:hAnsi="Times New Roman"/>
                <w:color w:val="333333"/>
              </w:rPr>
              <w:t>стоил 600</w:t>
            </w:r>
            <w:r w:rsidRPr="00576CA6">
              <w:rPr>
                <w:rFonts w:ascii="Times New Roman" w:hAnsi="Times New Roman"/>
                <w:color w:val="333333"/>
              </w:rPr>
              <w:t xml:space="preserve"> р. Определите его цену после двух повышений цены – сначала </w:t>
            </w:r>
            <w:r>
              <w:rPr>
                <w:rFonts w:ascii="Times New Roman" w:hAnsi="Times New Roman"/>
                <w:color w:val="333333"/>
              </w:rPr>
              <w:t>на 1</w:t>
            </w:r>
            <w:r w:rsidRPr="00576CA6">
              <w:rPr>
                <w:rFonts w:ascii="Times New Roman" w:hAnsi="Times New Roman"/>
                <w:color w:val="333333"/>
              </w:rPr>
              <w:t>0%, потом на</w:t>
            </w:r>
            <w:r>
              <w:rPr>
                <w:rFonts w:ascii="Times New Roman" w:hAnsi="Times New Roman"/>
                <w:color w:val="333333"/>
              </w:rPr>
              <w:t xml:space="preserve"> 2</w:t>
            </w:r>
            <w:r w:rsidRPr="00576CA6">
              <w:rPr>
                <w:rFonts w:ascii="Times New Roman" w:hAnsi="Times New Roman"/>
                <w:color w:val="333333"/>
              </w:rPr>
              <w:t>0%.</w:t>
            </w:r>
          </w:p>
        </w:tc>
      </w:tr>
    </w:tbl>
    <w:p w:rsidR="00362591" w:rsidRDefault="00362591" w:rsidP="00362591">
      <w:pPr>
        <w:shd w:val="clear" w:color="auto" w:fill="FFFFFF"/>
        <w:jc w:val="center"/>
        <w:rPr>
          <w:color w:val="333333"/>
        </w:rPr>
      </w:pPr>
    </w:p>
    <w:p w:rsidR="006600E6" w:rsidRDefault="006600E6" w:rsidP="00362591">
      <w:pPr>
        <w:shd w:val="clear" w:color="auto" w:fill="FFFFFF"/>
        <w:jc w:val="center"/>
        <w:rPr>
          <w:color w:val="333333"/>
        </w:rPr>
      </w:pPr>
    </w:p>
    <w:p w:rsidR="005C0D55" w:rsidRDefault="00C440B8" w:rsidP="00C440B8">
      <w:pPr>
        <w:shd w:val="clear" w:color="auto" w:fill="FFFFFF"/>
        <w:jc w:val="center"/>
        <w:rPr>
          <w:color w:val="333333"/>
        </w:rPr>
      </w:pPr>
      <w:r>
        <w:rPr>
          <w:color w:val="333333"/>
        </w:rPr>
        <w:lastRenderedPageBreak/>
        <w:t>КОНТРОЛЬНАЯ РАБОТА № 3</w:t>
      </w:r>
      <w:r w:rsidR="00907BE0">
        <w:rPr>
          <w:color w:val="333333"/>
        </w:rPr>
        <w:t xml:space="preserve"> по теме «Целые числа»             06.12.201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C440B8" w:rsidTr="00C440B8">
        <w:tc>
          <w:tcPr>
            <w:tcW w:w="7393" w:type="dxa"/>
          </w:tcPr>
          <w:p w:rsidR="00C440B8" w:rsidRPr="00E91FF0" w:rsidRDefault="005A5EDD" w:rsidP="004D3BFC">
            <w:pPr>
              <w:pStyle w:val="ac"/>
              <w:numPr>
                <w:ilvl w:val="0"/>
                <w:numId w:val="30"/>
              </w:numPr>
              <w:spacing w:after="0"/>
              <w:jc w:val="both"/>
              <w:rPr>
                <w:rFonts w:ascii="Times New Roman" w:hAnsi="Times New Roman"/>
              </w:rPr>
            </w:pPr>
            <w:r w:rsidRPr="00E91FF0">
              <w:rPr>
                <w:rFonts w:ascii="Times New Roman" w:hAnsi="Times New Roman"/>
              </w:rPr>
              <w:t xml:space="preserve">Сравните числа </w:t>
            </w:r>
            <m:oMath>
              <m:r>
                <w:rPr>
                  <w:rFonts w:ascii="Cambria Math" w:hAnsi="Cambria Math"/>
                </w:rPr>
                <m:t>-295  и-925.</m:t>
              </m:r>
            </m:oMath>
          </w:p>
        </w:tc>
        <w:tc>
          <w:tcPr>
            <w:tcW w:w="7393" w:type="dxa"/>
          </w:tcPr>
          <w:p w:rsidR="00C440B8" w:rsidRPr="00E91FF0" w:rsidRDefault="00BE0F58" w:rsidP="004D3BFC">
            <w:pPr>
              <w:pStyle w:val="ac"/>
              <w:numPr>
                <w:ilvl w:val="0"/>
                <w:numId w:val="33"/>
              </w:numPr>
              <w:spacing w:after="0"/>
              <w:jc w:val="both"/>
              <w:rPr>
                <w:rFonts w:ascii="Times New Roman" w:hAnsi="Times New Roman"/>
              </w:rPr>
            </w:pPr>
            <w:r w:rsidRPr="00E91FF0">
              <w:rPr>
                <w:rFonts w:ascii="Times New Roman" w:hAnsi="Times New Roman"/>
              </w:rPr>
              <w:t xml:space="preserve">Сравните числа </w:t>
            </w:r>
            <m:oMath>
              <m:r>
                <w:rPr>
                  <w:rFonts w:ascii="Cambria Math" w:hAnsi="Cambria Math"/>
                </w:rPr>
                <m:t>-367   и-637.</m:t>
              </m:r>
            </m:oMath>
          </w:p>
        </w:tc>
      </w:tr>
      <w:tr w:rsidR="00C440B8" w:rsidTr="00C440B8">
        <w:tc>
          <w:tcPr>
            <w:tcW w:w="7393" w:type="dxa"/>
          </w:tcPr>
          <w:p w:rsidR="005A5EDD" w:rsidRPr="00E91FF0" w:rsidRDefault="005A5EDD" w:rsidP="004D3BFC">
            <w:pPr>
              <w:pStyle w:val="ac"/>
              <w:numPr>
                <w:ilvl w:val="0"/>
                <w:numId w:val="31"/>
              </w:numPr>
              <w:spacing w:after="0"/>
              <w:jc w:val="both"/>
              <w:rPr>
                <w:rFonts w:ascii="Times New Roman" w:hAnsi="Times New Roman"/>
              </w:rPr>
            </w:pPr>
            <w:r w:rsidRPr="00E91FF0">
              <w:rPr>
                <w:rFonts w:ascii="Times New Roman" w:hAnsi="Times New Roman"/>
              </w:rPr>
              <w:t>Вычислите</w:t>
            </w:r>
            <w:r w:rsidRPr="00E91FF0">
              <w:rPr>
                <w:rFonts w:ascii="Times New Roman" w:hAnsi="Times New Roman"/>
                <w:lang w:val="en-US"/>
              </w:rPr>
              <w:t>:</w:t>
            </w:r>
          </w:p>
          <w:p w:rsidR="005A5EDD" w:rsidRPr="00E91FF0" w:rsidRDefault="005A5EDD" w:rsidP="004D3BFC">
            <w:pPr>
              <w:pStyle w:val="ac"/>
              <w:spacing w:after="0"/>
              <w:ind w:left="1080"/>
              <w:jc w:val="both"/>
              <w:rPr>
                <w:rFonts w:ascii="Times New Roman" w:hAnsi="Times New Roman"/>
              </w:rPr>
            </w:pPr>
            <w:r w:rsidRPr="00E91FF0">
              <w:rPr>
                <w:rFonts w:ascii="Times New Roman" w:hAnsi="Times New Roman"/>
              </w:rPr>
              <w:t xml:space="preserve">а) </w:t>
            </w:r>
            <m:oMath>
              <m:r>
                <w:rPr>
                  <w:rFonts w:ascii="Cambria Math" w:hAnsi="Cambria Math"/>
                </w:rPr>
                <m:t>-49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57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;</m:t>
              </m:r>
            </m:oMath>
            <w:r w:rsidRPr="00E91FF0">
              <w:rPr>
                <w:rFonts w:ascii="Times New Roman" w:hAnsi="Times New Roman"/>
              </w:rPr>
              <w:t xml:space="preserve">                     б) </w:t>
            </w:r>
            <m:oMath>
              <m:r>
                <w:rPr>
                  <w:rFonts w:ascii="Cambria Math" w:hAnsi="Cambria Math"/>
                </w:rPr>
                <m:t>-32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3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;</m:t>
              </m:r>
            </m:oMath>
          </w:p>
          <w:p w:rsidR="00C440B8" w:rsidRPr="00E91FF0" w:rsidRDefault="005A5EDD" w:rsidP="004D3BFC">
            <w:pPr>
              <w:pStyle w:val="ac"/>
              <w:spacing w:after="0"/>
              <w:ind w:left="1080"/>
              <w:jc w:val="both"/>
              <w:rPr>
                <w:rFonts w:ascii="Times New Roman" w:hAnsi="Times New Roman"/>
              </w:rPr>
            </w:pPr>
            <w:r w:rsidRPr="00E91FF0">
              <w:rPr>
                <w:rFonts w:ascii="Times New Roman" w:hAnsi="Times New Roman"/>
              </w:rPr>
              <w:t xml:space="preserve">в) </w:t>
            </w:r>
            <m:oMath>
              <m:r>
                <w:rPr>
                  <w:rFonts w:ascii="Cambria Math" w:hAnsi="Cambria Math"/>
                </w:rPr>
                <m:t>124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5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;</m:t>
              </m:r>
            </m:oMath>
            <w:r w:rsidRPr="00E91FF0">
              <w:rPr>
                <w:rFonts w:ascii="Times New Roman" w:hAnsi="Times New Roman"/>
              </w:rPr>
              <w:t xml:space="preserve">                             г) </w:t>
            </w:r>
            <m:oMath>
              <m:r>
                <w:rPr>
                  <w:rFonts w:ascii="Cambria Math" w:hAnsi="Cambria Math"/>
                </w:rPr>
                <m:t>-549</m:t>
              </m:r>
              <m:r>
                <w:rPr>
                  <w:rFonts w:ascii="Cambria Math" w:hAnsi="Cambria Math"/>
                  <w:lang w:val="en-US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9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</m:oMath>
          </w:p>
        </w:tc>
        <w:tc>
          <w:tcPr>
            <w:tcW w:w="7393" w:type="dxa"/>
          </w:tcPr>
          <w:p w:rsidR="00BE0F58" w:rsidRPr="00E91FF0" w:rsidRDefault="00BE0F58" w:rsidP="004D3BFC">
            <w:pPr>
              <w:pStyle w:val="ac"/>
              <w:numPr>
                <w:ilvl w:val="0"/>
                <w:numId w:val="34"/>
              </w:numPr>
              <w:spacing w:after="0"/>
              <w:jc w:val="both"/>
              <w:rPr>
                <w:rFonts w:ascii="Times New Roman" w:hAnsi="Times New Roman"/>
              </w:rPr>
            </w:pPr>
            <w:r w:rsidRPr="00E91FF0">
              <w:rPr>
                <w:rFonts w:ascii="Times New Roman" w:hAnsi="Times New Roman"/>
              </w:rPr>
              <w:t>Вычислите</w:t>
            </w:r>
            <w:r w:rsidRPr="00E91FF0">
              <w:rPr>
                <w:rFonts w:ascii="Times New Roman" w:hAnsi="Times New Roman"/>
                <w:lang w:val="en-US"/>
              </w:rPr>
              <w:t>:</w:t>
            </w:r>
          </w:p>
          <w:p w:rsidR="00BE0F58" w:rsidRPr="00E91FF0" w:rsidRDefault="00BE0F58" w:rsidP="004D3BFC">
            <w:pPr>
              <w:pStyle w:val="ac"/>
              <w:spacing w:after="0"/>
              <w:ind w:left="1080"/>
              <w:jc w:val="both"/>
              <w:rPr>
                <w:rFonts w:ascii="Times New Roman" w:hAnsi="Times New Roman"/>
              </w:rPr>
            </w:pPr>
            <w:r w:rsidRPr="00E91FF0">
              <w:rPr>
                <w:rFonts w:ascii="Times New Roman" w:hAnsi="Times New Roman"/>
              </w:rPr>
              <w:t xml:space="preserve">а) </w:t>
            </w:r>
            <m:oMath>
              <m:r>
                <w:rPr>
                  <w:rFonts w:ascii="Cambria Math" w:hAnsi="Cambria Math"/>
                </w:rPr>
                <m:t>-46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53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;</m:t>
              </m:r>
            </m:oMath>
            <w:r w:rsidRPr="00E91FF0">
              <w:rPr>
                <w:rFonts w:ascii="Times New Roman" w:hAnsi="Times New Roman"/>
              </w:rPr>
              <w:t xml:space="preserve">                  б) </w:t>
            </w:r>
            <m:oMath>
              <m:r>
                <w:rPr>
                  <w:rFonts w:ascii="Cambria Math" w:hAnsi="Cambria Math"/>
                </w:rPr>
                <m:t>-45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3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;</m:t>
              </m:r>
            </m:oMath>
          </w:p>
          <w:p w:rsidR="00C440B8" w:rsidRPr="00E91FF0" w:rsidRDefault="00BE0F58" w:rsidP="004D3BFC">
            <w:pPr>
              <w:pStyle w:val="ac"/>
              <w:spacing w:after="0"/>
              <w:ind w:left="1080"/>
              <w:jc w:val="both"/>
              <w:rPr>
                <w:rFonts w:ascii="Times New Roman" w:hAnsi="Times New Roman"/>
              </w:rPr>
            </w:pPr>
            <w:r w:rsidRPr="00E91FF0">
              <w:rPr>
                <w:rFonts w:ascii="Times New Roman" w:hAnsi="Times New Roman"/>
              </w:rPr>
              <w:t xml:space="preserve">в) </w:t>
            </w:r>
            <m:oMath>
              <m:r>
                <w:rPr>
                  <w:rFonts w:ascii="Cambria Math" w:hAnsi="Cambria Math"/>
                </w:rPr>
                <m:t>-24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25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;</m:t>
              </m:r>
            </m:oMath>
            <w:r w:rsidRPr="00E91FF0">
              <w:rPr>
                <w:rFonts w:ascii="Times New Roman" w:hAnsi="Times New Roman"/>
                <w:lang w:val="en-US"/>
              </w:rPr>
              <w:t xml:space="preserve">                  </w:t>
            </w:r>
            <w:r w:rsidRPr="00E91FF0">
              <w:rPr>
                <w:rFonts w:ascii="Times New Roman" w:hAnsi="Times New Roman"/>
              </w:rPr>
              <w:t xml:space="preserve">г) </w:t>
            </w:r>
            <m:oMath>
              <m:r>
                <w:rPr>
                  <w:rFonts w:ascii="Cambria Math" w:hAnsi="Cambria Math"/>
                </w:rPr>
                <m:t>477</m:t>
              </m:r>
              <w:proofErr w:type="gramStart"/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:</m:t>
              </m:r>
              <w:proofErr w:type="gramEnd"/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9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</m:oMath>
          </w:p>
        </w:tc>
      </w:tr>
      <w:tr w:rsidR="00C440B8" w:rsidTr="00C440B8">
        <w:tc>
          <w:tcPr>
            <w:tcW w:w="7393" w:type="dxa"/>
          </w:tcPr>
          <w:p w:rsidR="005A5EDD" w:rsidRPr="00E91FF0" w:rsidRDefault="005A5EDD" w:rsidP="004D3BFC">
            <w:pPr>
              <w:pStyle w:val="ac"/>
              <w:numPr>
                <w:ilvl w:val="0"/>
                <w:numId w:val="31"/>
              </w:numPr>
              <w:spacing w:after="0"/>
              <w:ind w:left="1070"/>
              <w:jc w:val="both"/>
              <w:rPr>
                <w:rFonts w:ascii="Times New Roman" w:hAnsi="Times New Roman"/>
                <w:i/>
              </w:rPr>
            </w:pPr>
            <w:r w:rsidRPr="00E91FF0">
              <w:rPr>
                <w:rFonts w:ascii="Times New Roman" w:hAnsi="Times New Roman"/>
              </w:rPr>
              <w:t>Вычислите наиболее простым способом</w:t>
            </w:r>
            <w:r w:rsidRPr="00E91FF0">
              <w:rPr>
                <w:rFonts w:ascii="Times New Roman" w:hAnsi="Times New Roman"/>
                <w:lang w:val="en-US"/>
              </w:rPr>
              <w:t>:</w:t>
            </w:r>
          </w:p>
          <w:p w:rsidR="005A5EDD" w:rsidRPr="00E91FF0" w:rsidRDefault="005A5EDD" w:rsidP="004D3BFC">
            <w:pPr>
              <w:pStyle w:val="ac"/>
              <w:spacing w:after="0"/>
              <w:ind w:left="1080"/>
              <w:jc w:val="both"/>
              <w:rPr>
                <w:rFonts w:ascii="Times New Roman" w:hAnsi="Times New Roman"/>
              </w:rPr>
            </w:pPr>
            <w:r w:rsidRPr="00E91FF0">
              <w:rPr>
                <w:rFonts w:ascii="Times New Roman" w:hAnsi="Times New Roman"/>
              </w:rPr>
              <w:t xml:space="preserve">а)  </w:t>
            </w:r>
            <m:oMath>
              <m:r>
                <w:rPr>
                  <w:rFonts w:ascii="Cambria Math" w:hAnsi="Cambria Math"/>
                </w:rPr>
                <m:t>-48∙25+28∙25</m:t>
              </m:r>
              <m:r>
                <w:rPr>
                  <w:rFonts w:ascii="Cambria Math" w:hAnsi="Cambria Math"/>
                  <w:lang w:val="en-US"/>
                </w:rPr>
                <m:t>;</m:t>
              </m:r>
            </m:oMath>
          </w:p>
          <w:p w:rsidR="00C440B8" w:rsidRPr="00E91FF0" w:rsidRDefault="005A5EDD" w:rsidP="004D3BFC">
            <w:pPr>
              <w:pStyle w:val="ac"/>
              <w:spacing w:after="0"/>
              <w:ind w:left="1080"/>
              <w:jc w:val="both"/>
              <w:rPr>
                <w:rFonts w:ascii="Times New Roman" w:hAnsi="Times New Roman"/>
              </w:rPr>
            </w:pPr>
            <w:r w:rsidRPr="00E91FF0">
              <w:rPr>
                <w:rFonts w:ascii="Times New Roman" w:hAnsi="Times New Roman"/>
              </w:rPr>
              <w:t xml:space="preserve">б) </w:t>
            </w:r>
            <m:oMath>
              <m:r>
                <w:rPr>
                  <w:rFonts w:ascii="Cambria Math" w:hAnsi="Cambria Math"/>
                </w:rPr>
                <m:t>-138+24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9-138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</m:oMath>
          </w:p>
        </w:tc>
        <w:tc>
          <w:tcPr>
            <w:tcW w:w="7393" w:type="dxa"/>
          </w:tcPr>
          <w:p w:rsidR="00BE0F58" w:rsidRPr="00E91FF0" w:rsidRDefault="00BE0F58" w:rsidP="004D3BFC">
            <w:pPr>
              <w:pStyle w:val="ac"/>
              <w:numPr>
                <w:ilvl w:val="0"/>
                <w:numId w:val="34"/>
              </w:numPr>
              <w:spacing w:after="0"/>
              <w:jc w:val="both"/>
              <w:rPr>
                <w:rFonts w:ascii="Times New Roman" w:hAnsi="Times New Roman"/>
                <w:i/>
              </w:rPr>
            </w:pPr>
            <w:r w:rsidRPr="00E91FF0">
              <w:rPr>
                <w:rFonts w:ascii="Times New Roman" w:hAnsi="Times New Roman"/>
              </w:rPr>
              <w:t>Вычислите наиболее простым способом</w:t>
            </w:r>
            <w:r w:rsidRPr="00E91FF0">
              <w:rPr>
                <w:rFonts w:ascii="Times New Roman" w:hAnsi="Times New Roman"/>
                <w:lang w:val="en-US"/>
              </w:rPr>
              <w:t>:</w:t>
            </w:r>
          </w:p>
          <w:p w:rsidR="00BE0F58" w:rsidRPr="00E91FF0" w:rsidRDefault="00BE0F58" w:rsidP="004D3BFC">
            <w:pPr>
              <w:pStyle w:val="ac"/>
              <w:spacing w:after="0"/>
              <w:ind w:left="1080"/>
              <w:jc w:val="both"/>
              <w:rPr>
                <w:rFonts w:ascii="Times New Roman" w:hAnsi="Times New Roman"/>
              </w:rPr>
            </w:pPr>
            <w:r w:rsidRPr="00E91FF0">
              <w:rPr>
                <w:rFonts w:ascii="Times New Roman" w:hAnsi="Times New Roman"/>
              </w:rPr>
              <w:t xml:space="preserve">а) </w:t>
            </w:r>
            <m:oMath>
              <m:r>
                <w:rPr>
                  <w:rFonts w:ascii="Cambria Math" w:hAnsi="Cambria Math"/>
                </w:rPr>
                <m:t>-36∙29+16∙29</m:t>
              </m:r>
              <m:r>
                <w:rPr>
                  <w:rFonts w:ascii="Cambria Math" w:hAnsi="Cambria Math"/>
                  <w:lang w:val="en-US"/>
                </w:rPr>
                <m:t>;</m:t>
              </m:r>
            </m:oMath>
          </w:p>
          <w:p w:rsidR="00C440B8" w:rsidRPr="00E91FF0" w:rsidRDefault="00BE0F58" w:rsidP="004D3BFC">
            <w:pPr>
              <w:pStyle w:val="ac"/>
              <w:spacing w:after="0"/>
              <w:ind w:left="1080"/>
              <w:jc w:val="both"/>
              <w:rPr>
                <w:rFonts w:ascii="Times New Roman" w:hAnsi="Times New Roman"/>
              </w:rPr>
            </w:pPr>
            <w:r w:rsidRPr="00E91FF0">
              <w:rPr>
                <w:rFonts w:ascii="Times New Roman" w:hAnsi="Times New Roman"/>
              </w:rPr>
              <w:t xml:space="preserve">б) </w:t>
            </w:r>
            <m:oMath>
              <m:r>
                <w:rPr>
                  <w:rFonts w:ascii="Cambria Math" w:hAnsi="Cambria Math"/>
                </w:rPr>
                <m:t>-234+27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5-234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</m:oMath>
          </w:p>
        </w:tc>
      </w:tr>
      <w:tr w:rsidR="00C440B8" w:rsidTr="00C440B8">
        <w:tc>
          <w:tcPr>
            <w:tcW w:w="7393" w:type="dxa"/>
          </w:tcPr>
          <w:p w:rsidR="005A5EDD" w:rsidRPr="00E91FF0" w:rsidRDefault="005A5EDD" w:rsidP="004D3BFC">
            <w:pPr>
              <w:pStyle w:val="ac"/>
              <w:numPr>
                <w:ilvl w:val="0"/>
                <w:numId w:val="31"/>
              </w:numPr>
              <w:spacing w:after="0"/>
              <w:ind w:left="1070"/>
              <w:jc w:val="both"/>
              <w:rPr>
                <w:rFonts w:ascii="Times New Roman" w:hAnsi="Times New Roman"/>
              </w:rPr>
            </w:pPr>
            <w:r w:rsidRPr="00E91FF0">
              <w:rPr>
                <w:rFonts w:ascii="Times New Roman" w:hAnsi="Times New Roman"/>
              </w:rPr>
              <w:t>Найдите значение выражения</w:t>
            </w:r>
          </w:p>
          <w:p w:rsidR="00C440B8" w:rsidRPr="00E91FF0" w:rsidRDefault="005A5EDD" w:rsidP="004D3BFC">
            <w:pPr>
              <w:pStyle w:val="ac"/>
              <w:spacing w:after="0"/>
              <w:ind w:left="1080"/>
              <w:jc w:val="both"/>
              <w:rPr>
                <w:rFonts w:ascii="Times New Roman" w:hAnsi="Times New Roman"/>
                <w:i/>
              </w:rPr>
            </w:pPr>
            <w:r w:rsidRPr="00E91FF0">
              <w:rPr>
                <w:rFonts w:ascii="Times New Roman" w:hAnsi="Times New Roman"/>
              </w:rPr>
              <w:t xml:space="preserve">                           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4</m:t>
                  </m:r>
                  <m:r>
                    <w:rPr>
                      <w:rFonts w:ascii="Cambria Math" w:hAnsi="Cambria Math"/>
                      <w:lang w:val="en-US"/>
                    </w:rPr>
                    <m:t>: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-6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>-24∙(-5)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</m:oMath>
          </w:p>
        </w:tc>
        <w:tc>
          <w:tcPr>
            <w:tcW w:w="7393" w:type="dxa"/>
          </w:tcPr>
          <w:p w:rsidR="00BE0F58" w:rsidRPr="00E91FF0" w:rsidRDefault="00BE0F58" w:rsidP="004D3BFC">
            <w:pPr>
              <w:pStyle w:val="ac"/>
              <w:numPr>
                <w:ilvl w:val="0"/>
                <w:numId w:val="34"/>
              </w:numPr>
              <w:spacing w:after="0"/>
              <w:jc w:val="both"/>
              <w:rPr>
                <w:rFonts w:ascii="Times New Roman" w:hAnsi="Times New Roman"/>
                <w:i/>
              </w:rPr>
            </w:pPr>
            <w:r w:rsidRPr="00E91FF0">
              <w:rPr>
                <w:rFonts w:ascii="Times New Roman" w:hAnsi="Times New Roman"/>
              </w:rPr>
              <w:t>Найдите значение выражения</w:t>
            </w:r>
          </w:p>
          <w:p w:rsidR="00C440B8" w:rsidRPr="00E91FF0" w:rsidRDefault="00BE0F58" w:rsidP="004D3BFC">
            <w:pPr>
              <w:pStyle w:val="ac"/>
              <w:spacing w:after="0"/>
              <w:ind w:left="1080"/>
              <w:jc w:val="both"/>
              <w:rPr>
                <w:rFonts w:ascii="Times New Roman" w:hAnsi="Times New Roman"/>
              </w:rPr>
            </w:pPr>
            <w:r w:rsidRPr="00E91FF0">
              <w:rPr>
                <w:rFonts w:ascii="Times New Roman" w:hAnsi="Times New Roman"/>
              </w:rPr>
              <w:t xml:space="preserve">                        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49</m:t>
                  </m:r>
                  <m:r>
                    <w:rPr>
                      <w:rFonts w:ascii="Cambria Math" w:hAnsi="Cambria Math"/>
                      <w:lang w:val="en-US"/>
                    </w:rPr>
                    <m:t>:</m:t>
                  </m:r>
                  <m:r>
                    <w:rPr>
                      <w:rFonts w:ascii="Cambria Math" w:hAnsi="Cambria Math"/>
                    </w:rPr>
                    <m:t>7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42∙3</m:t>
                      </m:r>
                    </m:e>
                  </m:d>
                </m:e>
              </m:d>
              <m:r>
                <w:rPr>
                  <w:rFonts w:ascii="Cambria Math" w:hAnsi="Cambria Math"/>
                  <w:lang w:val="en-US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7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</m:oMath>
          </w:p>
        </w:tc>
      </w:tr>
      <w:tr w:rsidR="00C440B8" w:rsidTr="00C440B8">
        <w:tc>
          <w:tcPr>
            <w:tcW w:w="7393" w:type="dxa"/>
          </w:tcPr>
          <w:p w:rsidR="00C440B8" w:rsidRPr="00E91FF0" w:rsidRDefault="005A5EDD" w:rsidP="004D3BFC">
            <w:pPr>
              <w:pStyle w:val="ac"/>
              <w:numPr>
                <w:ilvl w:val="0"/>
                <w:numId w:val="31"/>
              </w:numPr>
              <w:spacing w:after="0"/>
              <w:ind w:left="1070"/>
              <w:jc w:val="both"/>
              <w:rPr>
                <w:rFonts w:ascii="Times New Roman" w:hAnsi="Times New Roman"/>
              </w:rPr>
            </w:pPr>
            <w:r w:rsidRPr="00E91FF0">
              <w:rPr>
                <w:rFonts w:ascii="Times New Roman" w:hAnsi="Times New Roman"/>
              </w:rPr>
              <w:t>Изобразите на координатной оси точки</w:t>
            </w:r>
            <w:proofErr w:type="gramStart"/>
            <w:r w:rsidRPr="00E91FF0">
              <w:rPr>
                <w:rFonts w:ascii="Times New Roman" w:hAnsi="Times New Roman"/>
              </w:rPr>
              <w:t xml:space="preserve"> О</w:t>
            </w:r>
            <w:proofErr w:type="gramEnd"/>
            <w:r w:rsidRPr="00E91FF0">
              <w:rPr>
                <w:rFonts w:ascii="Times New Roman" w:hAnsi="Times New Roman"/>
              </w:rPr>
              <w:t>(0), А(5), В(</w:t>
            </w:r>
            <m:oMath>
              <m:r>
                <w:rPr>
                  <w:rFonts w:ascii="Cambria Math" w:hAnsi="Cambria Math"/>
                </w:rPr>
                <m:t>-4).</m:t>
              </m:r>
            </m:oMath>
          </w:p>
        </w:tc>
        <w:tc>
          <w:tcPr>
            <w:tcW w:w="7393" w:type="dxa"/>
          </w:tcPr>
          <w:p w:rsidR="00C440B8" w:rsidRPr="00E91FF0" w:rsidRDefault="00BE0F58" w:rsidP="004D3BFC">
            <w:pPr>
              <w:pStyle w:val="ac"/>
              <w:numPr>
                <w:ilvl w:val="0"/>
                <w:numId w:val="35"/>
              </w:numPr>
              <w:spacing w:after="0"/>
              <w:jc w:val="both"/>
              <w:rPr>
                <w:rFonts w:ascii="Times New Roman" w:hAnsi="Times New Roman"/>
                <w:i/>
              </w:rPr>
            </w:pPr>
            <w:r w:rsidRPr="00E91FF0">
              <w:rPr>
                <w:rFonts w:ascii="Times New Roman" w:hAnsi="Times New Roman"/>
              </w:rPr>
              <w:t>Изобразите на координатной оси точки</w:t>
            </w:r>
            <w:proofErr w:type="gramStart"/>
            <w:r w:rsidRPr="00E91FF0">
              <w:rPr>
                <w:rFonts w:ascii="Times New Roman" w:hAnsi="Times New Roman"/>
              </w:rPr>
              <w:t xml:space="preserve"> О</w:t>
            </w:r>
            <w:proofErr w:type="gramEnd"/>
            <w:r w:rsidRPr="00E91FF0">
              <w:rPr>
                <w:rFonts w:ascii="Times New Roman" w:hAnsi="Times New Roman"/>
              </w:rPr>
              <w:t>(0), А(</w:t>
            </w:r>
            <m:oMath>
              <m:r>
                <w:rPr>
                  <w:rFonts w:ascii="Cambria Math" w:hAnsi="Cambria Math"/>
                </w:rPr>
                <m:t>-5),</m:t>
              </m:r>
            </m:oMath>
            <w:r w:rsidRPr="00E91FF0">
              <w:rPr>
                <w:rFonts w:ascii="Times New Roman" w:hAnsi="Times New Roman"/>
              </w:rPr>
              <w:t xml:space="preserve"> В(4).</w:t>
            </w:r>
          </w:p>
        </w:tc>
      </w:tr>
      <w:tr w:rsidR="00C440B8" w:rsidTr="00C440B8">
        <w:tc>
          <w:tcPr>
            <w:tcW w:w="7393" w:type="dxa"/>
          </w:tcPr>
          <w:p w:rsidR="00C440B8" w:rsidRPr="00E91FF0" w:rsidRDefault="005A5EDD" w:rsidP="004D3BFC">
            <w:pPr>
              <w:pStyle w:val="ac"/>
              <w:numPr>
                <w:ilvl w:val="0"/>
                <w:numId w:val="32"/>
              </w:numPr>
              <w:spacing w:after="0"/>
              <w:jc w:val="both"/>
              <w:rPr>
                <w:rFonts w:ascii="Times New Roman" w:hAnsi="Times New Roman"/>
              </w:rPr>
            </w:pPr>
            <w:r w:rsidRPr="00E91FF0">
              <w:rPr>
                <w:rFonts w:ascii="Times New Roman" w:hAnsi="Times New Roman"/>
              </w:rPr>
              <w:t>За 4 дня 3 курицы снесли 8 яиц. Сколько яиц снесли 2 курицы за 3 дня?</w:t>
            </w:r>
          </w:p>
        </w:tc>
        <w:tc>
          <w:tcPr>
            <w:tcW w:w="7393" w:type="dxa"/>
          </w:tcPr>
          <w:p w:rsidR="00C440B8" w:rsidRPr="00E91FF0" w:rsidRDefault="00BE0F58" w:rsidP="004D3BFC">
            <w:pPr>
              <w:pStyle w:val="ac"/>
              <w:numPr>
                <w:ilvl w:val="0"/>
                <w:numId w:val="36"/>
              </w:numPr>
              <w:spacing w:after="0"/>
              <w:jc w:val="both"/>
              <w:rPr>
                <w:rFonts w:ascii="Times New Roman" w:hAnsi="Times New Roman"/>
                <w:i/>
              </w:rPr>
            </w:pPr>
            <w:r w:rsidRPr="00E91FF0">
              <w:rPr>
                <w:rFonts w:ascii="Times New Roman" w:hAnsi="Times New Roman"/>
              </w:rPr>
              <w:t>За 3 дня 4 курицы снесли 6 яиц. Сколько яиц снесли 3 курицы за 2 дня?</w:t>
            </w:r>
          </w:p>
        </w:tc>
      </w:tr>
    </w:tbl>
    <w:p w:rsidR="00E91FF0" w:rsidRDefault="00E91FF0" w:rsidP="00E91FF0">
      <w:pPr>
        <w:shd w:val="clear" w:color="auto" w:fill="FFFFFF"/>
        <w:jc w:val="center"/>
        <w:rPr>
          <w:color w:val="333333"/>
        </w:rPr>
      </w:pPr>
    </w:p>
    <w:p w:rsidR="00E91FF0" w:rsidRDefault="00E91FF0" w:rsidP="00E91FF0">
      <w:pPr>
        <w:shd w:val="clear" w:color="auto" w:fill="FFFFFF"/>
        <w:jc w:val="center"/>
        <w:rPr>
          <w:color w:val="333333"/>
        </w:rPr>
      </w:pPr>
      <w:r>
        <w:rPr>
          <w:color w:val="333333"/>
        </w:rPr>
        <w:t>КОНТРОЛЬНАЯ РАБОТА № 4</w:t>
      </w:r>
      <w:r w:rsidR="00907BE0">
        <w:rPr>
          <w:color w:val="333333"/>
        </w:rPr>
        <w:t xml:space="preserve"> по теме «Рациональные числа»          28.12.201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B05435" w:rsidTr="00B05435">
        <w:tc>
          <w:tcPr>
            <w:tcW w:w="7393" w:type="dxa"/>
          </w:tcPr>
          <w:p w:rsidR="00B05435" w:rsidRPr="006E6B89" w:rsidRDefault="00B05435" w:rsidP="006E6B89">
            <w:pPr>
              <w:pStyle w:val="ac"/>
              <w:numPr>
                <w:ilvl w:val="0"/>
                <w:numId w:val="37"/>
              </w:numPr>
              <w:spacing w:after="0"/>
              <w:jc w:val="both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 w:rsidRPr="006E6B89"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7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9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14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333333"/>
                  <w:sz w:val="28"/>
                  <w:szCs w:val="28"/>
                  <w:lang w:val="en-US"/>
                </w:rPr>
                <m:t>;</m:t>
              </m:r>
            </m:oMath>
            <w:r w:rsidRPr="006E6B89"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            б) 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9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2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  <w:lang w:val="en-US"/>
                </w:rPr>
                <m:t>;</m:t>
              </m:r>
            </m:oMath>
          </w:p>
          <w:p w:rsidR="00B05435" w:rsidRPr="006E6B89" w:rsidRDefault="00B05435" w:rsidP="006E6B89">
            <w:pPr>
              <w:pStyle w:val="ac"/>
              <w:spacing w:after="0"/>
              <w:jc w:val="both"/>
              <w:rPr>
                <w:rFonts w:ascii="Times New Roman" w:hAnsi="Times New Roman"/>
                <w:i/>
                <w:color w:val="333333"/>
                <w:sz w:val="28"/>
                <w:szCs w:val="28"/>
                <w:lang w:val="en-US"/>
              </w:rPr>
            </w:pPr>
            <w:r w:rsidRPr="006E6B89"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в) 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8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  <w:lang w:val="en-US"/>
                </w:rPr>
                <m:t>;</m:t>
              </m:r>
            </m:oMath>
            <w:r w:rsidRPr="006E6B89">
              <w:rPr>
                <w:rFonts w:ascii="Times New Roman" w:hAnsi="Times New Roman"/>
                <w:color w:val="333333"/>
                <w:sz w:val="28"/>
                <w:szCs w:val="28"/>
                <w:lang w:val="en-US"/>
              </w:rPr>
              <w:t xml:space="preserve">                     </w:t>
            </w:r>
            <w:r w:rsidRPr="006E6B89"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г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28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  <w:lang w:val="en-US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  <w:lang w:val="en-US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  <w:lang w:val="en-US"/>
                        </w:rPr>
                        <m:t>7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333333"/>
                  <w:sz w:val="28"/>
                  <w:szCs w:val="28"/>
                  <w:lang w:val="en-US"/>
                </w:rPr>
                <m:t>.</m:t>
              </m:r>
            </m:oMath>
          </w:p>
        </w:tc>
        <w:tc>
          <w:tcPr>
            <w:tcW w:w="7393" w:type="dxa"/>
          </w:tcPr>
          <w:p w:rsidR="00B05435" w:rsidRPr="00367208" w:rsidRDefault="00481996" w:rsidP="00F02275">
            <w:pPr>
              <w:pStyle w:val="ac"/>
              <w:numPr>
                <w:ilvl w:val="0"/>
                <w:numId w:val="41"/>
              </w:numPr>
              <w:jc w:val="both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 w:rsidRPr="00367208"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 а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6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12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;</m:t>
              </m:r>
            </m:oMath>
            <w:r w:rsidRPr="00367208"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       б) 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0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5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.</m:t>
              </m:r>
            </m:oMath>
          </w:p>
          <w:p w:rsidR="00481996" w:rsidRPr="00367208" w:rsidRDefault="00481996" w:rsidP="00367208">
            <w:pPr>
              <w:ind w:left="404"/>
              <w:jc w:val="both"/>
              <w:rPr>
                <w:i/>
                <w:color w:val="333333"/>
                <w:sz w:val="28"/>
                <w:szCs w:val="28"/>
              </w:rPr>
            </w:pPr>
            <w:r w:rsidRPr="00367208">
              <w:rPr>
                <w:color w:val="333333"/>
                <w:sz w:val="28"/>
                <w:szCs w:val="28"/>
              </w:rPr>
              <w:t xml:space="preserve">  </w:t>
            </w:r>
            <w:r w:rsidR="00F02275">
              <w:rPr>
                <w:color w:val="333333"/>
                <w:sz w:val="28"/>
                <w:szCs w:val="28"/>
              </w:rPr>
              <w:t xml:space="preserve">  </w:t>
            </w:r>
            <w:r w:rsidRPr="00367208">
              <w:rPr>
                <w:color w:val="333333"/>
                <w:sz w:val="28"/>
                <w:szCs w:val="28"/>
              </w:rPr>
              <w:t xml:space="preserve">  в)  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9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;</m:t>
              </m:r>
            </m:oMath>
            <w:r w:rsidRPr="00367208">
              <w:rPr>
                <w:color w:val="333333"/>
                <w:sz w:val="28"/>
                <w:szCs w:val="28"/>
              </w:rPr>
              <w:t xml:space="preserve">               г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21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7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.</m:t>
              </m:r>
            </m:oMath>
          </w:p>
        </w:tc>
      </w:tr>
      <w:tr w:rsidR="00B05435" w:rsidTr="00B05435">
        <w:tc>
          <w:tcPr>
            <w:tcW w:w="7393" w:type="dxa"/>
          </w:tcPr>
          <w:p w:rsidR="00B05435" w:rsidRPr="006E6B89" w:rsidRDefault="00B05435" w:rsidP="00F02275">
            <w:pPr>
              <w:pStyle w:val="ac"/>
              <w:numPr>
                <w:ilvl w:val="0"/>
                <w:numId w:val="38"/>
              </w:numPr>
              <w:spacing w:after="0"/>
              <w:jc w:val="both"/>
              <w:rPr>
                <w:rFonts w:ascii="Times New Roman" w:hAnsi="Times New Roman"/>
                <w:color w:val="333333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2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10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9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.</m:t>
              </m:r>
            </m:oMath>
          </w:p>
        </w:tc>
        <w:tc>
          <w:tcPr>
            <w:tcW w:w="7393" w:type="dxa"/>
          </w:tcPr>
          <w:p w:rsidR="00B05435" w:rsidRPr="00367208" w:rsidRDefault="006600E6" w:rsidP="00F02275">
            <w:pPr>
              <w:pStyle w:val="ac"/>
              <w:numPr>
                <w:ilvl w:val="0"/>
                <w:numId w:val="42"/>
              </w:numPr>
              <w:jc w:val="both"/>
              <w:rPr>
                <w:rFonts w:ascii="Times New Roman" w:hAnsi="Times New Roman"/>
                <w:color w:val="333333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5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0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  <w:lang w:val="en-US"/>
                </w:rPr>
                <m:t>:</m:t>
              </m:r>
              <m:d>
                <m:d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6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5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.</m:t>
              </m:r>
            </m:oMath>
          </w:p>
        </w:tc>
      </w:tr>
      <w:tr w:rsidR="00B05435" w:rsidTr="00B05435">
        <w:tc>
          <w:tcPr>
            <w:tcW w:w="7393" w:type="dxa"/>
          </w:tcPr>
          <w:p w:rsidR="00B05435" w:rsidRPr="006E6B89" w:rsidRDefault="004B13F4" w:rsidP="00F02275">
            <w:pPr>
              <w:pStyle w:val="ac"/>
              <w:numPr>
                <w:ilvl w:val="0"/>
                <w:numId w:val="39"/>
              </w:numPr>
              <w:spacing w:after="0"/>
              <w:jc w:val="both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 w:rsidRPr="006E6B89">
              <w:rPr>
                <w:rFonts w:ascii="Times New Roman" w:hAnsi="Times New Roman"/>
                <w:color w:val="333333"/>
                <w:sz w:val="28"/>
                <w:szCs w:val="28"/>
              </w:rPr>
              <w:t>Вычислите, наиболее удобным способом:</w:t>
            </w:r>
          </w:p>
          <w:p w:rsidR="004B13F4" w:rsidRPr="006E6B89" w:rsidRDefault="004B13F4" w:rsidP="006E6B89">
            <w:pPr>
              <w:pStyle w:val="ac"/>
              <w:spacing w:after="0"/>
              <w:jc w:val="both"/>
              <w:rPr>
                <w:rFonts w:ascii="Times New Roman" w:hAnsi="Times New Roman"/>
                <w:i/>
                <w:color w:val="333333"/>
                <w:sz w:val="28"/>
                <w:szCs w:val="28"/>
              </w:rPr>
            </w:pPr>
            <w:r w:rsidRPr="006E6B89"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а) 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7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3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7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3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;</m:t>
              </m:r>
            </m:oMath>
            <w:r w:rsidRPr="006E6B89"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           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9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9</m:t>
                      </m:r>
                    </m:den>
                  </m:f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6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.</m:t>
              </m:r>
            </m:oMath>
          </w:p>
        </w:tc>
        <w:tc>
          <w:tcPr>
            <w:tcW w:w="7393" w:type="dxa"/>
          </w:tcPr>
          <w:p w:rsidR="00B05435" w:rsidRPr="00367208" w:rsidRDefault="00105BCB" w:rsidP="00F02275">
            <w:pPr>
              <w:pStyle w:val="ac"/>
              <w:numPr>
                <w:ilvl w:val="0"/>
                <w:numId w:val="43"/>
              </w:numPr>
              <w:rPr>
                <w:rFonts w:ascii="Times New Roman" w:hAnsi="Times New Roman"/>
                <w:color w:val="333333"/>
                <w:sz w:val="28"/>
                <w:szCs w:val="28"/>
              </w:rPr>
            </w:pPr>
            <w:r w:rsidRPr="00367208">
              <w:rPr>
                <w:rFonts w:ascii="Times New Roman" w:hAnsi="Times New Roman"/>
                <w:color w:val="333333"/>
                <w:sz w:val="28"/>
                <w:szCs w:val="28"/>
              </w:rPr>
              <w:t>Вычислите, наиболее удобным способом:</w:t>
            </w:r>
          </w:p>
          <w:p w:rsidR="00105BCB" w:rsidRPr="00367208" w:rsidRDefault="00F02275" w:rsidP="00367208">
            <w:pPr>
              <w:pStyle w:val="ac"/>
              <w:ind w:left="404"/>
              <w:rPr>
                <w:rFonts w:ascii="Times New Roman" w:hAnsi="Times New Roman"/>
                <w:i/>
                <w:color w:val="333333"/>
                <w:sz w:val="28"/>
                <w:szCs w:val="28"/>
              </w:rPr>
            </w:pPr>
            <w:r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      </w:t>
            </w:r>
            <w:r w:rsidR="00105BCB" w:rsidRPr="00367208"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а) 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1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1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  <w:lang w:val="en-US"/>
                </w:rPr>
                <m:t>;</m:t>
              </m:r>
            </m:oMath>
            <w:r w:rsidR="00105BCB" w:rsidRPr="00367208"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       б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8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8</m:t>
                      </m:r>
                    </m:den>
                  </m:f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.</m:t>
              </m:r>
            </m:oMath>
          </w:p>
        </w:tc>
      </w:tr>
      <w:tr w:rsidR="00B05435" w:rsidTr="00B05435">
        <w:tc>
          <w:tcPr>
            <w:tcW w:w="7393" w:type="dxa"/>
          </w:tcPr>
          <w:p w:rsidR="00B05435" w:rsidRPr="006E6B89" w:rsidRDefault="004B13F4" w:rsidP="00F02275">
            <w:pPr>
              <w:pStyle w:val="ac"/>
              <w:numPr>
                <w:ilvl w:val="0"/>
                <w:numId w:val="40"/>
              </w:numPr>
              <w:spacing w:after="0"/>
              <w:jc w:val="both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 w:rsidRPr="006E6B89">
              <w:rPr>
                <w:rFonts w:ascii="Times New Roman" w:hAnsi="Times New Roman"/>
                <w:color w:val="333333"/>
                <w:sz w:val="28"/>
                <w:szCs w:val="28"/>
              </w:rPr>
              <w:t>Первая бригада может выполнить задание за 24 ч, а вторая – за 48 ч. За сколько часов совместной работы они могут выполнить это задание?</w:t>
            </w:r>
          </w:p>
        </w:tc>
        <w:tc>
          <w:tcPr>
            <w:tcW w:w="7393" w:type="dxa"/>
          </w:tcPr>
          <w:p w:rsidR="00B05435" w:rsidRPr="00367208" w:rsidRDefault="00367208" w:rsidP="00F02275">
            <w:pPr>
              <w:pStyle w:val="ac"/>
              <w:numPr>
                <w:ilvl w:val="0"/>
                <w:numId w:val="44"/>
              </w:numPr>
              <w:ind w:left="687" w:hanging="283"/>
              <w:jc w:val="both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 w:rsidRPr="00367208">
              <w:rPr>
                <w:rFonts w:ascii="Times New Roman" w:hAnsi="Times New Roman"/>
                <w:color w:val="333333"/>
                <w:sz w:val="28"/>
                <w:szCs w:val="28"/>
              </w:rPr>
              <w:t>Первая бригада может выполнить задание за 16 ч, а вторая – за 48 ч. За сколько часов совместной работы они могут выполнить это задание?</w:t>
            </w:r>
          </w:p>
        </w:tc>
      </w:tr>
      <w:tr w:rsidR="00B05435" w:rsidTr="00B05435">
        <w:tc>
          <w:tcPr>
            <w:tcW w:w="7393" w:type="dxa"/>
          </w:tcPr>
          <w:p w:rsidR="00B05435" w:rsidRPr="006E6B89" w:rsidRDefault="004B13F4" w:rsidP="00F02275">
            <w:pPr>
              <w:pStyle w:val="ac"/>
              <w:numPr>
                <w:ilvl w:val="0"/>
                <w:numId w:val="40"/>
              </w:numPr>
              <w:spacing w:after="0"/>
              <w:jc w:val="both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 w:rsidRPr="006E6B89"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а) </w:t>
            </w:r>
            <m:oMath>
              <m:r>
                <w:rPr>
                  <w:rFonts w:ascii="Cambria Math" w:hAnsi="Cambria Math"/>
                  <w:color w:val="333333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9</m:t>
                  </m:r>
                </m:den>
              </m:f>
              <m:r>
                <w:rPr>
                  <w:rFonts w:ascii="Cambria Math" w:hAnsi="Cambria Math"/>
                  <w:color w:val="333333"/>
                  <w:sz w:val="26"/>
                  <w:szCs w:val="26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color w:val="333333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6"/>
                          <w:szCs w:val="26"/>
                        </w:rPr>
                        <m:t>18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6"/>
                          <w:szCs w:val="26"/>
                        </w:rPr>
                        <m:t>25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333333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14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27</m:t>
                  </m:r>
                </m:den>
              </m:f>
              <m:r>
                <w:rPr>
                  <w:rFonts w:ascii="Cambria Math" w:hAnsi="Cambria Math"/>
                  <w:color w:val="333333"/>
                  <w:sz w:val="26"/>
                  <w:szCs w:val="26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color w:val="333333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6"/>
                          <w:szCs w:val="26"/>
                        </w:rPr>
                        <m:t>18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6"/>
                          <w:szCs w:val="26"/>
                        </w:rPr>
                        <m:t>35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333333"/>
                  <w:sz w:val="26"/>
                  <w:szCs w:val="26"/>
                  <w:lang w:val="en-US"/>
                </w:rPr>
                <m:t>;</m:t>
              </m:r>
            </m:oMath>
            <w:r w:rsidRPr="006E6B89"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 б) 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27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20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9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24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22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5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.</m:t>
              </m:r>
            </m:oMath>
          </w:p>
        </w:tc>
        <w:tc>
          <w:tcPr>
            <w:tcW w:w="7393" w:type="dxa"/>
          </w:tcPr>
          <w:p w:rsidR="00B05435" w:rsidRPr="00367208" w:rsidRDefault="00481996" w:rsidP="00F02275">
            <w:pPr>
              <w:pStyle w:val="ac"/>
              <w:numPr>
                <w:ilvl w:val="0"/>
                <w:numId w:val="45"/>
              </w:numPr>
              <w:jc w:val="both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 w:rsidRPr="00367208">
              <w:rPr>
                <w:rFonts w:ascii="Times New Roman" w:hAnsi="Times New Roman"/>
                <w:color w:val="333333"/>
                <w:sz w:val="28"/>
                <w:szCs w:val="28"/>
              </w:rPr>
              <w:t>а)</w:t>
            </w:r>
            <w:r w:rsidRPr="00367208">
              <w:rPr>
                <w:rFonts w:ascii="Times New Roman" w:hAnsi="Times New Roman"/>
                <w:color w:val="333333"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21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20</m:t>
                  </m:r>
                </m:den>
              </m:f>
              <m:r>
                <w:rPr>
                  <w:rFonts w:ascii="Cambria Math" w:hAnsi="Cambria Math"/>
                  <w:color w:val="333333"/>
                  <w:sz w:val="26"/>
                  <w:szCs w:val="26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color w:val="333333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6"/>
                          <w:szCs w:val="26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6"/>
                          <w:szCs w:val="26"/>
                        </w:rPr>
                        <m:t>21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333333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72</m:t>
                  </m:r>
                </m:den>
              </m:f>
              <m:r>
                <w:rPr>
                  <w:rFonts w:ascii="Cambria Math" w:hAnsi="Cambria Math"/>
                  <w:color w:val="333333"/>
                  <w:sz w:val="26"/>
                  <w:szCs w:val="26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color w:val="333333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6"/>
                          <w:szCs w:val="26"/>
                        </w:rPr>
                        <m:t>36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6"/>
                          <w:szCs w:val="26"/>
                        </w:rPr>
                        <m:t>5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333333"/>
                  <w:sz w:val="26"/>
                  <w:szCs w:val="26"/>
                  <w:lang w:val="en-US"/>
                </w:rPr>
                <m:t>;</m:t>
              </m:r>
            </m:oMath>
            <w:r w:rsidR="00367208"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 </w:t>
            </w:r>
            <w:r w:rsidRPr="00367208"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б) </w:t>
            </w:r>
            <m:oMath>
              <m:r>
                <w:rPr>
                  <w:rFonts w:ascii="Cambria Math" w:hAnsi="Cambria Math"/>
                  <w:color w:val="333333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36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60</m:t>
                  </m:r>
                </m:den>
              </m:f>
              <m:r>
                <w:rPr>
                  <w:rFonts w:ascii="Cambria Math" w:hAnsi="Cambria Math"/>
                  <w:color w:val="333333"/>
                  <w:sz w:val="26"/>
                  <w:szCs w:val="26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color w:val="333333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6"/>
                          <w:szCs w:val="26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6"/>
                          <w:szCs w:val="26"/>
                        </w:rPr>
                        <m:t>18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333333"/>
                  <w:sz w:val="26"/>
                  <w:szCs w:val="26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color w:val="333333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6"/>
                          <w:szCs w:val="26"/>
                        </w:rPr>
                        <m:t>2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6"/>
                          <w:szCs w:val="26"/>
                        </w:rPr>
                        <m:t>56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333333"/>
                  <w:sz w:val="26"/>
                  <w:szCs w:val="26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color w:val="333333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6"/>
                          <w:szCs w:val="2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6"/>
                          <w:szCs w:val="26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333333"/>
                  <w:sz w:val="26"/>
                  <w:szCs w:val="26"/>
                </w:rPr>
                <m:t>.</m:t>
              </m:r>
            </m:oMath>
          </w:p>
        </w:tc>
      </w:tr>
    </w:tbl>
    <w:p w:rsidR="00C440B8" w:rsidRDefault="00C440B8" w:rsidP="00C440B8">
      <w:pPr>
        <w:shd w:val="clear" w:color="auto" w:fill="FFFFFF"/>
        <w:jc w:val="right"/>
        <w:rPr>
          <w:color w:val="333333"/>
        </w:rPr>
      </w:pPr>
    </w:p>
    <w:p w:rsidR="00F0273B" w:rsidRDefault="00D4033C" w:rsidP="00F0273B">
      <w:pPr>
        <w:shd w:val="clear" w:color="auto" w:fill="FFFFFF"/>
        <w:jc w:val="center"/>
        <w:rPr>
          <w:color w:val="333333"/>
        </w:rPr>
      </w:pPr>
      <w:r>
        <w:rPr>
          <w:color w:val="333333"/>
        </w:rPr>
        <w:lastRenderedPageBreak/>
        <w:t>КОНТРОЛЬНАЯ РАБОТА № 5</w:t>
      </w:r>
      <w:r w:rsidR="00907BE0">
        <w:rPr>
          <w:color w:val="333333"/>
        </w:rPr>
        <w:t xml:space="preserve">  по теме «Решение уравнений и задач»        07.02.2018</w:t>
      </w:r>
    </w:p>
    <w:tbl>
      <w:tblPr>
        <w:tblStyle w:val="a3"/>
        <w:tblW w:w="14786" w:type="dxa"/>
        <w:tblLook w:val="04A0" w:firstRow="1" w:lastRow="0" w:firstColumn="1" w:lastColumn="0" w:noHBand="0" w:noVBand="1"/>
      </w:tblPr>
      <w:tblGrid>
        <w:gridCol w:w="7393"/>
        <w:gridCol w:w="7393"/>
      </w:tblGrid>
      <w:tr w:rsidR="00D4033C" w:rsidTr="00D4033C">
        <w:tc>
          <w:tcPr>
            <w:tcW w:w="7393" w:type="dxa"/>
          </w:tcPr>
          <w:p w:rsidR="00D4033C" w:rsidRPr="00C53F06" w:rsidRDefault="00D4033C" w:rsidP="00802DE4">
            <w:pPr>
              <w:pStyle w:val="ac"/>
              <w:numPr>
                <w:ilvl w:val="0"/>
                <w:numId w:val="46"/>
              </w:numPr>
              <w:jc w:val="both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>Решите уравнение:</w:t>
            </w:r>
          </w:p>
          <w:p w:rsidR="00D4033C" w:rsidRPr="00C53F06" w:rsidRDefault="00D4033C" w:rsidP="00F0273B">
            <w:pPr>
              <w:pStyle w:val="ac"/>
              <w:jc w:val="both"/>
              <w:rPr>
                <w:rFonts w:ascii="Times New Roman" w:hAnsi="Times New Roman"/>
                <w:i/>
                <w:color w:val="333333"/>
                <w:sz w:val="28"/>
                <w:szCs w:val="28"/>
              </w:rPr>
            </w:pPr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а) 3x – 2 = 5;    б) 5x – 2x + 3 = 6;    в) 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8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=14.</m:t>
              </m:r>
            </m:oMath>
          </w:p>
        </w:tc>
        <w:tc>
          <w:tcPr>
            <w:tcW w:w="7393" w:type="dxa"/>
          </w:tcPr>
          <w:p w:rsidR="00D4033C" w:rsidRPr="00C53F06" w:rsidRDefault="00D4033C" w:rsidP="00802DE4">
            <w:pPr>
              <w:pStyle w:val="ac"/>
              <w:numPr>
                <w:ilvl w:val="0"/>
                <w:numId w:val="46"/>
              </w:numPr>
              <w:jc w:val="both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>Решите уравнение:</w:t>
            </w:r>
          </w:p>
          <w:p w:rsidR="00D4033C" w:rsidRPr="00C53F06" w:rsidRDefault="00D4033C" w:rsidP="009C2BA5">
            <w:pPr>
              <w:pStyle w:val="ac"/>
              <w:jc w:val="both"/>
              <w:rPr>
                <w:rFonts w:ascii="Times New Roman" w:hAnsi="Times New Roman"/>
                <w:i/>
                <w:color w:val="333333"/>
                <w:sz w:val="28"/>
                <w:szCs w:val="28"/>
              </w:rPr>
            </w:pPr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а) 2x – 3 = 4;    б) 6x – 2x + 1 = 5;    в) 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5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=11.</m:t>
              </m:r>
            </m:oMath>
          </w:p>
        </w:tc>
      </w:tr>
      <w:tr w:rsidR="00D4033C" w:rsidTr="00D4033C">
        <w:tc>
          <w:tcPr>
            <w:tcW w:w="7393" w:type="dxa"/>
          </w:tcPr>
          <w:p w:rsidR="00D4033C" w:rsidRPr="00C53F06" w:rsidRDefault="00D4033C" w:rsidP="00F0273B">
            <w:pPr>
              <w:jc w:val="both"/>
              <w:rPr>
                <w:color w:val="333333"/>
                <w:sz w:val="28"/>
                <w:szCs w:val="28"/>
              </w:rPr>
            </w:pPr>
            <w:r w:rsidRPr="00C53F06">
              <w:rPr>
                <w:color w:val="333333"/>
                <w:sz w:val="28"/>
                <w:szCs w:val="28"/>
              </w:rPr>
              <w:t>Решите с помощью уравнения задачу (2 - 3):</w:t>
            </w:r>
          </w:p>
          <w:p w:rsidR="00D4033C" w:rsidRPr="00C53F06" w:rsidRDefault="00D4033C" w:rsidP="00802DE4">
            <w:pPr>
              <w:pStyle w:val="ac"/>
              <w:numPr>
                <w:ilvl w:val="0"/>
                <w:numId w:val="47"/>
              </w:numPr>
              <w:jc w:val="both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 Задумали число, умножили его на 5, из результата вычли 12 и получили 38. Какое число задумали?</w:t>
            </w:r>
          </w:p>
        </w:tc>
        <w:tc>
          <w:tcPr>
            <w:tcW w:w="7393" w:type="dxa"/>
          </w:tcPr>
          <w:p w:rsidR="00D4033C" w:rsidRPr="00C53F06" w:rsidRDefault="00D4033C" w:rsidP="009C2BA5">
            <w:pPr>
              <w:jc w:val="both"/>
              <w:rPr>
                <w:color w:val="333333"/>
                <w:sz w:val="28"/>
                <w:szCs w:val="28"/>
              </w:rPr>
            </w:pPr>
            <w:r w:rsidRPr="00C53F06">
              <w:rPr>
                <w:color w:val="333333"/>
                <w:sz w:val="28"/>
                <w:szCs w:val="28"/>
              </w:rPr>
              <w:t>Решите с помощью уравнения задачу (2 - 3):</w:t>
            </w:r>
          </w:p>
          <w:p w:rsidR="00D4033C" w:rsidRPr="00C53F06" w:rsidRDefault="00D4033C" w:rsidP="00802DE4">
            <w:pPr>
              <w:pStyle w:val="ac"/>
              <w:numPr>
                <w:ilvl w:val="0"/>
                <w:numId w:val="47"/>
              </w:numPr>
              <w:jc w:val="both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 Задумали число, умножили его на 4, к результату прибавили 13 и получили 57. Какое число задумали?</w:t>
            </w:r>
          </w:p>
        </w:tc>
      </w:tr>
      <w:tr w:rsidR="00D4033C" w:rsidTr="00D4033C">
        <w:tc>
          <w:tcPr>
            <w:tcW w:w="7393" w:type="dxa"/>
          </w:tcPr>
          <w:p w:rsidR="00D4033C" w:rsidRPr="00C53F06" w:rsidRDefault="00D4033C" w:rsidP="00802DE4">
            <w:pPr>
              <w:pStyle w:val="ac"/>
              <w:numPr>
                <w:ilvl w:val="0"/>
                <w:numId w:val="47"/>
              </w:numPr>
              <w:jc w:val="both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>В одном куске полотна на 7 м больше, чем в другом, а всего в двух кусках 23 м. Сколько метров полотна в каждом куске?</w:t>
            </w:r>
          </w:p>
        </w:tc>
        <w:tc>
          <w:tcPr>
            <w:tcW w:w="7393" w:type="dxa"/>
          </w:tcPr>
          <w:p w:rsidR="00D4033C" w:rsidRPr="00C53F06" w:rsidRDefault="00D4033C" w:rsidP="00802DE4">
            <w:pPr>
              <w:pStyle w:val="ac"/>
              <w:numPr>
                <w:ilvl w:val="0"/>
                <w:numId w:val="47"/>
              </w:numPr>
              <w:jc w:val="both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>Маша на 3 года старше Даши, а сумма их возрастов 27 лет. Сколько лет каждой девочке?</w:t>
            </w:r>
          </w:p>
        </w:tc>
      </w:tr>
      <w:tr w:rsidR="00D4033C" w:rsidTr="00D4033C">
        <w:tc>
          <w:tcPr>
            <w:tcW w:w="7393" w:type="dxa"/>
          </w:tcPr>
          <w:p w:rsidR="00D4033C" w:rsidRPr="00C53F06" w:rsidRDefault="00D4033C" w:rsidP="00802DE4">
            <w:pPr>
              <w:pStyle w:val="ac"/>
              <w:numPr>
                <w:ilvl w:val="0"/>
                <w:numId w:val="47"/>
              </w:numPr>
              <w:jc w:val="both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>Изобразите координатную ось, выбрав удобный единичный отрезок, и отметьте на ней точки</w:t>
            </w:r>
            <w:proofErr w:type="gramStart"/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 О</w:t>
            </w:r>
            <w:proofErr w:type="gramEnd"/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>(0), М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4</m:t>
                      </m:r>
                    </m:den>
                  </m:f>
                </m:e>
              </m:d>
            </m:oMath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>, N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-1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4</m:t>
                      </m:r>
                    </m:den>
                  </m:f>
                </m:e>
              </m:d>
            </m:oMath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>, К(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2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4</m:t>
                  </m:r>
                </m:den>
              </m:f>
            </m:oMath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>) и L(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2</m:t>
                  </m:r>
                </m:den>
              </m:f>
            </m:oMath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>). Определите:</w:t>
            </w:r>
          </w:p>
          <w:p w:rsidR="00D4033C" w:rsidRPr="00C53F06" w:rsidRDefault="00D4033C" w:rsidP="00F0273B">
            <w:pPr>
              <w:jc w:val="both"/>
              <w:rPr>
                <w:color w:val="333333"/>
                <w:sz w:val="28"/>
                <w:szCs w:val="28"/>
              </w:rPr>
            </w:pPr>
            <w:r w:rsidRPr="00C53F06">
              <w:rPr>
                <w:color w:val="333333"/>
                <w:sz w:val="28"/>
                <w:szCs w:val="28"/>
              </w:rPr>
              <w:t>а) расстояние между точками М и</w:t>
            </w:r>
            <w:proofErr w:type="gramStart"/>
            <w:r w:rsidRPr="00C53F06">
              <w:rPr>
                <w:color w:val="333333"/>
                <w:sz w:val="28"/>
                <w:szCs w:val="28"/>
              </w:rPr>
              <w:t xml:space="preserve"> К</w:t>
            </w:r>
            <w:proofErr w:type="gramEnd"/>
            <w:r w:rsidRPr="00C53F06">
              <w:rPr>
                <w:color w:val="333333"/>
                <w:sz w:val="28"/>
                <w:szCs w:val="28"/>
              </w:rPr>
              <w:t>;</w:t>
            </w:r>
          </w:p>
          <w:p w:rsidR="00D4033C" w:rsidRPr="00C53F06" w:rsidRDefault="00D4033C" w:rsidP="00F0273B">
            <w:pPr>
              <w:jc w:val="both"/>
              <w:rPr>
                <w:color w:val="333333"/>
                <w:sz w:val="28"/>
                <w:szCs w:val="28"/>
              </w:rPr>
            </w:pPr>
          </w:p>
          <w:p w:rsidR="00D4033C" w:rsidRPr="00C53F06" w:rsidRDefault="00D4033C" w:rsidP="00F0273B">
            <w:pPr>
              <w:jc w:val="both"/>
              <w:rPr>
                <w:color w:val="333333"/>
                <w:sz w:val="28"/>
                <w:szCs w:val="28"/>
              </w:rPr>
            </w:pPr>
            <w:r w:rsidRPr="00C53F06">
              <w:rPr>
                <w:color w:val="333333"/>
                <w:sz w:val="28"/>
                <w:szCs w:val="28"/>
              </w:rPr>
              <w:t>б) координату середины отрезка МК.</w:t>
            </w:r>
          </w:p>
        </w:tc>
        <w:tc>
          <w:tcPr>
            <w:tcW w:w="7393" w:type="dxa"/>
          </w:tcPr>
          <w:p w:rsidR="00D4033C" w:rsidRPr="00C53F06" w:rsidRDefault="00D4033C" w:rsidP="00802DE4">
            <w:pPr>
              <w:pStyle w:val="ac"/>
              <w:numPr>
                <w:ilvl w:val="0"/>
                <w:numId w:val="47"/>
              </w:numPr>
              <w:jc w:val="both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>Изобразите координатную ось, выбрав удобный единичный отрезок, и отметьте на ней точки</w:t>
            </w:r>
            <w:proofErr w:type="gramStart"/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 О</w:t>
            </w:r>
            <w:proofErr w:type="gramEnd"/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>(0), М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3</m:t>
                      </m:r>
                    </m:den>
                  </m:f>
                </m:e>
              </m:d>
            </m:oMath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>, N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-1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</w:rPr>
                        <m:t>3</m:t>
                      </m:r>
                    </m:den>
                  </m:f>
                </m:e>
              </m:d>
            </m:oMath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>, К(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2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den>
              </m:f>
            </m:oMath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>) и L(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3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den>
              </m:f>
            </m:oMath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>). Определите:</w:t>
            </w:r>
          </w:p>
          <w:p w:rsidR="00D4033C" w:rsidRPr="00C53F06" w:rsidRDefault="00D4033C" w:rsidP="009C2BA5">
            <w:pPr>
              <w:jc w:val="both"/>
              <w:rPr>
                <w:color w:val="333333"/>
                <w:sz w:val="28"/>
                <w:szCs w:val="28"/>
              </w:rPr>
            </w:pPr>
            <w:r w:rsidRPr="00C53F06">
              <w:rPr>
                <w:color w:val="333333"/>
                <w:sz w:val="28"/>
                <w:szCs w:val="28"/>
              </w:rPr>
              <w:t>а</w:t>
            </w:r>
            <w:r w:rsidR="00691D46" w:rsidRPr="00C53F06">
              <w:rPr>
                <w:color w:val="333333"/>
                <w:sz w:val="28"/>
                <w:szCs w:val="28"/>
              </w:rPr>
              <w:t xml:space="preserve">) расстояние между точками </w:t>
            </w:r>
            <w:r w:rsidR="00691D46" w:rsidRPr="00C53F06">
              <w:rPr>
                <w:color w:val="333333"/>
                <w:sz w:val="28"/>
                <w:szCs w:val="28"/>
                <w:lang w:val="en-US"/>
              </w:rPr>
              <w:t>K</w:t>
            </w:r>
            <w:r w:rsidR="00DA11CF" w:rsidRPr="00C53F06">
              <w:rPr>
                <w:color w:val="333333"/>
                <w:sz w:val="28"/>
                <w:szCs w:val="28"/>
              </w:rPr>
              <w:t xml:space="preserve"> и </w:t>
            </w:r>
            <w:r w:rsidR="00DA11CF" w:rsidRPr="00C53F06">
              <w:rPr>
                <w:color w:val="333333"/>
                <w:sz w:val="28"/>
                <w:szCs w:val="28"/>
                <w:lang w:val="en-US"/>
              </w:rPr>
              <w:t>L</w:t>
            </w:r>
            <w:r w:rsidRPr="00C53F06">
              <w:rPr>
                <w:color w:val="333333"/>
                <w:sz w:val="28"/>
                <w:szCs w:val="28"/>
              </w:rPr>
              <w:t>;</w:t>
            </w:r>
          </w:p>
          <w:p w:rsidR="00D4033C" w:rsidRPr="00C53F06" w:rsidRDefault="00D4033C" w:rsidP="009C2BA5">
            <w:pPr>
              <w:jc w:val="both"/>
              <w:rPr>
                <w:color w:val="333333"/>
                <w:sz w:val="28"/>
                <w:szCs w:val="28"/>
              </w:rPr>
            </w:pPr>
          </w:p>
          <w:p w:rsidR="00D4033C" w:rsidRPr="00C53F06" w:rsidRDefault="00D4033C" w:rsidP="009C2BA5">
            <w:pPr>
              <w:jc w:val="both"/>
              <w:rPr>
                <w:color w:val="333333"/>
                <w:sz w:val="28"/>
                <w:szCs w:val="28"/>
              </w:rPr>
            </w:pPr>
            <w:r w:rsidRPr="00C53F06">
              <w:rPr>
                <w:color w:val="333333"/>
                <w:sz w:val="28"/>
                <w:szCs w:val="28"/>
              </w:rPr>
              <w:t>б</w:t>
            </w:r>
            <w:r w:rsidR="00DA11CF" w:rsidRPr="00C53F06">
              <w:rPr>
                <w:color w:val="333333"/>
                <w:sz w:val="28"/>
                <w:szCs w:val="28"/>
              </w:rPr>
              <w:t xml:space="preserve">) координату середины отрезка </w:t>
            </w:r>
            <w:r w:rsidR="00691D46" w:rsidRPr="00C53F06">
              <w:rPr>
                <w:color w:val="333333"/>
                <w:sz w:val="28"/>
                <w:szCs w:val="28"/>
                <w:lang w:val="en-US"/>
              </w:rPr>
              <w:t>M</w:t>
            </w:r>
            <w:r w:rsidR="00DA11CF" w:rsidRPr="00C53F06">
              <w:rPr>
                <w:color w:val="333333"/>
                <w:sz w:val="28"/>
                <w:szCs w:val="28"/>
                <w:lang w:val="en-US"/>
              </w:rPr>
              <w:t>L</w:t>
            </w:r>
            <w:r w:rsidRPr="00C53F06">
              <w:rPr>
                <w:color w:val="333333"/>
                <w:sz w:val="28"/>
                <w:szCs w:val="28"/>
              </w:rPr>
              <w:t>.</w:t>
            </w:r>
          </w:p>
        </w:tc>
      </w:tr>
      <w:tr w:rsidR="00D4033C" w:rsidTr="00D4033C">
        <w:tc>
          <w:tcPr>
            <w:tcW w:w="7393" w:type="dxa"/>
          </w:tcPr>
          <w:p w:rsidR="00D4033C" w:rsidRPr="00C53F06" w:rsidRDefault="00D4033C" w:rsidP="00802DE4">
            <w:pPr>
              <w:pStyle w:val="ac"/>
              <w:numPr>
                <w:ilvl w:val="0"/>
                <w:numId w:val="48"/>
              </w:numPr>
              <w:jc w:val="both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>Упростите выражение:</w:t>
            </w:r>
          </w:p>
          <w:p w:rsidR="00D4033C" w:rsidRPr="00C53F06" w:rsidRDefault="00D4033C" w:rsidP="000B7681">
            <w:pPr>
              <w:jc w:val="both"/>
              <w:rPr>
                <w:color w:val="333333"/>
                <w:sz w:val="28"/>
                <w:szCs w:val="28"/>
              </w:rPr>
            </w:pPr>
            <w:r w:rsidRPr="00C53F06">
              <w:rPr>
                <w:color w:val="333333"/>
                <w:sz w:val="28"/>
                <w:szCs w:val="28"/>
              </w:rPr>
              <w:t xml:space="preserve">     а) 2x – 3 – (5x – 4);      б) 3(2x–1) – 2(5x– 4) – (2 – 4x).</w:t>
            </w:r>
          </w:p>
        </w:tc>
        <w:tc>
          <w:tcPr>
            <w:tcW w:w="7393" w:type="dxa"/>
          </w:tcPr>
          <w:p w:rsidR="00D4033C" w:rsidRPr="00C53F06" w:rsidRDefault="00D4033C" w:rsidP="00802DE4">
            <w:pPr>
              <w:pStyle w:val="ac"/>
              <w:numPr>
                <w:ilvl w:val="0"/>
                <w:numId w:val="48"/>
              </w:numPr>
              <w:jc w:val="both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>Упростите выражение:</w:t>
            </w:r>
          </w:p>
          <w:p w:rsidR="00D4033C" w:rsidRPr="00C53F06" w:rsidRDefault="00D4033C" w:rsidP="009C2BA5">
            <w:pPr>
              <w:jc w:val="both"/>
              <w:rPr>
                <w:color w:val="333333"/>
                <w:sz w:val="28"/>
                <w:szCs w:val="28"/>
              </w:rPr>
            </w:pPr>
            <w:r w:rsidRPr="00C53F06">
              <w:rPr>
                <w:color w:val="333333"/>
                <w:sz w:val="28"/>
                <w:szCs w:val="28"/>
              </w:rPr>
              <w:t xml:space="preserve">    </w:t>
            </w:r>
            <w:r w:rsidR="003F304E" w:rsidRPr="00C53F06">
              <w:rPr>
                <w:color w:val="333333"/>
                <w:sz w:val="28"/>
                <w:szCs w:val="28"/>
              </w:rPr>
              <w:t>а) 3x – 5 – (7x – 3);</w:t>
            </w:r>
            <w:r w:rsidR="003F304E" w:rsidRPr="00C53F06">
              <w:rPr>
                <w:color w:val="333333"/>
                <w:sz w:val="28"/>
                <w:szCs w:val="28"/>
                <w:lang w:val="en-US"/>
              </w:rPr>
              <w:t xml:space="preserve">          </w:t>
            </w:r>
            <w:r w:rsidR="003F304E" w:rsidRPr="00C53F06">
              <w:rPr>
                <w:color w:val="333333"/>
                <w:sz w:val="28"/>
                <w:szCs w:val="28"/>
              </w:rPr>
              <w:t>б) 4(3x–2) – 2(4x– 1) – (4x – 9).</w:t>
            </w:r>
          </w:p>
        </w:tc>
      </w:tr>
      <w:tr w:rsidR="00D4033C" w:rsidTr="00D4033C">
        <w:tc>
          <w:tcPr>
            <w:tcW w:w="7393" w:type="dxa"/>
          </w:tcPr>
          <w:p w:rsidR="00D4033C" w:rsidRPr="00C53F06" w:rsidRDefault="00D4033C" w:rsidP="00E3202B">
            <w:pPr>
              <w:pStyle w:val="ac"/>
              <w:numPr>
                <w:ilvl w:val="0"/>
                <w:numId w:val="45"/>
              </w:numPr>
              <w:jc w:val="both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Найдите значение выражения 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 xml:space="preserve">3x-2  при </m:t>
              </m:r>
              <m:r>
                <w:rPr>
                  <w:rFonts w:ascii="Cambria Math" w:hAnsi="Cambria Math"/>
                  <w:color w:val="333333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=1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.</m:t>
              </m:r>
            </m:oMath>
          </w:p>
        </w:tc>
        <w:tc>
          <w:tcPr>
            <w:tcW w:w="7393" w:type="dxa"/>
          </w:tcPr>
          <w:p w:rsidR="00D4033C" w:rsidRPr="00C53F06" w:rsidRDefault="00D4033C" w:rsidP="009C2BA5">
            <w:pPr>
              <w:pStyle w:val="ac"/>
              <w:numPr>
                <w:ilvl w:val="0"/>
                <w:numId w:val="45"/>
              </w:numPr>
              <w:jc w:val="both"/>
              <w:rPr>
                <w:rFonts w:ascii="Times New Roman" w:hAnsi="Times New Roman"/>
                <w:color w:val="333333"/>
                <w:sz w:val="28"/>
                <w:szCs w:val="28"/>
              </w:rPr>
            </w:pPr>
            <w:r w:rsidRPr="00C53F06">
              <w:rPr>
                <w:rFonts w:ascii="Times New Roman" w:hAnsi="Times New Roman"/>
                <w:color w:val="333333"/>
                <w:sz w:val="28"/>
                <w:szCs w:val="28"/>
              </w:rPr>
              <w:t xml:space="preserve">Найдите значение выражения 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 xml:space="preserve">5x-1  при </m:t>
              </m:r>
              <m:r>
                <w:rPr>
                  <w:rFonts w:ascii="Cambria Math" w:hAnsi="Cambria Math"/>
                  <w:color w:val="333333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=1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.</m:t>
              </m:r>
            </m:oMath>
          </w:p>
        </w:tc>
      </w:tr>
    </w:tbl>
    <w:p w:rsidR="005C0D55" w:rsidRDefault="005C0D55" w:rsidP="00E91FF0">
      <w:pPr>
        <w:shd w:val="clear" w:color="auto" w:fill="FFFFFF"/>
        <w:jc w:val="center"/>
        <w:rPr>
          <w:color w:val="333333"/>
        </w:rPr>
      </w:pPr>
    </w:p>
    <w:p w:rsidR="005C0D55" w:rsidRDefault="005C0D55" w:rsidP="00A372CF">
      <w:pPr>
        <w:shd w:val="clear" w:color="auto" w:fill="FFFFFF"/>
        <w:jc w:val="both"/>
        <w:rPr>
          <w:color w:val="333333"/>
        </w:rPr>
      </w:pPr>
    </w:p>
    <w:p w:rsidR="005C0D55" w:rsidRDefault="005C0D55" w:rsidP="00A372CF">
      <w:pPr>
        <w:shd w:val="clear" w:color="auto" w:fill="FFFFFF"/>
        <w:jc w:val="both"/>
        <w:rPr>
          <w:color w:val="333333"/>
        </w:rPr>
      </w:pPr>
    </w:p>
    <w:p w:rsidR="00C440B8" w:rsidRDefault="00C440B8" w:rsidP="00A372CF">
      <w:pPr>
        <w:shd w:val="clear" w:color="auto" w:fill="FFFFFF"/>
        <w:jc w:val="both"/>
        <w:rPr>
          <w:color w:val="333333"/>
        </w:rPr>
      </w:pPr>
    </w:p>
    <w:p w:rsidR="00C440B8" w:rsidRDefault="00C440B8" w:rsidP="00A372CF">
      <w:pPr>
        <w:shd w:val="clear" w:color="auto" w:fill="FFFFFF"/>
        <w:jc w:val="both"/>
        <w:rPr>
          <w:color w:val="333333"/>
        </w:rPr>
      </w:pPr>
    </w:p>
    <w:p w:rsidR="00C440B8" w:rsidRDefault="00C440B8" w:rsidP="00A372CF">
      <w:pPr>
        <w:shd w:val="clear" w:color="auto" w:fill="FFFFFF"/>
        <w:jc w:val="both"/>
        <w:rPr>
          <w:color w:val="333333"/>
        </w:rPr>
      </w:pPr>
    </w:p>
    <w:p w:rsidR="00692DCE" w:rsidRPr="00692DCE" w:rsidRDefault="00692DCE" w:rsidP="00692DCE">
      <w:pPr>
        <w:shd w:val="clear" w:color="auto" w:fill="FFFFFF"/>
        <w:jc w:val="center"/>
        <w:rPr>
          <w:color w:val="333333"/>
        </w:rPr>
      </w:pPr>
    </w:p>
    <w:p w:rsidR="00C440B8" w:rsidRPr="00907BE0" w:rsidRDefault="00692DCE" w:rsidP="00692DCE">
      <w:pPr>
        <w:shd w:val="clear" w:color="auto" w:fill="FFFFFF"/>
        <w:jc w:val="center"/>
        <w:rPr>
          <w:color w:val="333333"/>
        </w:rPr>
      </w:pPr>
      <w:r>
        <w:rPr>
          <w:color w:val="333333"/>
        </w:rPr>
        <w:lastRenderedPageBreak/>
        <w:t xml:space="preserve">КОНТРОЛЬНАЯ РАБОТА № </w:t>
      </w:r>
      <w:r w:rsidRPr="00907BE0">
        <w:rPr>
          <w:color w:val="333333"/>
        </w:rPr>
        <w:t>6</w:t>
      </w:r>
      <w:r w:rsidR="00907BE0">
        <w:rPr>
          <w:color w:val="333333"/>
        </w:rPr>
        <w:t xml:space="preserve"> по теме «Десятичные дроби»            13.03.201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692DCE" w:rsidTr="00692DCE">
        <w:tc>
          <w:tcPr>
            <w:tcW w:w="7393" w:type="dxa"/>
          </w:tcPr>
          <w:p w:rsidR="00692DCE" w:rsidRPr="00692DCE" w:rsidRDefault="00692DCE" w:rsidP="00692DCE">
            <w:pPr>
              <w:jc w:val="both"/>
              <w:rPr>
                <w:color w:val="333333"/>
              </w:rPr>
            </w:pPr>
            <w:r w:rsidRPr="00692DCE">
              <w:rPr>
                <w:color w:val="333333"/>
              </w:rPr>
              <w:t>1. Запишите десятичную дробь в виде обыкновенной дроби:</w:t>
            </w:r>
          </w:p>
          <w:p w:rsidR="00692DCE" w:rsidRDefault="00692DCE" w:rsidP="00692DCE">
            <w:pPr>
              <w:jc w:val="both"/>
              <w:rPr>
                <w:color w:val="333333"/>
                <w:lang w:val="en-US"/>
              </w:rPr>
            </w:pPr>
            <w:r w:rsidRPr="00052586">
              <w:rPr>
                <w:color w:val="333333"/>
              </w:rPr>
              <w:t xml:space="preserve">       </w:t>
            </w:r>
            <w:r w:rsidRPr="00692DCE">
              <w:rPr>
                <w:color w:val="333333"/>
                <w:lang w:val="en-US"/>
              </w:rPr>
              <w:t>а) 0</w:t>
            </w:r>
            <w:proofErr w:type="gramStart"/>
            <w:r w:rsidRPr="00692DCE">
              <w:rPr>
                <w:color w:val="333333"/>
                <w:lang w:val="en-US"/>
              </w:rPr>
              <w:t>,3</w:t>
            </w:r>
            <w:proofErr w:type="gramEnd"/>
            <w:r w:rsidRPr="00692DCE">
              <w:rPr>
                <w:color w:val="333333"/>
                <w:lang w:val="en-US"/>
              </w:rPr>
              <w:t>;</w:t>
            </w:r>
            <w:r>
              <w:rPr>
                <w:color w:val="333333"/>
                <w:lang w:val="en-US"/>
              </w:rPr>
              <w:t xml:space="preserve">  </w:t>
            </w:r>
            <w:r w:rsidRPr="00692DCE">
              <w:rPr>
                <w:color w:val="333333"/>
                <w:lang w:val="en-US"/>
              </w:rPr>
              <w:t xml:space="preserve"> б) 0,24;</w:t>
            </w:r>
            <w:r>
              <w:rPr>
                <w:color w:val="333333"/>
                <w:lang w:val="en-US"/>
              </w:rPr>
              <w:t xml:space="preserve">  </w:t>
            </w:r>
            <w:r w:rsidRPr="00692DCE">
              <w:rPr>
                <w:color w:val="333333"/>
                <w:lang w:val="en-US"/>
              </w:rPr>
              <w:t xml:space="preserve"> в) 3,025;</w:t>
            </w:r>
            <w:r>
              <w:rPr>
                <w:color w:val="333333"/>
                <w:lang w:val="en-US"/>
              </w:rPr>
              <w:t xml:space="preserve">  </w:t>
            </w:r>
            <w:r w:rsidRPr="00692DCE">
              <w:rPr>
                <w:color w:val="333333"/>
                <w:lang w:val="en-US"/>
              </w:rPr>
              <w:t xml:space="preserve"> г) 4,50.</w:t>
            </w:r>
          </w:p>
        </w:tc>
        <w:tc>
          <w:tcPr>
            <w:tcW w:w="7393" w:type="dxa"/>
          </w:tcPr>
          <w:p w:rsidR="00B653F0" w:rsidRPr="00B653F0" w:rsidRDefault="00B653F0" w:rsidP="00B653F0">
            <w:pPr>
              <w:jc w:val="both"/>
              <w:rPr>
                <w:color w:val="333333"/>
              </w:rPr>
            </w:pPr>
            <w:r w:rsidRPr="00B653F0">
              <w:rPr>
                <w:color w:val="333333"/>
              </w:rPr>
              <w:t>1. Запишите десятичную дробь в виде обыкновенной дроби:</w:t>
            </w:r>
          </w:p>
          <w:p w:rsidR="00692DCE" w:rsidRDefault="00B653F0" w:rsidP="00B653F0">
            <w:pPr>
              <w:jc w:val="both"/>
              <w:rPr>
                <w:color w:val="333333"/>
                <w:lang w:val="en-US"/>
              </w:rPr>
            </w:pPr>
            <w:r w:rsidRPr="00B653F0">
              <w:rPr>
                <w:color w:val="333333"/>
                <w:lang w:val="en-US"/>
              </w:rPr>
              <w:t>а) 0</w:t>
            </w:r>
            <w:proofErr w:type="gramStart"/>
            <w:r w:rsidRPr="00B653F0">
              <w:rPr>
                <w:color w:val="333333"/>
                <w:lang w:val="en-US"/>
              </w:rPr>
              <w:t>,7</w:t>
            </w:r>
            <w:proofErr w:type="gramEnd"/>
            <w:r w:rsidRPr="00B653F0">
              <w:rPr>
                <w:color w:val="333333"/>
                <w:lang w:val="en-US"/>
              </w:rPr>
              <w:t>;</w:t>
            </w:r>
            <w:r>
              <w:rPr>
                <w:color w:val="333333"/>
              </w:rPr>
              <w:t xml:space="preserve">    </w:t>
            </w:r>
            <w:r w:rsidRPr="00B653F0">
              <w:rPr>
                <w:color w:val="333333"/>
                <w:lang w:val="en-US"/>
              </w:rPr>
              <w:t xml:space="preserve"> б) 0,25;</w:t>
            </w:r>
            <w:r>
              <w:rPr>
                <w:color w:val="333333"/>
              </w:rPr>
              <w:t xml:space="preserve">       </w:t>
            </w:r>
            <w:r w:rsidRPr="00B653F0">
              <w:rPr>
                <w:color w:val="333333"/>
                <w:lang w:val="en-US"/>
              </w:rPr>
              <w:t xml:space="preserve"> в) 3,012;</w:t>
            </w:r>
            <w:r>
              <w:rPr>
                <w:color w:val="333333"/>
              </w:rPr>
              <w:t xml:space="preserve">        </w:t>
            </w:r>
            <w:r w:rsidRPr="00B653F0">
              <w:rPr>
                <w:color w:val="333333"/>
                <w:lang w:val="en-US"/>
              </w:rPr>
              <w:t xml:space="preserve"> г) 3,40.</w:t>
            </w:r>
          </w:p>
        </w:tc>
      </w:tr>
      <w:tr w:rsidR="00692DCE" w:rsidRPr="00014E8F" w:rsidTr="00014E8F">
        <w:trPr>
          <w:trHeight w:val="790"/>
        </w:trPr>
        <w:tc>
          <w:tcPr>
            <w:tcW w:w="7393" w:type="dxa"/>
          </w:tcPr>
          <w:p w:rsidR="00692DCE" w:rsidRPr="00692DCE" w:rsidRDefault="00692DCE" w:rsidP="00692DCE">
            <w:pPr>
              <w:jc w:val="both"/>
              <w:rPr>
                <w:color w:val="333333"/>
              </w:rPr>
            </w:pPr>
            <w:r w:rsidRPr="00692DCE">
              <w:rPr>
                <w:color w:val="333333"/>
              </w:rPr>
              <w:t xml:space="preserve">2. Запишите обыкновенную дробь в виде </w:t>
            </w:r>
            <w:proofErr w:type="gramStart"/>
            <w:r w:rsidRPr="00692DCE">
              <w:rPr>
                <w:color w:val="333333"/>
              </w:rPr>
              <w:t>десятичной</w:t>
            </w:r>
            <w:proofErr w:type="gramEnd"/>
            <w:r w:rsidRPr="00692DCE">
              <w:rPr>
                <w:color w:val="333333"/>
              </w:rPr>
              <w:t>:</w:t>
            </w:r>
          </w:p>
          <w:p w:rsidR="00692DCE" w:rsidRPr="00014E8F" w:rsidRDefault="00692DCE" w:rsidP="00014E8F">
            <w:pPr>
              <w:jc w:val="both"/>
              <w:rPr>
                <w:color w:val="333333"/>
                <w:sz w:val="28"/>
                <w:szCs w:val="28"/>
              </w:rPr>
            </w:pPr>
            <w:r w:rsidRPr="00014E8F">
              <w:rPr>
                <w:color w:val="333333"/>
                <w:sz w:val="28"/>
                <w:szCs w:val="28"/>
              </w:rPr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4</m:t>
                  </m:r>
                </m:den>
              </m:f>
            </m:oMath>
            <w:r w:rsidRPr="00014E8F">
              <w:rPr>
                <w:color w:val="333333"/>
                <w:sz w:val="28"/>
                <w:szCs w:val="28"/>
              </w:rPr>
              <w:t xml:space="preserve">; </w:t>
            </w:r>
            <w:r w:rsidR="00014E8F" w:rsidRPr="00014E8F">
              <w:rPr>
                <w:color w:val="333333"/>
                <w:sz w:val="28"/>
                <w:szCs w:val="28"/>
              </w:rPr>
              <w:t xml:space="preserve">      </w:t>
            </w:r>
            <w:r w:rsidRPr="00014E8F">
              <w:rPr>
                <w:color w:val="333333"/>
                <w:sz w:val="28"/>
                <w:szCs w:val="28"/>
              </w:rPr>
              <w:t>б)</w:t>
            </w:r>
            <w:r w:rsidR="00014E8F" w:rsidRPr="00014E8F">
              <w:rPr>
                <w:color w:val="333333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den>
              </m:f>
            </m:oMath>
            <w:proofErr w:type="gramStart"/>
            <w:r w:rsidRPr="00014E8F">
              <w:rPr>
                <w:color w:val="333333"/>
                <w:sz w:val="28"/>
                <w:szCs w:val="28"/>
              </w:rPr>
              <w:t xml:space="preserve"> ;</w:t>
            </w:r>
            <w:proofErr w:type="gramEnd"/>
            <w:r w:rsidRPr="00014E8F">
              <w:rPr>
                <w:color w:val="333333"/>
                <w:sz w:val="28"/>
                <w:szCs w:val="28"/>
              </w:rPr>
              <w:t xml:space="preserve"> </w:t>
            </w:r>
            <w:r w:rsidR="00014E8F" w:rsidRPr="00014E8F">
              <w:rPr>
                <w:color w:val="333333"/>
                <w:sz w:val="28"/>
                <w:szCs w:val="28"/>
              </w:rPr>
              <w:t xml:space="preserve">    в) 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7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25</m:t>
                  </m:r>
                </m:den>
              </m:f>
            </m:oMath>
            <w:r w:rsidRPr="00014E8F">
              <w:rPr>
                <w:color w:val="333333"/>
                <w:sz w:val="28"/>
                <w:szCs w:val="28"/>
              </w:rPr>
              <w:t>;</w:t>
            </w:r>
            <w:r w:rsidR="00014E8F" w:rsidRPr="00014E8F">
              <w:rPr>
                <w:color w:val="333333"/>
                <w:sz w:val="28"/>
                <w:szCs w:val="28"/>
              </w:rPr>
              <w:t xml:space="preserve">          </w:t>
            </w:r>
            <w:r w:rsidRPr="00014E8F">
              <w:rPr>
                <w:color w:val="333333"/>
                <w:sz w:val="28"/>
                <w:szCs w:val="28"/>
              </w:rPr>
              <w:t xml:space="preserve"> г)</w:t>
            </w:r>
            <w:r w:rsidR="00014E8F" w:rsidRPr="00014E8F">
              <w:rPr>
                <w:color w:val="333333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  <w:lang w:val="en-US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  <w:lang w:val="en-US"/>
                    </w:rPr>
                    <m:t>32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  <w:lang w:val="en-US"/>
                    </w:rPr>
                    <m:t>125</m:t>
                  </m:r>
                </m:den>
              </m:f>
            </m:oMath>
            <w:r w:rsidRPr="00014E8F">
              <w:rPr>
                <w:color w:val="333333"/>
                <w:sz w:val="28"/>
                <w:szCs w:val="28"/>
              </w:rPr>
              <w:t xml:space="preserve"> .</w:t>
            </w:r>
          </w:p>
        </w:tc>
        <w:tc>
          <w:tcPr>
            <w:tcW w:w="7393" w:type="dxa"/>
          </w:tcPr>
          <w:p w:rsidR="00B653F0" w:rsidRPr="00B653F0" w:rsidRDefault="00B653F0" w:rsidP="00B653F0">
            <w:pPr>
              <w:jc w:val="both"/>
              <w:rPr>
                <w:color w:val="333333"/>
              </w:rPr>
            </w:pPr>
            <w:r w:rsidRPr="00B653F0">
              <w:rPr>
                <w:color w:val="333333"/>
              </w:rPr>
              <w:t xml:space="preserve">2. Запишите обыкновенную дробь в виде </w:t>
            </w:r>
            <w:proofErr w:type="gramStart"/>
            <w:r w:rsidRPr="00B653F0">
              <w:rPr>
                <w:color w:val="333333"/>
              </w:rPr>
              <w:t>десятичной</w:t>
            </w:r>
            <w:proofErr w:type="gramEnd"/>
            <w:r w:rsidRPr="00B653F0">
              <w:rPr>
                <w:color w:val="333333"/>
              </w:rPr>
              <w:t>:</w:t>
            </w:r>
          </w:p>
          <w:p w:rsidR="00692DCE" w:rsidRPr="00B653F0" w:rsidRDefault="00B653F0" w:rsidP="00B653F0">
            <w:pPr>
              <w:jc w:val="both"/>
              <w:rPr>
                <w:color w:val="333333"/>
                <w:sz w:val="28"/>
                <w:szCs w:val="28"/>
              </w:rPr>
            </w:pPr>
            <w:r w:rsidRPr="00B653F0">
              <w:rPr>
                <w:color w:val="333333"/>
                <w:sz w:val="28"/>
                <w:szCs w:val="28"/>
              </w:rPr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4</m:t>
                  </m:r>
                </m:den>
              </m:f>
            </m:oMath>
            <w:r w:rsidRPr="00B653F0">
              <w:rPr>
                <w:color w:val="333333"/>
                <w:sz w:val="28"/>
                <w:szCs w:val="28"/>
              </w:rPr>
              <w:t>;          б)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den>
              </m:f>
            </m:oMath>
            <w:r w:rsidRPr="00B653F0">
              <w:rPr>
                <w:color w:val="333333"/>
                <w:sz w:val="28"/>
                <w:szCs w:val="28"/>
              </w:rPr>
              <w:t xml:space="preserve">;        в) 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4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20</m:t>
                  </m:r>
                </m:den>
              </m:f>
            </m:oMath>
            <w:r w:rsidRPr="00B653F0">
              <w:rPr>
                <w:color w:val="333333"/>
                <w:sz w:val="28"/>
                <w:szCs w:val="28"/>
              </w:rPr>
              <w:t xml:space="preserve">;          г) 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9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8</m:t>
                  </m:r>
                </m:den>
              </m:f>
            </m:oMath>
            <w:r w:rsidRPr="00B653F0">
              <w:rPr>
                <w:color w:val="333333"/>
                <w:sz w:val="28"/>
                <w:szCs w:val="28"/>
              </w:rPr>
              <w:t>.</w:t>
            </w:r>
          </w:p>
        </w:tc>
      </w:tr>
      <w:tr w:rsidR="00692DCE" w:rsidRPr="00014E8F" w:rsidTr="00692DCE">
        <w:tc>
          <w:tcPr>
            <w:tcW w:w="7393" w:type="dxa"/>
          </w:tcPr>
          <w:p w:rsidR="00692DCE" w:rsidRPr="00692DCE" w:rsidRDefault="00692DCE" w:rsidP="00692DCE">
            <w:pPr>
              <w:jc w:val="both"/>
              <w:rPr>
                <w:color w:val="333333"/>
              </w:rPr>
            </w:pPr>
            <w:r w:rsidRPr="00692DCE">
              <w:rPr>
                <w:color w:val="333333"/>
              </w:rPr>
              <w:t>3. Сравните дроби:</w:t>
            </w:r>
          </w:p>
          <w:p w:rsidR="00692DCE" w:rsidRPr="00692DCE" w:rsidRDefault="00692DCE" w:rsidP="00692DCE">
            <w:pPr>
              <w:jc w:val="both"/>
              <w:rPr>
                <w:color w:val="333333"/>
              </w:rPr>
            </w:pPr>
            <w:r w:rsidRPr="00692DCE">
              <w:rPr>
                <w:color w:val="333333"/>
              </w:rPr>
              <w:t xml:space="preserve">а) 3,80 и 3,8; </w:t>
            </w:r>
            <w:r w:rsidR="001660D5" w:rsidRPr="001660D5">
              <w:rPr>
                <w:color w:val="333333"/>
              </w:rPr>
              <w:t xml:space="preserve">    </w:t>
            </w:r>
            <w:r w:rsidRPr="00692DCE">
              <w:rPr>
                <w:color w:val="333333"/>
              </w:rPr>
              <w:t xml:space="preserve">б) 52,47 и 52,7; </w:t>
            </w:r>
            <w:r w:rsidR="001660D5" w:rsidRPr="001660D5">
              <w:rPr>
                <w:color w:val="333333"/>
              </w:rPr>
              <w:t xml:space="preserve">    </w:t>
            </w:r>
            <w:r w:rsidRPr="00692DCE">
              <w:rPr>
                <w:color w:val="333333"/>
              </w:rPr>
              <w:t>в) 4,003 и 4,03;</w:t>
            </w:r>
            <w:r w:rsidR="001660D5" w:rsidRPr="001660D5">
              <w:rPr>
                <w:color w:val="333333"/>
              </w:rPr>
              <w:t xml:space="preserve">     </w:t>
            </w:r>
            <w:r w:rsidRPr="00692DCE">
              <w:rPr>
                <w:color w:val="333333"/>
              </w:rPr>
              <w:t xml:space="preserve"> г) 3,51 и 4;</w:t>
            </w:r>
          </w:p>
          <w:p w:rsidR="00692DCE" w:rsidRPr="00014E8F" w:rsidRDefault="00692DCE" w:rsidP="001660D5">
            <w:pPr>
              <w:jc w:val="both"/>
              <w:rPr>
                <w:color w:val="333333"/>
              </w:rPr>
            </w:pPr>
            <w:r w:rsidRPr="00014E8F">
              <w:rPr>
                <w:color w:val="333333"/>
              </w:rPr>
              <w:t xml:space="preserve">д) </w:t>
            </w:r>
            <m:oMath>
              <m:r>
                <w:rPr>
                  <w:rFonts w:ascii="Cambria Math" w:hAnsi="Cambria Math"/>
                  <w:color w:val="333333"/>
                </w:rPr>
                <m:t>3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</w:rPr>
                    <m:t>5</m:t>
                  </m:r>
                </m:den>
              </m:f>
            </m:oMath>
            <w:r w:rsidR="001660D5" w:rsidRPr="001660D5">
              <w:rPr>
                <w:color w:val="333333"/>
              </w:rPr>
              <w:t xml:space="preserve"> </w:t>
            </w:r>
            <w:r w:rsidRPr="00014E8F">
              <w:rPr>
                <w:color w:val="333333"/>
              </w:rPr>
              <w:t>и 3,1;</w:t>
            </w:r>
            <w:r w:rsidR="001660D5" w:rsidRPr="001660D5">
              <w:rPr>
                <w:color w:val="333333"/>
              </w:rPr>
              <w:t xml:space="preserve">     </w:t>
            </w:r>
            <w:r w:rsidRPr="00014E8F">
              <w:rPr>
                <w:color w:val="333333"/>
              </w:rPr>
              <w:t xml:space="preserve"> е)</w:t>
            </w:r>
            <w:r w:rsidR="001660D5" w:rsidRPr="001660D5">
              <w:rPr>
                <w:color w:val="333333"/>
              </w:rPr>
              <w:t xml:space="preserve"> </w:t>
            </w:r>
            <m:oMath>
              <m:r>
                <w:rPr>
                  <w:rFonts w:ascii="Cambria Math" w:hAnsi="Cambria Math"/>
                  <w:color w:val="333333"/>
                </w:rPr>
                <m:t>3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</w:rPr>
                    <m:t>25</m:t>
                  </m:r>
                </m:den>
              </m:f>
            </m:oMath>
            <w:r w:rsidRPr="00014E8F">
              <w:rPr>
                <w:color w:val="333333"/>
              </w:rPr>
              <w:t xml:space="preserve"> и 3,27; </w:t>
            </w:r>
            <w:r w:rsidR="001660D5" w:rsidRPr="001660D5">
              <w:rPr>
                <w:color w:val="333333"/>
              </w:rPr>
              <w:t xml:space="preserve">          </w:t>
            </w:r>
            <w:r w:rsidRPr="00014E8F">
              <w:rPr>
                <w:color w:val="333333"/>
              </w:rPr>
              <w:t xml:space="preserve">ж) </w:t>
            </w:r>
            <m:oMath>
              <m:r>
                <w:rPr>
                  <w:rFonts w:ascii="Cambria Math" w:hAnsi="Cambria Math"/>
                  <w:color w:val="333333"/>
                </w:rPr>
                <m:t>7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</w:rPr>
                    <m:t>4</m:t>
                  </m:r>
                </m:den>
              </m:f>
              <m:r>
                <w:rPr>
                  <w:rFonts w:ascii="Cambria Math" w:hAnsi="Cambria Math"/>
                  <w:color w:val="333333"/>
                </w:rPr>
                <m:t xml:space="preserve"> </m:t>
              </m:r>
            </m:oMath>
            <w:r w:rsidRPr="00014E8F">
              <w:rPr>
                <w:color w:val="333333"/>
              </w:rPr>
              <w:t>и 7,76.</w:t>
            </w:r>
          </w:p>
        </w:tc>
        <w:tc>
          <w:tcPr>
            <w:tcW w:w="7393" w:type="dxa"/>
          </w:tcPr>
          <w:p w:rsidR="00B653F0" w:rsidRPr="00B653F0" w:rsidRDefault="00B653F0" w:rsidP="00B653F0">
            <w:pPr>
              <w:jc w:val="both"/>
              <w:rPr>
                <w:color w:val="333333"/>
              </w:rPr>
            </w:pPr>
            <w:r w:rsidRPr="00B653F0">
              <w:rPr>
                <w:color w:val="333333"/>
              </w:rPr>
              <w:t>3. Сравните дроби:</w:t>
            </w:r>
          </w:p>
          <w:p w:rsidR="00692DCE" w:rsidRDefault="00B653F0" w:rsidP="00B653F0">
            <w:pPr>
              <w:jc w:val="both"/>
              <w:rPr>
                <w:color w:val="333333"/>
              </w:rPr>
            </w:pPr>
            <w:r w:rsidRPr="00B653F0">
              <w:rPr>
                <w:color w:val="333333"/>
              </w:rPr>
              <w:t xml:space="preserve">а) 8,3 и 8,30; </w:t>
            </w:r>
            <w:r>
              <w:rPr>
                <w:color w:val="333333"/>
              </w:rPr>
              <w:t xml:space="preserve">     </w:t>
            </w:r>
            <w:r w:rsidRPr="00B653F0">
              <w:rPr>
                <w:color w:val="333333"/>
              </w:rPr>
              <w:t xml:space="preserve">б) 43,58 и 43,8; </w:t>
            </w:r>
            <w:r>
              <w:rPr>
                <w:color w:val="333333"/>
              </w:rPr>
              <w:t xml:space="preserve">   </w:t>
            </w:r>
            <w:r w:rsidRPr="00B653F0">
              <w:rPr>
                <w:color w:val="333333"/>
              </w:rPr>
              <w:t>в) 3,04 и 3,004;</w:t>
            </w:r>
            <w:r>
              <w:rPr>
                <w:color w:val="333333"/>
              </w:rPr>
              <w:t xml:space="preserve">      </w:t>
            </w:r>
            <w:r w:rsidRPr="00B653F0">
              <w:rPr>
                <w:color w:val="333333"/>
              </w:rPr>
              <w:t xml:space="preserve"> г) 5,41 и 6;</w:t>
            </w:r>
          </w:p>
          <w:p w:rsidR="00B653F0" w:rsidRPr="00014E8F" w:rsidRDefault="00AA28FA" w:rsidP="00AA28FA">
            <w:pPr>
              <w:jc w:val="both"/>
              <w:rPr>
                <w:color w:val="333333"/>
              </w:rPr>
            </w:pPr>
            <w:r w:rsidRPr="00AA28FA">
              <w:rPr>
                <w:color w:val="333333"/>
              </w:rPr>
              <w:t xml:space="preserve">д) </w:t>
            </w:r>
            <m:oMath>
              <m:r>
                <w:rPr>
                  <w:rFonts w:ascii="Cambria Math" w:hAnsi="Cambria Math"/>
                  <w:color w:val="333333"/>
                </w:rPr>
                <m:t>4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</w:rPr>
                    <m:t>5</m:t>
                  </m:r>
                </m:den>
              </m:f>
              <m:r>
                <w:rPr>
                  <w:rFonts w:ascii="Cambria Math" w:hAnsi="Cambria Math"/>
                  <w:color w:val="333333"/>
                </w:rPr>
                <m:t xml:space="preserve"> </m:t>
              </m:r>
            </m:oMath>
            <w:r w:rsidRPr="00AA28FA">
              <w:rPr>
                <w:color w:val="333333"/>
              </w:rPr>
              <w:t>и 4,5;</w:t>
            </w:r>
            <w:r>
              <w:rPr>
                <w:color w:val="333333"/>
              </w:rPr>
              <w:t xml:space="preserve">       </w:t>
            </w:r>
            <w:r w:rsidRPr="00AA28FA">
              <w:rPr>
                <w:color w:val="333333"/>
              </w:rPr>
              <w:t xml:space="preserve"> е)</w:t>
            </w:r>
            <w:r>
              <w:rPr>
                <w:color w:val="333333"/>
              </w:rPr>
              <w:t xml:space="preserve"> </w:t>
            </w:r>
            <m:oMath>
              <m:r>
                <w:rPr>
                  <w:rFonts w:ascii="Cambria Math" w:hAnsi="Cambria Math"/>
                  <w:color w:val="333333"/>
                </w:rPr>
                <m:t>5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</w:rPr>
                    <m:t>25</m:t>
                  </m:r>
                </m:den>
              </m:f>
            </m:oMath>
            <w:r w:rsidRPr="00AA28FA">
              <w:rPr>
                <w:color w:val="333333"/>
              </w:rPr>
              <w:t xml:space="preserve"> и 5,23; </w:t>
            </w:r>
            <w:r>
              <w:rPr>
                <w:color w:val="333333"/>
              </w:rPr>
              <w:t xml:space="preserve">       </w:t>
            </w:r>
            <w:r w:rsidRPr="00AA28FA">
              <w:rPr>
                <w:color w:val="333333"/>
              </w:rPr>
              <w:t xml:space="preserve">ж) </w:t>
            </w:r>
            <m:oMath>
              <m:r>
                <w:rPr>
                  <w:rFonts w:ascii="Cambria Math" w:hAnsi="Cambria Math"/>
                  <w:color w:val="333333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</w:rPr>
                    <m:t>4</m:t>
                  </m:r>
                </m:den>
              </m:f>
            </m:oMath>
            <w:r>
              <w:rPr>
                <w:color w:val="333333"/>
              </w:rPr>
              <w:t xml:space="preserve"> </w:t>
            </w:r>
            <w:r w:rsidRPr="00AA28FA">
              <w:rPr>
                <w:color w:val="333333"/>
              </w:rPr>
              <w:t>и 1,24.</w:t>
            </w:r>
          </w:p>
        </w:tc>
      </w:tr>
      <w:tr w:rsidR="00692DCE" w:rsidRPr="00014E8F" w:rsidTr="00692DCE">
        <w:tc>
          <w:tcPr>
            <w:tcW w:w="7393" w:type="dxa"/>
          </w:tcPr>
          <w:p w:rsidR="001660D5" w:rsidRPr="001660D5" w:rsidRDefault="001660D5" w:rsidP="001660D5">
            <w:pPr>
              <w:jc w:val="both"/>
              <w:rPr>
                <w:color w:val="333333"/>
              </w:rPr>
            </w:pPr>
            <w:r w:rsidRPr="001660D5">
              <w:rPr>
                <w:color w:val="333333"/>
              </w:rPr>
              <w:t>4. Вычислите:</w:t>
            </w:r>
          </w:p>
          <w:p w:rsidR="00692DCE" w:rsidRPr="00014E8F" w:rsidRDefault="001660D5" w:rsidP="001660D5">
            <w:pPr>
              <w:jc w:val="both"/>
              <w:rPr>
                <w:color w:val="333333"/>
              </w:rPr>
            </w:pPr>
            <w:r w:rsidRPr="001660D5">
              <w:rPr>
                <w:color w:val="333333"/>
              </w:rPr>
              <w:t xml:space="preserve">а) 4,23 + 1,7;    б) 3,29 – 1,9;    в) 3,25 · 0,8; </w:t>
            </w:r>
            <w:r w:rsidRPr="00682E26">
              <w:rPr>
                <w:color w:val="333333"/>
              </w:rPr>
              <w:t xml:space="preserve">    </w:t>
            </w:r>
            <w:r w:rsidRPr="001660D5">
              <w:rPr>
                <w:color w:val="333333"/>
              </w:rPr>
              <w:t>г) 13,104</w:t>
            </w:r>
            <w:proofErr w:type="gramStart"/>
            <w:r w:rsidRPr="001660D5">
              <w:rPr>
                <w:color w:val="333333"/>
              </w:rPr>
              <w:t xml:space="preserve"> :</w:t>
            </w:r>
            <w:proofErr w:type="gramEnd"/>
            <w:r w:rsidRPr="001660D5">
              <w:rPr>
                <w:color w:val="333333"/>
              </w:rPr>
              <w:t xml:space="preserve"> 4,2.</w:t>
            </w:r>
          </w:p>
        </w:tc>
        <w:tc>
          <w:tcPr>
            <w:tcW w:w="7393" w:type="dxa"/>
          </w:tcPr>
          <w:p w:rsidR="00FA3ABE" w:rsidRPr="00FA3ABE" w:rsidRDefault="00FA3ABE" w:rsidP="00FA3ABE">
            <w:pPr>
              <w:jc w:val="both"/>
              <w:rPr>
                <w:color w:val="333333"/>
              </w:rPr>
            </w:pPr>
            <w:r w:rsidRPr="00FA3ABE">
              <w:rPr>
                <w:color w:val="333333"/>
              </w:rPr>
              <w:t>4. Вычислите:</w:t>
            </w:r>
          </w:p>
          <w:p w:rsidR="00692DCE" w:rsidRPr="00014E8F" w:rsidRDefault="00FA3ABE" w:rsidP="00FA3ABE">
            <w:pPr>
              <w:jc w:val="both"/>
              <w:rPr>
                <w:color w:val="333333"/>
              </w:rPr>
            </w:pPr>
            <w:r w:rsidRPr="00FA3ABE">
              <w:rPr>
                <w:color w:val="333333"/>
              </w:rPr>
              <w:t>а) 5,37 + 2,3;</w:t>
            </w:r>
            <w:r>
              <w:rPr>
                <w:color w:val="333333"/>
              </w:rPr>
              <w:t xml:space="preserve">    </w:t>
            </w:r>
            <w:r w:rsidRPr="00FA3ABE">
              <w:rPr>
                <w:color w:val="333333"/>
              </w:rPr>
              <w:t xml:space="preserve"> б) 4,18 – 2,8; </w:t>
            </w:r>
            <w:r>
              <w:rPr>
                <w:color w:val="333333"/>
              </w:rPr>
              <w:t xml:space="preserve">    </w:t>
            </w:r>
            <w:r w:rsidRPr="00FA3ABE">
              <w:rPr>
                <w:color w:val="333333"/>
              </w:rPr>
              <w:t xml:space="preserve">в) 6,2 · 0,25; </w:t>
            </w:r>
            <w:r>
              <w:rPr>
                <w:color w:val="333333"/>
              </w:rPr>
              <w:t xml:space="preserve">      </w:t>
            </w:r>
            <w:r w:rsidRPr="00FA3ABE">
              <w:rPr>
                <w:color w:val="333333"/>
              </w:rPr>
              <w:t>г) 7,488</w:t>
            </w:r>
            <w:proofErr w:type="gramStart"/>
            <w:r w:rsidRPr="00FA3ABE">
              <w:rPr>
                <w:color w:val="333333"/>
              </w:rPr>
              <w:t xml:space="preserve"> :</w:t>
            </w:r>
            <w:proofErr w:type="gramEnd"/>
            <w:r w:rsidRPr="00FA3ABE">
              <w:rPr>
                <w:color w:val="333333"/>
              </w:rPr>
              <w:t xml:space="preserve"> 2,4.</w:t>
            </w:r>
          </w:p>
        </w:tc>
      </w:tr>
      <w:tr w:rsidR="00692DCE" w:rsidRPr="00014E8F" w:rsidTr="00FA3ABE">
        <w:trPr>
          <w:trHeight w:val="1164"/>
        </w:trPr>
        <w:tc>
          <w:tcPr>
            <w:tcW w:w="7393" w:type="dxa"/>
          </w:tcPr>
          <w:p w:rsidR="001660D5" w:rsidRPr="001660D5" w:rsidRDefault="001660D5" w:rsidP="001660D5">
            <w:pPr>
              <w:jc w:val="both"/>
              <w:rPr>
                <w:color w:val="333333"/>
              </w:rPr>
            </w:pPr>
            <w:r w:rsidRPr="001660D5">
              <w:rPr>
                <w:color w:val="333333"/>
              </w:rPr>
              <w:t>5. Найдите значение выражения</w:t>
            </w:r>
          </w:p>
          <w:p w:rsidR="001660D5" w:rsidRPr="001660D5" w:rsidRDefault="001660D5" w:rsidP="001660D5">
            <w:pPr>
              <w:jc w:val="both"/>
              <w:rPr>
                <w:color w:val="333333"/>
              </w:rPr>
            </w:pPr>
            <w:r w:rsidRPr="001660D5">
              <w:rPr>
                <w:color w:val="333333"/>
              </w:rPr>
              <w:t>а) (5,27 – 24,9 · (0,48 – 0,38))</w:t>
            </w:r>
            <w:proofErr w:type="gramStart"/>
            <w:r w:rsidRPr="001660D5">
              <w:rPr>
                <w:color w:val="333333"/>
              </w:rPr>
              <w:t xml:space="preserve"> :</w:t>
            </w:r>
            <w:proofErr w:type="gramEnd"/>
            <w:r w:rsidRPr="001660D5">
              <w:rPr>
                <w:color w:val="333333"/>
              </w:rPr>
              <w:t xml:space="preserve"> 0,2;</w:t>
            </w:r>
          </w:p>
          <w:p w:rsidR="00692DCE" w:rsidRPr="001660D5" w:rsidRDefault="001660D5" w:rsidP="001660D5">
            <w:pPr>
              <w:jc w:val="both"/>
              <w:rPr>
                <w:i/>
                <w:color w:val="333333"/>
              </w:rPr>
            </w:pPr>
            <w:r w:rsidRPr="001660D5">
              <w:rPr>
                <w:color w:val="333333"/>
              </w:rPr>
              <w:t xml:space="preserve">б) </w:t>
            </w:r>
            <w:r w:rsidRPr="00FA3ABE">
              <w:rPr>
                <w:color w:val="333333"/>
                <w:sz w:val="28"/>
                <w:szCs w:val="28"/>
              </w:rPr>
              <w:t>4,8 ·</w:t>
            </w:r>
            <w:r w:rsidRPr="00682E26">
              <w:rPr>
                <w:color w:val="333333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4</m:t>
                  </m:r>
                </m:den>
              </m:f>
            </m:oMath>
            <w:r w:rsidRPr="00FA3ABE">
              <w:rPr>
                <w:color w:val="333333"/>
                <w:sz w:val="28"/>
                <w:szCs w:val="28"/>
              </w:rPr>
              <w:t xml:space="preserve"> + 0,18</w:t>
            </w:r>
            <w:proofErr w:type="gramStart"/>
            <w:r w:rsidRPr="00FA3ABE">
              <w:rPr>
                <w:color w:val="333333"/>
                <w:sz w:val="28"/>
                <w:szCs w:val="28"/>
              </w:rPr>
              <w:t xml:space="preserve"> :</w:t>
            </w:r>
            <w:proofErr w:type="gramEnd"/>
            <w:r w:rsidRPr="00682E26">
              <w:rPr>
                <w:color w:val="333333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.</m:t>
              </m:r>
            </m:oMath>
          </w:p>
        </w:tc>
        <w:tc>
          <w:tcPr>
            <w:tcW w:w="7393" w:type="dxa"/>
          </w:tcPr>
          <w:p w:rsidR="00FA3ABE" w:rsidRPr="00FA3ABE" w:rsidRDefault="00FA3ABE" w:rsidP="00FA3ABE">
            <w:pPr>
              <w:jc w:val="both"/>
              <w:rPr>
                <w:color w:val="333333"/>
              </w:rPr>
            </w:pPr>
            <w:r w:rsidRPr="00FA3ABE">
              <w:rPr>
                <w:color w:val="333333"/>
              </w:rPr>
              <w:t>5. Найдите значение выражения</w:t>
            </w:r>
          </w:p>
          <w:p w:rsidR="00FA3ABE" w:rsidRPr="00FA3ABE" w:rsidRDefault="00FA3ABE" w:rsidP="00FA3ABE">
            <w:pPr>
              <w:jc w:val="both"/>
              <w:rPr>
                <w:color w:val="333333"/>
              </w:rPr>
            </w:pPr>
            <w:r w:rsidRPr="00FA3ABE">
              <w:rPr>
                <w:color w:val="333333"/>
              </w:rPr>
              <w:t>а) (4,57 – 27,1 · (1,56 – 1,46))</w:t>
            </w:r>
            <w:proofErr w:type="gramStart"/>
            <w:r w:rsidRPr="00FA3ABE">
              <w:rPr>
                <w:color w:val="333333"/>
              </w:rPr>
              <w:t xml:space="preserve"> :</w:t>
            </w:r>
            <w:proofErr w:type="gramEnd"/>
            <w:r w:rsidRPr="00FA3ABE">
              <w:rPr>
                <w:color w:val="333333"/>
              </w:rPr>
              <w:t xml:space="preserve"> 0,2;</w:t>
            </w:r>
          </w:p>
          <w:p w:rsidR="00692DCE" w:rsidRPr="00014E8F" w:rsidRDefault="00FA3ABE" w:rsidP="00FA3ABE">
            <w:pPr>
              <w:jc w:val="both"/>
              <w:rPr>
                <w:color w:val="333333"/>
              </w:rPr>
            </w:pPr>
            <w:r w:rsidRPr="00FA3ABE">
              <w:rPr>
                <w:color w:val="333333"/>
              </w:rPr>
              <w:t xml:space="preserve">б) </w:t>
            </w:r>
            <w:r w:rsidRPr="00FA3ABE">
              <w:rPr>
                <w:color w:val="333333"/>
                <w:sz w:val="28"/>
                <w:szCs w:val="28"/>
              </w:rPr>
              <w:t xml:space="preserve">3,6 ·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4</m:t>
                  </m:r>
                </m:den>
              </m:f>
            </m:oMath>
            <w:r w:rsidRPr="00FA3ABE">
              <w:rPr>
                <w:color w:val="333333"/>
                <w:sz w:val="28"/>
                <w:szCs w:val="28"/>
              </w:rPr>
              <w:t xml:space="preserve"> + 0,16</w:t>
            </w:r>
            <w:proofErr w:type="gramStart"/>
            <w:r w:rsidRPr="00FA3ABE">
              <w:rPr>
                <w:color w:val="333333"/>
                <w:sz w:val="28"/>
                <w:szCs w:val="28"/>
              </w:rPr>
              <w:t xml:space="preserve"> :</w:t>
            </w:r>
            <w:proofErr w:type="gramEnd"/>
            <w:r w:rsidRPr="00FA3ABE">
              <w:rPr>
                <w:color w:val="333333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den>
              </m:f>
            </m:oMath>
            <w:r w:rsidRPr="00FA3ABE">
              <w:rPr>
                <w:color w:val="333333"/>
                <w:sz w:val="28"/>
                <w:szCs w:val="28"/>
              </w:rPr>
              <w:t>.</w:t>
            </w:r>
          </w:p>
        </w:tc>
      </w:tr>
      <w:tr w:rsidR="00692DCE" w:rsidRPr="00014E8F" w:rsidTr="00692DCE">
        <w:tc>
          <w:tcPr>
            <w:tcW w:w="7393" w:type="dxa"/>
          </w:tcPr>
          <w:p w:rsidR="00692DCE" w:rsidRPr="00014E8F" w:rsidRDefault="00DF6542" w:rsidP="00692DCE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6</w:t>
            </w:r>
            <w:r w:rsidRPr="00DF6542">
              <w:rPr>
                <w:color w:val="333333"/>
              </w:rPr>
              <w:t>. Упростите буквенное выражение 13x + 2 – (5x– 11) и найдите его значение при x = 0,8.</w:t>
            </w:r>
          </w:p>
        </w:tc>
        <w:tc>
          <w:tcPr>
            <w:tcW w:w="7393" w:type="dxa"/>
          </w:tcPr>
          <w:p w:rsidR="00692DCE" w:rsidRPr="00014E8F" w:rsidRDefault="00603766" w:rsidP="00692DCE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6</w:t>
            </w:r>
            <w:r w:rsidRPr="00603766">
              <w:rPr>
                <w:color w:val="333333"/>
              </w:rPr>
              <w:t>. Упростите буквенное выражение 15x + 4 – (x– 12) и найдите его значение при x = 0,7.</w:t>
            </w:r>
          </w:p>
        </w:tc>
      </w:tr>
    </w:tbl>
    <w:p w:rsidR="00692DCE" w:rsidRPr="00014E8F" w:rsidRDefault="00692DCE" w:rsidP="00692DCE">
      <w:pPr>
        <w:shd w:val="clear" w:color="auto" w:fill="FFFFFF"/>
        <w:jc w:val="center"/>
        <w:rPr>
          <w:color w:val="333333"/>
        </w:rPr>
      </w:pPr>
    </w:p>
    <w:p w:rsidR="00C440B8" w:rsidRDefault="00725100" w:rsidP="00725100">
      <w:pPr>
        <w:shd w:val="clear" w:color="auto" w:fill="FFFFFF"/>
        <w:jc w:val="center"/>
        <w:rPr>
          <w:color w:val="333333"/>
        </w:rPr>
      </w:pPr>
      <w:r>
        <w:rPr>
          <w:color w:val="333333"/>
        </w:rPr>
        <w:t>КОНТРОЛЬНАЯ РАБОТА № 7</w:t>
      </w:r>
      <w:r w:rsidR="00907BE0">
        <w:rPr>
          <w:color w:val="333333"/>
        </w:rPr>
        <w:t xml:space="preserve"> по теме «Округление десятичных дробей»            06.04.201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725100" w:rsidTr="00725100">
        <w:tc>
          <w:tcPr>
            <w:tcW w:w="7393" w:type="dxa"/>
          </w:tcPr>
          <w:p w:rsidR="00553F44" w:rsidRPr="00553F44" w:rsidRDefault="00553F44" w:rsidP="00553F44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1. Вычислите:</w:t>
            </w:r>
          </w:p>
          <w:p w:rsidR="00725100" w:rsidRDefault="00553F44" w:rsidP="00553F44">
            <w:pPr>
              <w:jc w:val="both"/>
              <w:rPr>
                <w:color w:val="333333"/>
              </w:rPr>
            </w:pPr>
            <w:r w:rsidRPr="00553F44">
              <w:rPr>
                <w:color w:val="333333"/>
              </w:rPr>
              <w:t>а) 3,7 · (–5,02);</w:t>
            </w:r>
            <w:r>
              <w:rPr>
                <w:color w:val="333333"/>
              </w:rPr>
              <w:t xml:space="preserve">      </w:t>
            </w:r>
            <w:r w:rsidRPr="00553F44">
              <w:rPr>
                <w:color w:val="333333"/>
              </w:rPr>
              <w:t xml:space="preserve"> б) –18,605</w:t>
            </w:r>
            <w:proofErr w:type="gramStart"/>
            <w:r w:rsidRPr="00553F44">
              <w:rPr>
                <w:color w:val="333333"/>
              </w:rPr>
              <w:t xml:space="preserve"> :</w:t>
            </w:r>
            <w:proofErr w:type="gramEnd"/>
            <w:r w:rsidRPr="00553F44">
              <w:rPr>
                <w:color w:val="333333"/>
              </w:rPr>
              <w:t xml:space="preserve"> (–6,1);</w:t>
            </w:r>
            <w:r>
              <w:rPr>
                <w:color w:val="333333"/>
              </w:rPr>
              <w:t xml:space="preserve">        </w:t>
            </w:r>
            <w:r w:rsidRPr="00553F44">
              <w:rPr>
                <w:color w:val="333333"/>
              </w:rPr>
              <w:t xml:space="preserve"> в) –5,2 : 0,04.</w:t>
            </w:r>
          </w:p>
        </w:tc>
        <w:tc>
          <w:tcPr>
            <w:tcW w:w="7393" w:type="dxa"/>
          </w:tcPr>
          <w:p w:rsidR="00375F63" w:rsidRPr="00375F63" w:rsidRDefault="00375F63" w:rsidP="00375F63">
            <w:pPr>
              <w:jc w:val="both"/>
              <w:rPr>
                <w:color w:val="333333"/>
              </w:rPr>
            </w:pPr>
            <w:r w:rsidRPr="00375F63">
              <w:rPr>
                <w:color w:val="333333"/>
              </w:rPr>
              <w:t>1. Вычислите:</w:t>
            </w:r>
          </w:p>
          <w:p w:rsidR="00725100" w:rsidRDefault="00375F63" w:rsidP="00375F63">
            <w:pPr>
              <w:jc w:val="both"/>
              <w:rPr>
                <w:color w:val="333333"/>
              </w:rPr>
            </w:pPr>
            <w:r w:rsidRPr="00375F63">
              <w:rPr>
                <w:color w:val="333333"/>
              </w:rPr>
              <w:t>а)</w:t>
            </w:r>
            <w:r>
              <w:rPr>
                <w:color w:val="333333"/>
              </w:rPr>
              <w:t xml:space="preserve"> </w:t>
            </w:r>
            <w:r w:rsidRPr="00375F63">
              <w:rPr>
                <w:color w:val="333333"/>
              </w:rPr>
              <w:t>–2 ,7 · 3,04;</w:t>
            </w:r>
            <w:r>
              <w:rPr>
                <w:color w:val="333333"/>
              </w:rPr>
              <w:t xml:space="preserve">     </w:t>
            </w:r>
            <w:r w:rsidRPr="00375F63">
              <w:rPr>
                <w:color w:val="333333"/>
              </w:rPr>
              <w:t xml:space="preserve"> б) –25,578</w:t>
            </w:r>
            <w:proofErr w:type="gramStart"/>
            <w:r w:rsidRPr="00375F63">
              <w:rPr>
                <w:color w:val="333333"/>
              </w:rPr>
              <w:t xml:space="preserve"> :</w:t>
            </w:r>
            <w:proofErr w:type="gramEnd"/>
            <w:r w:rsidRPr="00375F63">
              <w:rPr>
                <w:color w:val="333333"/>
              </w:rPr>
              <w:t xml:space="preserve"> (–6,3); </w:t>
            </w:r>
            <w:r>
              <w:rPr>
                <w:color w:val="333333"/>
              </w:rPr>
              <w:t xml:space="preserve">      </w:t>
            </w:r>
            <w:r w:rsidRPr="00375F63">
              <w:rPr>
                <w:color w:val="333333"/>
              </w:rPr>
              <w:t>в) 4,8 : (–0,03).</w:t>
            </w:r>
          </w:p>
        </w:tc>
      </w:tr>
      <w:tr w:rsidR="00725100" w:rsidTr="00725100">
        <w:tc>
          <w:tcPr>
            <w:tcW w:w="7393" w:type="dxa"/>
          </w:tcPr>
          <w:p w:rsidR="00725100" w:rsidRDefault="00553F44" w:rsidP="00553F44">
            <w:pPr>
              <w:jc w:val="both"/>
              <w:rPr>
                <w:color w:val="333333"/>
              </w:rPr>
            </w:pPr>
            <w:r w:rsidRPr="00553F44">
              <w:rPr>
                <w:color w:val="333333"/>
              </w:rPr>
              <w:t>2. Вычислите рациональным способом:</w:t>
            </w:r>
          </w:p>
          <w:p w:rsidR="00553F44" w:rsidRPr="00553F44" w:rsidRDefault="00553F44" w:rsidP="00553F44">
            <w:pPr>
              <w:jc w:val="both"/>
              <w:rPr>
                <w:i/>
                <w:color w:val="333333"/>
                <w:sz w:val="32"/>
                <w:szCs w:val="32"/>
              </w:rPr>
            </w:pPr>
            <w:r>
              <w:rPr>
                <w:color w:val="333333"/>
              </w:rPr>
              <w:t xml:space="preserve">     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32"/>
                      <w:szCs w:val="32"/>
                    </w:rPr>
                    <m:t>-0,48∙0,25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color w:val="333333"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333333"/>
                          <w:sz w:val="32"/>
                          <w:szCs w:val="32"/>
                        </w:rPr>
                        <m:t>-0,12-0,13</m:t>
                      </m:r>
                    </m:e>
                  </m:d>
                  <m:r>
                    <w:rPr>
                      <w:rFonts w:ascii="Cambria Math" w:hAnsi="Cambria Math"/>
                      <w:color w:val="333333"/>
                      <w:sz w:val="32"/>
                      <w:szCs w:val="32"/>
                    </w:rPr>
                    <m:t>∙0,24</m:t>
                  </m:r>
                </m:den>
              </m:f>
              <m:r>
                <w:rPr>
                  <w:rFonts w:ascii="Cambria Math" w:hAnsi="Cambria Math"/>
                  <w:color w:val="333333"/>
                  <w:sz w:val="32"/>
                  <w:szCs w:val="32"/>
                  <w:lang w:val="en-US"/>
                </w:rPr>
                <m:t>.</m:t>
              </m:r>
            </m:oMath>
          </w:p>
        </w:tc>
        <w:tc>
          <w:tcPr>
            <w:tcW w:w="7393" w:type="dxa"/>
          </w:tcPr>
          <w:p w:rsidR="00725100" w:rsidRDefault="00375F63" w:rsidP="00553F44">
            <w:pPr>
              <w:jc w:val="both"/>
              <w:rPr>
                <w:color w:val="333333"/>
              </w:rPr>
            </w:pPr>
            <w:r w:rsidRPr="00375F63">
              <w:rPr>
                <w:color w:val="333333"/>
              </w:rPr>
              <w:t>2. Вычислите рациональным способом:</w:t>
            </w:r>
          </w:p>
          <w:p w:rsidR="00375F63" w:rsidRPr="00375F63" w:rsidRDefault="00375F63" w:rsidP="00553F44">
            <w:pPr>
              <w:jc w:val="both"/>
              <w:rPr>
                <w:color w:val="333333"/>
                <w:sz w:val="32"/>
                <w:szCs w:val="32"/>
              </w:rPr>
            </w:pPr>
            <w:r>
              <w:rPr>
                <w:color w:val="333333"/>
              </w:rPr>
              <w:t xml:space="preserve">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32"/>
                      <w:szCs w:val="32"/>
                    </w:rPr>
                    <m:t>-0,36∙0,28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32"/>
                      <w:szCs w:val="32"/>
                    </w:rPr>
                    <m:t>(-0,15-0,13)∙0,18</m:t>
                  </m:r>
                </m:den>
              </m:f>
              <m:r>
                <w:rPr>
                  <w:rFonts w:ascii="Cambria Math" w:hAnsi="Cambria Math"/>
                  <w:color w:val="333333"/>
                  <w:sz w:val="32"/>
                  <w:szCs w:val="32"/>
                </w:rPr>
                <m:t>.</m:t>
              </m:r>
            </m:oMath>
          </w:p>
        </w:tc>
      </w:tr>
      <w:tr w:rsidR="00725100" w:rsidTr="00725100">
        <w:tc>
          <w:tcPr>
            <w:tcW w:w="7393" w:type="dxa"/>
          </w:tcPr>
          <w:p w:rsidR="00725100" w:rsidRDefault="00375F63" w:rsidP="00553F44">
            <w:pPr>
              <w:jc w:val="both"/>
              <w:rPr>
                <w:color w:val="333333"/>
              </w:rPr>
            </w:pPr>
            <w:r w:rsidRPr="00375F63">
              <w:rPr>
                <w:color w:val="333333"/>
              </w:rPr>
              <w:t>3. В коробке оказалось 12 бракованных лампочек, что составило 4% числа всех лампочек. Сколько целых лампочек было в коробке?</w:t>
            </w:r>
          </w:p>
        </w:tc>
        <w:tc>
          <w:tcPr>
            <w:tcW w:w="7393" w:type="dxa"/>
          </w:tcPr>
          <w:p w:rsidR="00725100" w:rsidRDefault="00690DA2" w:rsidP="00553F44">
            <w:pPr>
              <w:jc w:val="both"/>
              <w:rPr>
                <w:color w:val="333333"/>
              </w:rPr>
            </w:pPr>
            <w:r w:rsidRPr="00690DA2">
              <w:rPr>
                <w:color w:val="333333"/>
              </w:rPr>
              <w:t>3. Потратили 48 р., что составило 40% имевшихся денег. Сколько денег осталось?</w:t>
            </w:r>
          </w:p>
        </w:tc>
      </w:tr>
      <w:tr w:rsidR="00553F44" w:rsidTr="00725100">
        <w:tc>
          <w:tcPr>
            <w:tcW w:w="7393" w:type="dxa"/>
          </w:tcPr>
          <w:p w:rsidR="00553F44" w:rsidRDefault="00375F63" w:rsidP="00553F44">
            <w:pPr>
              <w:jc w:val="both"/>
              <w:rPr>
                <w:color w:val="333333"/>
              </w:rPr>
            </w:pPr>
            <w:r w:rsidRPr="00375F63">
              <w:rPr>
                <w:color w:val="333333"/>
              </w:rPr>
              <w:t>4. Потратили 80% имевшихся денег, и осталось 60 р. Сколько денег было первоначально?</w:t>
            </w:r>
          </w:p>
        </w:tc>
        <w:tc>
          <w:tcPr>
            <w:tcW w:w="7393" w:type="dxa"/>
          </w:tcPr>
          <w:p w:rsidR="00553F44" w:rsidRDefault="00690DA2" w:rsidP="00553F44">
            <w:pPr>
              <w:jc w:val="both"/>
              <w:rPr>
                <w:color w:val="333333"/>
              </w:rPr>
            </w:pPr>
            <w:r w:rsidRPr="00690DA2">
              <w:rPr>
                <w:color w:val="333333"/>
              </w:rPr>
              <w:t>4. Прочитали 15% всех страниц книги, и осталось прочитать 170 страниц. Сколько страниц в книге?</w:t>
            </w:r>
          </w:p>
        </w:tc>
      </w:tr>
      <w:tr w:rsidR="00725100" w:rsidTr="00725100">
        <w:tc>
          <w:tcPr>
            <w:tcW w:w="7393" w:type="dxa"/>
          </w:tcPr>
          <w:p w:rsidR="00725100" w:rsidRDefault="00375F63" w:rsidP="00553F44">
            <w:pPr>
              <w:jc w:val="both"/>
              <w:rPr>
                <w:color w:val="333333"/>
              </w:rPr>
            </w:pPr>
            <w:r w:rsidRPr="00375F63">
              <w:rPr>
                <w:color w:val="333333"/>
              </w:rPr>
              <w:t xml:space="preserve">5. Округлив числа а и b с точностью до 0,01, вычислите приближенно </w:t>
            </w:r>
            <w:proofErr w:type="gramStart"/>
            <w:r w:rsidRPr="00375F63">
              <w:rPr>
                <w:color w:val="333333"/>
              </w:rPr>
              <w:t>сумму</w:t>
            </w:r>
            <w:proofErr w:type="gramEnd"/>
            <w:r w:rsidRPr="00375F63">
              <w:rPr>
                <w:color w:val="333333"/>
              </w:rPr>
              <w:t xml:space="preserve"> а + b и разность а – b, если а = –45,394,</w:t>
            </w:r>
            <w:r>
              <w:rPr>
                <w:color w:val="333333"/>
              </w:rPr>
              <w:t xml:space="preserve">  </w:t>
            </w:r>
            <w:r w:rsidRPr="00375F63">
              <w:rPr>
                <w:color w:val="333333"/>
              </w:rPr>
              <w:t xml:space="preserve"> b = 23,728.</w:t>
            </w:r>
          </w:p>
        </w:tc>
        <w:tc>
          <w:tcPr>
            <w:tcW w:w="7393" w:type="dxa"/>
          </w:tcPr>
          <w:p w:rsidR="00725100" w:rsidRDefault="00690DA2" w:rsidP="00553F44">
            <w:pPr>
              <w:jc w:val="both"/>
              <w:rPr>
                <w:color w:val="333333"/>
              </w:rPr>
            </w:pPr>
            <w:r w:rsidRPr="00690DA2">
              <w:rPr>
                <w:color w:val="333333"/>
              </w:rPr>
              <w:t xml:space="preserve">5. Округлив числа а и b с точностью до 0,01, вычислите приближенно </w:t>
            </w:r>
            <w:proofErr w:type="gramStart"/>
            <w:r w:rsidRPr="00690DA2">
              <w:rPr>
                <w:color w:val="333333"/>
              </w:rPr>
              <w:t>сумму</w:t>
            </w:r>
            <w:proofErr w:type="gramEnd"/>
            <w:r w:rsidRPr="00690DA2">
              <w:rPr>
                <w:color w:val="333333"/>
              </w:rPr>
              <w:t xml:space="preserve"> а + b и разность а – b, если а = 36,483, b = –44,937.</w:t>
            </w:r>
          </w:p>
        </w:tc>
      </w:tr>
      <w:tr w:rsidR="00725100" w:rsidTr="00725100">
        <w:tc>
          <w:tcPr>
            <w:tcW w:w="7393" w:type="dxa"/>
          </w:tcPr>
          <w:p w:rsidR="00725100" w:rsidRDefault="00375F63" w:rsidP="00375F63">
            <w:pPr>
              <w:jc w:val="both"/>
              <w:rPr>
                <w:color w:val="333333"/>
              </w:rPr>
            </w:pPr>
            <w:r w:rsidRPr="00375F63">
              <w:rPr>
                <w:color w:val="333333"/>
              </w:rPr>
              <w:t xml:space="preserve">6. Округлите числа а и b с точностью до </w:t>
            </w:r>
            <w:r>
              <w:rPr>
                <w:color w:val="333333"/>
              </w:rPr>
              <w:t>0,1</w:t>
            </w:r>
            <w:r w:rsidRPr="00375F63">
              <w:rPr>
                <w:color w:val="333333"/>
              </w:rPr>
              <w:t xml:space="preserve">, вычислите приближенно </w:t>
            </w:r>
            <w:proofErr w:type="gramStart"/>
            <w:r w:rsidRPr="00375F63">
              <w:rPr>
                <w:color w:val="333333"/>
              </w:rPr>
              <w:t>произведение</w:t>
            </w:r>
            <w:proofErr w:type="gramEnd"/>
            <w:r w:rsidRPr="00375F63">
              <w:rPr>
                <w:color w:val="333333"/>
              </w:rPr>
              <w:t xml:space="preserve"> </w:t>
            </w:r>
            <w:proofErr w:type="spellStart"/>
            <w:r w:rsidRPr="00375F63">
              <w:rPr>
                <w:color w:val="333333"/>
              </w:rPr>
              <w:t>а·b</w:t>
            </w:r>
            <w:proofErr w:type="spellEnd"/>
            <w:r w:rsidRPr="00375F63">
              <w:rPr>
                <w:color w:val="333333"/>
              </w:rPr>
              <w:t xml:space="preserve"> и частное а:b, если а = 53,74, b = 6,637. </w:t>
            </w:r>
          </w:p>
        </w:tc>
        <w:tc>
          <w:tcPr>
            <w:tcW w:w="7393" w:type="dxa"/>
          </w:tcPr>
          <w:p w:rsidR="00725100" w:rsidRDefault="00690DA2" w:rsidP="00690DA2">
            <w:pPr>
              <w:jc w:val="both"/>
              <w:rPr>
                <w:color w:val="333333"/>
              </w:rPr>
            </w:pPr>
            <w:r w:rsidRPr="00690DA2">
              <w:rPr>
                <w:color w:val="333333"/>
              </w:rPr>
              <w:t xml:space="preserve">6. Округлите числа а и b с точностью до </w:t>
            </w:r>
            <w:r>
              <w:rPr>
                <w:color w:val="333333"/>
              </w:rPr>
              <w:t>0,1</w:t>
            </w:r>
            <w:r w:rsidRPr="00690DA2">
              <w:rPr>
                <w:color w:val="333333"/>
              </w:rPr>
              <w:t xml:space="preserve">, вычислите приближенно </w:t>
            </w:r>
            <w:proofErr w:type="gramStart"/>
            <w:r w:rsidRPr="00690DA2">
              <w:rPr>
                <w:color w:val="333333"/>
              </w:rPr>
              <w:t>произведение</w:t>
            </w:r>
            <w:proofErr w:type="gramEnd"/>
            <w:r w:rsidRPr="00690DA2">
              <w:rPr>
                <w:color w:val="333333"/>
              </w:rPr>
              <w:t xml:space="preserve"> </w:t>
            </w:r>
            <w:proofErr w:type="spellStart"/>
            <w:r w:rsidRPr="00690DA2">
              <w:rPr>
                <w:color w:val="333333"/>
              </w:rPr>
              <w:t>а·b</w:t>
            </w:r>
            <w:proofErr w:type="spellEnd"/>
            <w:r w:rsidRPr="00690DA2">
              <w:rPr>
                <w:color w:val="333333"/>
              </w:rPr>
              <w:t xml:space="preserve"> и частное а:b, если а = 46,62, b = 5,729.</w:t>
            </w:r>
          </w:p>
        </w:tc>
      </w:tr>
      <w:tr w:rsidR="00725100" w:rsidTr="00725100">
        <w:tc>
          <w:tcPr>
            <w:tcW w:w="7393" w:type="dxa"/>
          </w:tcPr>
          <w:p w:rsidR="00725100" w:rsidRDefault="00375F63" w:rsidP="00375F63">
            <w:pPr>
              <w:jc w:val="both"/>
              <w:rPr>
                <w:color w:val="333333"/>
              </w:rPr>
            </w:pPr>
            <w:r w:rsidRPr="00375F63">
              <w:rPr>
                <w:color w:val="333333"/>
              </w:rPr>
              <w:t>7. Упростите буквенное выражение 3,2 · (x – 5) – 6 · (1,5x – 1) и найдите его значение при x = –0,01.</w:t>
            </w:r>
          </w:p>
        </w:tc>
        <w:tc>
          <w:tcPr>
            <w:tcW w:w="7393" w:type="dxa"/>
          </w:tcPr>
          <w:p w:rsidR="00725100" w:rsidRDefault="00690DA2" w:rsidP="00553F44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7</w:t>
            </w:r>
            <w:r w:rsidRPr="00690DA2">
              <w:rPr>
                <w:color w:val="333333"/>
              </w:rPr>
              <w:t>. Упростите буквенное выражение 5,1 · (x – 2) – 3 · (1,2x – 2) и найдите его значение при x = –100.</w:t>
            </w:r>
          </w:p>
        </w:tc>
      </w:tr>
    </w:tbl>
    <w:p w:rsidR="00725100" w:rsidRDefault="00725100" w:rsidP="00725100">
      <w:pPr>
        <w:shd w:val="clear" w:color="auto" w:fill="FFFFFF"/>
        <w:jc w:val="center"/>
        <w:rPr>
          <w:color w:val="333333"/>
        </w:rPr>
      </w:pPr>
    </w:p>
    <w:p w:rsidR="00C440B8" w:rsidRDefault="00690DA2" w:rsidP="00690DA2">
      <w:pPr>
        <w:shd w:val="clear" w:color="auto" w:fill="FFFFFF"/>
        <w:jc w:val="center"/>
        <w:rPr>
          <w:color w:val="333333"/>
        </w:rPr>
      </w:pPr>
      <w:r>
        <w:rPr>
          <w:color w:val="333333"/>
        </w:rPr>
        <w:lastRenderedPageBreak/>
        <w:t>КОНТРОЛЬНАЯ РАБОТА № 8</w:t>
      </w:r>
      <w:r w:rsidR="00907BE0">
        <w:rPr>
          <w:color w:val="333333"/>
        </w:rPr>
        <w:t xml:space="preserve"> по теме «Обыкновенные и десятичные дроби»          15.05.201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433D67" w:rsidTr="00433D67">
        <w:tc>
          <w:tcPr>
            <w:tcW w:w="7393" w:type="dxa"/>
          </w:tcPr>
          <w:p w:rsidR="00433D67" w:rsidRPr="00433D67" w:rsidRDefault="00433D67" w:rsidP="00433D67">
            <w:pPr>
              <w:jc w:val="both"/>
              <w:rPr>
                <w:color w:val="333333"/>
              </w:rPr>
            </w:pPr>
            <w:r w:rsidRPr="00433D67">
              <w:rPr>
                <w:color w:val="333333"/>
              </w:rPr>
              <w:t>1. Запишите в виде периодической дроби обыкновенную дробь:</w:t>
            </w:r>
          </w:p>
          <w:p w:rsidR="00433D67" w:rsidRPr="00433D67" w:rsidRDefault="00433D67" w:rsidP="00433D67">
            <w:pPr>
              <w:jc w:val="both"/>
              <w:rPr>
                <w:color w:val="333333"/>
                <w:sz w:val="28"/>
                <w:szCs w:val="28"/>
              </w:rPr>
            </w:pPr>
            <w:r w:rsidRPr="00433D67">
              <w:rPr>
                <w:color w:val="333333"/>
                <w:sz w:val="28"/>
                <w:szCs w:val="28"/>
              </w:rPr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9</m:t>
                  </m:r>
                </m:den>
              </m:f>
            </m:oMath>
            <w:r w:rsidRPr="00433D67">
              <w:rPr>
                <w:color w:val="333333"/>
                <w:sz w:val="28"/>
                <w:szCs w:val="28"/>
              </w:rPr>
              <w:t xml:space="preserve">; </w:t>
            </w:r>
            <w:r w:rsidR="006A16C4">
              <w:rPr>
                <w:color w:val="333333"/>
                <w:sz w:val="28"/>
                <w:szCs w:val="28"/>
              </w:rPr>
              <w:t xml:space="preserve">       </w:t>
            </w:r>
            <w:r w:rsidRPr="00433D67">
              <w:rPr>
                <w:color w:val="333333"/>
                <w:sz w:val="28"/>
                <w:szCs w:val="28"/>
              </w:rPr>
              <w:t xml:space="preserve">б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99</m:t>
                  </m:r>
                </m:den>
              </m:f>
            </m:oMath>
            <w:r w:rsidRPr="00433D67">
              <w:rPr>
                <w:color w:val="333333"/>
                <w:sz w:val="28"/>
                <w:szCs w:val="28"/>
              </w:rPr>
              <w:t xml:space="preserve">; </w:t>
            </w:r>
            <w:r w:rsidR="006A16C4">
              <w:rPr>
                <w:color w:val="333333"/>
                <w:sz w:val="28"/>
                <w:szCs w:val="28"/>
              </w:rPr>
              <w:t xml:space="preserve">      </w:t>
            </w:r>
            <w:r w:rsidRPr="00433D67">
              <w:rPr>
                <w:color w:val="333333"/>
                <w:sz w:val="28"/>
                <w:szCs w:val="28"/>
              </w:rPr>
              <w:t xml:space="preserve">в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1</m:t>
                  </m:r>
                </m:den>
              </m:f>
            </m:oMath>
            <w:r w:rsidRPr="00433D67">
              <w:rPr>
                <w:color w:val="333333"/>
                <w:sz w:val="28"/>
                <w:szCs w:val="28"/>
              </w:rPr>
              <w:t>.</w:t>
            </w:r>
          </w:p>
        </w:tc>
        <w:tc>
          <w:tcPr>
            <w:tcW w:w="7393" w:type="dxa"/>
          </w:tcPr>
          <w:p w:rsidR="009E1A9B" w:rsidRPr="009E1A9B" w:rsidRDefault="009E1A9B" w:rsidP="009E1A9B">
            <w:pPr>
              <w:jc w:val="both"/>
              <w:rPr>
                <w:color w:val="333333"/>
              </w:rPr>
            </w:pPr>
            <w:r w:rsidRPr="009E1A9B">
              <w:rPr>
                <w:color w:val="333333"/>
              </w:rPr>
              <w:t>1. Запишите в виде периодической дроби обыкновенную дробь:</w:t>
            </w:r>
          </w:p>
          <w:p w:rsidR="00433D67" w:rsidRPr="009E1A9B" w:rsidRDefault="009E1A9B" w:rsidP="009E1A9B">
            <w:pPr>
              <w:jc w:val="both"/>
              <w:rPr>
                <w:color w:val="333333"/>
                <w:sz w:val="28"/>
                <w:szCs w:val="28"/>
              </w:rPr>
            </w:pPr>
            <w:r w:rsidRPr="009E1A9B">
              <w:rPr>
                <w:color w:val="333333"/>
                <w:sz w:val="28"/>
                <w:szCs w:val="28"/>
              </w:rPr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9</m:t>
                  </m:r>
                </m:den>
              </m:f>
            </m:oMath>
            <w:r w:rsidRPr="009E1A9B">
              <w:rPr>
                <w:color w:val="333333"/>
                <w:sz w:val="28"/>
                <w:szCs w:val="28"/>
              </w:rPr>
              <w:t xml:space="preserve">;          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7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99</m:t>
                  </m:r>
                </m:den>
              </m:f>
            </m:oMath>
            <w:r w:rsidRPr="009E1A9B">
              <w:rPr>
                <w:color w:val="333333"/>
                <w:sz w:val="28"/>
                <w:szCs w:val="28"/>
              </w:rPr>
              <w:t xml:space="preserve">;          в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20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1</m:t>
                  </m:r>
                </m:den>
              </m:f>
            </m:oMath>
            <w:r w:rsidRPr="009E1A9B">
              <w:rPr>
                <w:color w:val="333333"/>
                <w:sz w:val="28"/>
                <w:szCs w:val="28"/>
              </w:rPr>
              <w:t xml:space="preserve"> .</w:t>
            </w:r>
          </w:p>
        </w:tc>
      </w:tr>
      <w:tr w:rsidR="00433D67" w:rsidTr="00433D67">
        <w:tc>
          <w:tcPr>
            <w:tcW w:w="7393" w:type="dxa"/>
          </w:tcPr>
          <w:p w:rsidR="00433D67" w:rsidRDefault="006A16C4" w:rsidP="00433D67">
            <w:pPr>
              <w:jc w:val="both"/>
              <w:rPr>
                <w:color w:val="333333"/>
              </w:rPr>
            </w:pPr>
            <w:r w:rsidRPr="006A16C4">
              <w:rPr>
                <w:color w:val="333333"/>
              </w:rPr>
              <w:t>2. Найдите обыкновенную дробь, равную периодической дроби 0,(6).</w:t>
            </w:r>
          </w:p>
        </w:tc>
        <w:tc>
          <w:tcPr>
            <w:tcW w:w="7393" w:type="dxa"/>
          </w:tcPr>
          <w:p w:rsidR="00433D67" w:rsidRDefault="009E1A9B" w:rsidP="00433D67">
            <w:pPr>
              <w:jc w:val="both"/>
              <w:rPr>
                <w:color w:val="333333"/>
              </w:rPr>
            </w:pPr>
            <w:r w:rsidRPr="009E1A9B">
              <w:rPr>
                <w:color w:val="333333"/>
              </w:rPr>
              <w:t>2. Найдите обыкновенную дробь, равную периодической дроби 0,(5).</w:t>
            </w:r>
          </w:p>
        </w:tc>
      </w:tr>
      <w:tr w:rsidR="00433D67" w:rsidTr="00433D67">
        <w:tc>
          <w:tcPr>
            <w:tcW w:w="7393" w:type="dxa"/>
          </w:tcPr>
          <w:p w:rsidR="00433D67" w:rsidRDefault="006A16C4" w:rsidP="00433D67">
            <w:pPr>
              <w:jc w:val="both"/>
              <w:rPr>
                <w:color w:val="333333"/>
              </w:rPr>
            </w:pPr>
            <w:r w:rsidRPr="006A16C4">
              <w:rPr>
                <w:color w:val="333333"/>
              </w:rPr>
              <w:t>3. Радиус окружности равен 12 см. Вычислите приближенно длину окружности и площадь ограниченного ею круга, считая</w:t>
            </w:r>
            <w:r>
              <w:rPr>
                <w:color w:val="333333"/>
              </w:rPr>
              <w:t xml:space="preserve">  π ≈</w:t>
            </w:r>
            <w:r w:rsidRPr="006A16C4">
              <w:rPr>
                <w:color w:val="333333"/>
              </w:rPr>
              <w:t xml:space="preserve"> 3,14.</w:t>
            </w:r>
          </w:p>
        </w:tc>
        <w:tc>
          <w:tcPr>
            <w:tcW w:w="7393" w:type="dxa"/>
          </w:tcPr>
          <w:p w:rsidR="00433D67" w:rsidRDefault="009E1A9B" w:rsidP="00433D67">
            <w:pPr>
              <w:jc w:val="both"/>
              <w:rPr>
                <w:color w:val="333333"/>
              </w:rPr>
            </w:pPr>
            <w:r w:rsidRPr="009E1A9B">
              <w:rPr>
                <w:color w:val="333333"/>
              </w:rPr>
              <w:t>3. Радиус окружности равен 13 см. Вычислите приближенно длину окружности и площадь ограниченного ею круга, считая π ≈ 3,14.</w:t>
            </w:r>
          </w:p>
        </w:tc>
      </w:tr>
      <w:tr w:rsidR="00433D67" w:rsidTr="00433D67">
        <w:tc>
          <w:tcPr>
            <w:tcW w:w="7393" w:type="dxa"/>
          </w:tcPr>
          <w:p w:rsidR="00433D67" w:rsidRDefault="006A16C4" w:rsidP="00433D67">
            <w:pPr>
              <w:jc w:val="both"/>
              <w:rPr>
                <w:color w:val="333333"/>
              </w:rPr>
            </w:pPr>
            <w:r w:rsidRPr="006A16C4">
              <w:rPr>
                <w:color w:val="333333"/>
              </w:rPr>
              <w:t>4. Отметьте в координатной плоскости точки</w:t>
            </w:r>
            <w:proofErr w:type="gramStart"/>
            <w:r w:rsidRPr="006A16C4">
              <w:rPr>
                <w:color w:val="333333"/>
              </w:rPr>
              <w:t xml:space="preserve"> А</w:t>
            </w:r>
            <w:proofErr w:type="gramEnd"/>
            <w:r w:rsidRPr="006A16C4">
              <w:rPr>
                <w:color w:val="333333"/>
              </w:rPr>
              <w:t xml:space="preserve"> (–4; 0), В (2; 6), </w:t>
            </w:r>
            <w:r>
              <w:rPr>
                <w:color w:val="333333"/>
              </w:rPr>
              <w:t xml:space="preserve">        </w:t>
            </w:r>
            <w:r w:rsidRPr="006A16C4">
              <w:rPr>
                <w:color w:val="333333"/>
              </w:rPr>
              <w:t>С (–4; 3), Е (4; –1). Проведите луч АВ и отрезок СЕ. Найдите координаты точки пересечения луча АВ и отрезка СЕ.</w:t>
            </w:r>
          </w:p>
        </w:tc>
        <w:tc>
          <w:tcPr>
            <w:tcW w:w="7393" w:type="dxa"/>
          </w:tcPr>
          <w:p w:rsidR="00433D67" w:rsidRDefault="001016BA" w:rsidP="00433D67">
            <w:pPr>
              <w:jc w:val="both"/>
              <w:rPr>
                <w:color w:val="333333"/>
              </w:rPr>
            </w:pPr>
            <w:r w:rsidRPr="001016BA">
              <w:rPr>
                <w:color w:val="333333"/>
              </w:rPr>
              <w:t>4. Отметьте в координатной плоскости точки</w:t>
            </w:r>
            <w:proofErr w:type="gramStart"/>
            <w:r w:rsidRPr="001016BA">
              <w:rPr>
                <w:color w:val="333333"/>
              </w:rPr>
              <w:t xml:space="preserve"> А</w:t>
            </w:r>
            <w:proofErr w:type="gramEnd"/>
            <w:r w:rsidRPr="001016BA">
              <w:rPr>
                <w:color w:val="333333"/>
              </w:rPr>
              <w:t xml:space="preserve"> (5; 2), В (2; 1), </w:t>
            </w:r>
            <w:r>
              <w:rPr>
                <w:color w:val="333333"/>
              </w:rPr>
              <w:t xml:space="preserve">          </w:t>
            </w:r>
            <w:r w:rsidRPr="001016BA">
              <w:rPr>
                <w:color w:val="333333"/>
              </w:rPr>
              <w:t xml:space="preserve">С (–3; 4), Е (–2; 2). Проведите луч АВ и </w:t>
            </w:r>
            <w:proofErr w:type="gramStart"/>
            <w:r w:rsidRPr="001016BA">
              <w:rPr>
                <w:color w:val="333333"/>
              </w:rPr>
              <w:t>прямую</w:t>
            </w:r>
            <w:proofErr w:type="gramEnd"/>
            <w:r w:rsidRPr="001016BA">
              <w:rPr>
                <w:color w:val="333333"/>
              </w:rPr>
              <w:t xml:space="preserve"> СЕ. Найдите координаты точки пересечения луча АВ и прямой СЕ.</w:t>
            </w:r>
          </w:p>
        </w:tc>
      </w:tr>
      <w:tr w:rsidR="00433D67" w:rsidTr="00433D67">
        <w:tc>
          <w:tcPr>
            <w:tcW w:w="7393" w:type="dxa"/>
          </w:tcPr>
          <w:p w:rsidR="00433D67" w:rsidRDefault="00B351BA" w:rsidP="00433D67">
            <w:pPr>
              <w:jc w:val="both"/>
              <w:rPr>
                <w:color w:val="333333"/>
              </w:rPr>
            </w:pPr>
            <w:r w:rsidRPr="00B351BA">
              <w:rPr>
                <w:color w:val="333333"/>
              </w:rPr>
              <w:t>5. Решите уравнение 3,5x – 2,8 = 1,4x + 1,4.</w:t>
            </w:r>
          </w:p>
        </w:tc>
        <w:tc>
          <w:tcPr>
            <w:tcW w:w="7393" w:type="dxa"/>
          </w:tcPr>
          <w:p w:rsidR="00433D67" w:rsidRDefault="001016BA" w:rsidP="00433D67">
            <w:pPr>
              <w:jc w:val="both"/>
              <w:rPr>
                <w:color w:val="333333"/>
              </w:rPr>
            </w:pPr>
            <w:r w:rsidRPr="001016BA">
              <w:rPr>
                <w:color w:val="333333"/>
              </w:rPr>
              <w:t>5. Решите уравнение 3,6x – 2,5 = 1,2x + 2,3.</w:t>
            </w:r>
          </w:p>
        </w:tc>
      </w:tr>
      <w:tr w:rsidR="00433D67" w:rsidTr="00433D67">
        <w:tc>
          <w:tcPr>
            <w:tcW w:w="7393" w:type="dxa"/>
          </w:tcPr>
          <w:p w:rsidR="00433D67" w:rsidRDefault="00B351BA" w:rsidP="00433D67">
            <w:pPr>
              <w:jc w:val="both"/>
              <w:rPr>
                <w:color w:val="333333"/>
              </w:rPr>
            </w:pPr>
            <w:r w:rsidRPr="00B351BA">
              <w:rPr>
                <w:color w:val="333333"/>
              </w:rPr>
              <w:t>6. Трава при сушке теряет 80% своей массы. Сколько тонн травы надо накосить, чтобы насушить 12 т сена?</w:t>
            </w:r>
          </w:p>
        </w:tc>
        <w:tc>
          <w:tcPr>
            <w:tcW w:w="7393" w:type="dxa"/>
          </w:tcPr>
          <w:p w:rsidR="00433D67" w:rsidRDefault="001016BA" w:rsidP="00433D67">
            <w:pPr>
              <w:jc w:val="both"/>
              <w:rPr>
                <w:color w:val="333333"/>
              </w:rPr>
            </w:pPr>
            <w:r w:rsidRPr="001016BA">
              <w:rPr>
                <w:color w:val="333333"/>
              </w:rPr>
              <w:t>6. Груши при сушке теряют 70% своей массы. Сколько килограммов свежих груш надо в</w:t>
            </w:r>
            <w:r>
              <w:rPr>
                <w:color w:val="333333"/>
              </w:rPr>
              <w:t>зять, чтобы получить 27 кг сушё</w:t>
            </w:r>
            <w:r w:rsidRPr="001016BA">
              <w:rPr>
                <w:color w:val="333333"/>
              </w:rPr>
              <w:t>ных?</w:t>
            </w:r>
          </w:p>
        </w:tc>
      </w:tr>
      <w:tr w:rsidR="00433D67" w:rsidTr="00433D67">
        <w:tc>
          <w:tcPr>
            <w:tcW w:w="7393" w:type="dxa"/>
          </w:tcPr>
          <w:p w:rsidR="00433D67" w:rsidRDefault="00B351BA" w:rsidP="00433D67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 xml:space="preserve">7. Найдите значение </w:t>
            </w:r>
            <w:r w:rsidRPr="00B351BA">
              <w:rPr>
                <w:color w:val="333333"/>
              </w:rPr>
              <w:t xml:space="preserve"> выражения 7(8x – 1) – 11(x + 13) – 45x – 1.</w:t>
            </w:r>
          </w:p>
        </w:tc>
        <w:tc>
          <w:tcPr>
            <w:tcW w:w="7393" w:type="dxa"/>
          </w:tcPr>
          <w:p w:rsidR="00433D67" w:rsidRDefault="001016BA" w:rsidP="00433D67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7. Найдите значение</w:t>
            </w:r>
            <w:r w:rsidRPr="001016BA">
              <w:rPr>
                <w:color w:val="333333"/>
              </w:rPr>
              <w:t xml:space="preserve"> выражения 8(7x +3) – 22(x – 1) – 34x +9.</w:t>
            </w:r>
          </w:p>
        </w:tc>
      </w:tr>
    </w:tbl>
    <w:p w:rsidR="00690DA2" w:rsidRDefault="00690DA2" w:rsidP="00690DA2">
      <w:pPr>
        <w:shd w:val="clear" w:color="auto" w:fill="FFFFFF"/>
        <w:jc w:val="center"/>
        <w:rPr>
          <w:color w:val="333333"/>
        </w:rPr>
      </w:pPr>
    </w:p>
    <w:p w:rsidR="00C440B8" w:rsidRDefault="00335F5D" w:rsidP="00335F5D">
      <w:pPr>
        <w:shd w:val="clear" w:color="auto" w:fill="FFFFFF"/>
        <w:jc w:val="center"/>
        <w:rPr>
          <w:color w:val="333333"/>
        </w:rPr>
      </w:pPr>
      <w:r>
        <w:rPr>
          <w:color w:val="333333"/>
        </w:rPr>
        <w:t>КОНТРОЛЬНАЯ РАБОТА № 9</w:t>
      </w:r>
      <w:r w:rsidR="00B8581C">
        <w:rPr>
          <w:color w:val="333333"/>
        </w:rPr>
        <w:t xml:space="preserve"> «Итоговая»         18.05.201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335F5D" w:rsidTr="00335F5D">
        <w:trPr>
          <w:trHeight w:val="880"/>
        </w:trPr>
        <w:tc>
          <w:tcPr>
            <w:tcW w:w="7393" w:type="dxa"/>
          </w:tcPr>
          <w:p w:rsidR="00335F5D" w:rsidRPr="00335F5D" w:rsidRDefault="00335F5D" w:rsidP="00335F5D">
            <w:pPr>
              <w:jc w:val="both"/>
              <w:rPr>
                <w:color w:val="333333"/>
              </w:rPr>
            </w:pPr>
            <w:r w:rsidRPr="00335F5D">
              <w:rPr>
                <w:color w:val="333333"/>
              </w:rPr>
              <w:t>1. Вычислите:</w:t>
            </w:r>
          </w:p>
          <w:p w:rsidR="00335F5D" w:rsidRDefault="00335F5D" w:rsidP="00335F5D">
            <w:pPr>
              <w:jc w:val="both"/>
              <w:rPr>
                <w:color w:val="333333"/>
              </w:rPr>
            </w:pPr>
            <w:r w:rsidRPr="00335F5D">
              <w:rPr>
                <w:color w:val="333333"/>
              </w:rPr>
              <w:t>а</w:t>
            </w:r>
            <w:r w:rsidRPr="00335F5D">
              <w:rPr>
                <w:color w:val="333333"/>
                <w:sz w:val="28"/>
                <w:szCs w:val="28"/>
              </w:rPr>
              <w:t xml:space="preserve">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0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5</m:t>
                  </m:r>
                </m:den>
              </m:f>
            </m:oMath>
            <w:r w:rsidRPr="00335F5D">
              <w:rPr>
                <w:color w:val="333333"/>
                <w:sz w:val="28"/>
                <w:szCs w:val="28"/>
              </w:rPr>
              <w:t>;</w:t>
            </w:r>
            <w:r>
              <w:rPr>
                <w:color w:val="333333"/>
              </w:rPr>
              <w:t xml:space="preserve">     </w:t>
            </w:r>
            <w:r w:rsidRPr="00335F5D">
              <w:rPr>
                <w:color w:val="333333"/>
              </w:rPr>
              <w:t xml:space="preserve"> б) 3,25 · 50,6.</w:t>
            </w:r>
          </w:p>
        </w:tc>
        <w:tc>
          <w:tcPr>
            <w:tcW w:w="7393" w:type="dxa"/>
          </w:tcPr>
          <w:p w:rsidR="00335F5D" w:rsidRPr="00335F5D" w:rsidRDefault="00335F5D" w:rsidP="00335F5D">
            <w:pPr>
              <w:jc w:val="both"/>
              <w:rPr>
                <w:color w:val="333333"/>
              </w:rPr>
            </w:pPr>
            <w:r w:rsidRPr="00335F5D">
              <w:rPr>
                <w:color w:val="333333"/>
              </w:rPr>
              <w:t>1. Вычислите:</w:t>
            </w:r>
          </w:p>
          <w:p w:rsidR="00335F5D" w:rsidRPr="00335F5D" w:rsidRDefault="00335F5D" w:rsidP="00335F5D">
            <w:pPr>
              <w:jc w:val="both"/>
              <w:rPr>
                <w:color w:val="333333"/>
                <w:sz w:val="28"/>
                <w:szCs w:val="28"/>
              </w:rPr>
            </w:pPr>
            <w:r w:rsidRPr="00335F5D">
              <w:rPr>
                <w:color w:val="333333"/>
                <w:sz w:val="28"/>
                <w:szCs w:val="28"/>
              </w:rPr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5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2</m:t>
                  </m:r>
                </m:den>
              </m:f>
            </m:oMath>
            <w:r w:rsidRPr="00335F5D">
              <w:rPr>
                <w:color w:val="333333"/>
                <w:sz w:val="28"/>
                <w:szCs w:val="28"/>
              </w:rPr>
              <w:t>;          б) 2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den>
              </m:f>
            </m:oMath>
            <w:proofErr w:type="gramStart"/>
            <w:r w:rsidRPr="00335F5D">
              <w:rPr>
                <w:color w:val="333333"/>
                <w:sz w:val="28"/>
                <w:szCs w:val="28"/>
              </w:rPr>
              <w:t xml:space="preserve"> :</w:t>
            </w:r>
            <w:proofErr w:type="gramEnd"/>
            <w:r w:rsidRPr="00335F5D">
              <w:rPr>
                <w:color w:val="333333"/>
                <w:sz w:val="28"/>
                <w:szCs w:val="28"/>
              </w:rPr>
              <w:t xml:space="preserve"> 1,6.</w:t>
            </w:r>
          </w:p>
        </w:tc>
      </w:tr>
      <w:tr w:rsidR="00335F5D" w:rsidTr="00335F5D">
        <w:tc>
          <w:tcPr>
            <w:tcW w:w="7393" w:type="dxa"/>
          </w:tcPr>
          <w:p w:rsidR="00335F5D" w:rsidRDefault="00335F5D" w:rsidP="00335F5D">
            <w:pPr>
              <w:jc w:val="both"/>
              <w:rPr>
                <w:color w:val="333333"/>
              </w:rPr>
            </w:pPr>
            <w:r w:rsidRPr="00335F5D">
              <w:rPr>
                <w:color w:val="333333"/>
              </w:rPr>
              <w:t>2. Шесть рабочих могут выполнить работу за 15 дней. За сколько дней выполнят эту работу 10 рабочих, если будут работать с такой же производительностью?</w:t>
            </w:r>
          </w:p>
        </w:tc>
        <w:tc>
          <w:tcPr>
            <w:tcW w:w="7393" w:type="dxa"/>
          </w:tcPr>
          <w:p w:rsidR="00335F5D" w:rsidRDefault="00335F5D" w:rsidP="00335F5D">
            <w:pPr>
              <w:jc w:val="both"/>
              <w:rPr>
                <w:color w:val="333333"/>
              </w:rPr>
            </w:pPr>
            <w:r w:rsidRPr="00335F5D">
              <w:rPr>
                <w:color w:val="333333"/>
              </w:rPr>
              <w:t>2. Поле площадью 24 га занято под картофель и капусту. Под капусту занято на 3,6 га меньше, чем под картофель. Какая площадь занята под капусту?</w:t>
            </w:r>
          </w:p>
        </w:tc>
      </w:tr>
      <w:tr w:rsidR="00335F5D" w:rsidTr="00335F5D">
        <w:trPr>
          <w:trHeight w:val="579"/>
        </w:trPr>
        <w:tc>
          <w:tcPr>
            <w:tcW w:w="7393" w:type="dxa"/>
          </w:tcPr>
          <w:p w:rsidR="00335F5D" w:rsidRPr="00335F5D" w:rsidRDefault="00335F5D" w:rsidP="00335F5D">
            <w:pPr>
              <w:jc w:val="both"/>
              <w:rPr>
                <w:i/>
                <w:color w:val="333333"/>
              </w:rPr>
            </w:pPr>
            <w:r w:rsidRPr="00335F5D">
              <w:rPr>
                <w:color w:val="333333"/>
              </w:rPr>
              <w:t xml:space="preserve">3. Вычислите: </w:t>
            </w:r>
            <w:r>
              <w:rPr>
                <w:color w:val="333333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8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  <w:lang w:val="en-US"/>
                </w:rPr>
                <m:t>: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  <w:lang w:val="en-US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  <w:lang w:val="en-US"/>
                    </w:rPr>
                    <m:t>12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  <w:lang w:val="en-US"/>
                </w:rPr>
                <m:t>+3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  <w:lang w:val="en-US"/>
                    </w:rPr>
                    <m:t>7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  <w:lang w:val="en-US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  <w:lang w:val="en-US"/>
                    </w:rPr>
                    <m:t>11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  <w:lang w:val="en-US"/>
                </w:rPr>
                <m:t>.</m:t>
              </m:r>
            </m:oMath>
          </w:p>
        </w:tc>
        <w:tc>
          <w:tcPr>
            <w:tcW w:w="7393" w:type="dxa"/>
          </w:tcPr>
          <w:p w:rsidR="00335F5D" w:rsidRDefault="00335F5D" w:rsidP="00335F5D">
            <w:pPr>
              <w:jc w:val="both"/>
              <w:rPr>
                <w:color w:val="333333"/>
              </w:rPr>
            </w:pPr>
            <w:r w:rsidRPr="00335F5D">
              <w:rPr>
                <w:color w:val="333333"/>
              </w:rPr>
              <w:t>3. Вычислите: 94,3</w:t>
            </w:r>
            <w:proofErr w:type="gramStart"/>
            <w:r w:rsidRPr="00335F5D">
              <w:rPr>
                <w:color w:val="333333"/>
              </w:rPr>
              <w:t xml:space="preserve"> :</w:t>
            </w:r>
            <w:proofErr w:type="gramEnd"/>
            <w:r w:rsidRPr="00335F5D">
              <w:rPr>
                <w:color w:val="333333"/>
              </w:rPr>
              <w:t xml:space="preserve"> 4,6 – 1,75 · 0,6.</w:t>
            </w:r>
          </w:p>
        </w:tc>
      </w:tr>
      <w:tr w:rsidR="00335F5D" w:rsidTr="00335F5D">
        <w:tc>
          <w:tcPr>
            <w:tcW w:w="7393" w:type="dxa"/>
          </w:tcPr>
          <w:p w:rsidR="00335F5D" w:rsidRDefault="00335F5D" w:rsidP="00335F5D">
            <w:pPr>
              <w:jc w:val="both"/>
              <w:rPr>
                <w:color w:val="333333"/>
              </w:rPr>
            </w:pPr>
            <w:r w:rsidRPr="00335F5D">
              <w:rPr>
                <w:color w:val="333333"/>
              </w:rPr>
              <w:t xml:space="preserve">4. Найдите значение выражения 0,3а – 7 </w:t>
            </w:r>
            <w:proofErr w:type="gramStart"/>
            <w:r w:rsidRPr="00335F5D">
              <w:rPr>
                <w:color w:val="333333"/>
              </w:rPr>
              <w:t>при</w:t>
            </w:r>
            <w:proofErr w:type="gramEnd"/>
            <w:r w:rsidRPr="00335F5D">
              <w:rPr>
                <w:color w:val="333333"/>
              </w:rPr>
              <w:t xml:space="preserve"> а = – 5.</w:t>
            </w:r>
          </w:p>
        </w:tc>
        <w:tc>
          <w:tcPr>
            <w:tcW w:w="7393" w:type="dxa"/>
          </w:tcPr>
          <w:p w:rsidR="00335F5D" w:rsidRDefault="00335F5D" w:rsidP="00335F5D">
            <w:pPr>
              <w:jc w:val="both"/>
              <w:rPr>
                <w:color w:val="333333"/>
              </w:rPr>
            </w:pPr>
            <w:r w:rsidRPr="00335F5D">
              <w:rPr>
                <w:color w:val="333333"/>
              </w:rPr>
              <w:t xml:space="preserve">4. Упростите выражение </w:t>
            </w:r>
            <w:r>
              <w:rPr>
                <w:color w:val="333333"/>
              </w:rPr>
              <w:t xml:space="preserve">      </w:t>
            </w:r>
            <w:r w:rsidRPr="00335F5D">
              <w:rPr>
                <w:color w:val="333333"/>
              </w:rPr>
              <w:t>– 6а – 7 + 4а – 1.</w:t>
            </w:r>
          </w:p>
        </w:tc>
      </w:tr>
      <w:tr w:rsidR="00335F5D" w:rsidTr="00335F5D">
        <w:tc>
          <w:tcPr>
            <w:tcW w:w="7393" w:type="dxa"/>
          </w:tcPr>
          <w:p w:rsidR="00335F5D" w:rsidRDefault="00335F5D" w:rsidP="00335F5D">
            <w:pPr>
              <w:jc w:val="both"/>
              <w:rPr>
                <w:color w:val="333333"/>
              </w:rPr>
            </w:pPr>
            <w:r w:rsidRPr="00335F5D">
              <w:rPr>
                <w:color w:val="333333"/>
              </w:rPr>
              <w:t>5. В магазин привезли печенье. В первый день продали 52 кг печенья, а во второй день – в 1,3 раза меньше, чем в первый. Сколько килограммов печенья привезли в магазин, если за два дня продали</w:t>
            </w:r>
            <w:r>
              <w:rPr>
                <w:color w:val="333333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3</m:t>
                  </m:r>
                </m:den>
              </m:f>
            </m:oMath>
            <w:r w:rsidRPr="00335F5D">
              <w:rPr>
                <w:color w:val="333333"/>
                <w:sz w:val="28"/>
                <w:szCs w:val="28"/>
              </w:rPr>
              <w:t xml:space="preserve"> </w:t>
            </w:r>
            <w:r w:rsidRPr="00335F5D">
              <w:rPr>
                <w:color w:val="333333"/>
              </w:rPr>
              <w:t xml:space="preserve"> привезённого печенья?</w:t>
            </w:r>
          </w:p>
        </w:tc>
        <w:tc>
          <w:tcPr>
            <w:tcW w:w="7393" w:type="dxa"/>
          </w:tcPr>
          <w:p w:rsidR="00335F5D" w:rsidRDefault="00335F5D" w:rsidP="00335F5D">
            <w:pPr>
              <w:jc w:val="both"/>
              <w:rPr>
                <w:color w:val="333333"/>
              </w:rPr>
            </w:pPr>
            <w:r w:rsidRPr="00335F5D">
              <w:rPr>
                <w:color w:val="333333"/>
              </w:rPr>
              <w:t>5. Определите, сколько человек на уроке физкультуры, если</w:t>
            </w:r>
            <w:r>
              <w:rPr>
                <w:color w:val="333333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den>
              </m:f>
            </m:oMath>
            <w:r w:rsidRPr="00335F5D">
              <w:rPr>
                <w:color w:val="333333"/>
              </w:rPr>
              <w:t xml:space="preserve">  присутствующих на уроке прыгают в длину, 25% прыгают в высоту, а остальные 7 человек играют в мяч.</w:t>
            </w:r>
          </w:p>
        </w:tc>
      </w:tr>
      <w:tr w:rsidR="00335F5D" w:rsidTr="00BD0BFF">
        <w:trPr>
          <w:trHeight w:val="795"/>
        </w:trPr>
        <w:tc>
          <w:tcPr>
            <w:tcW w:w="7393" w:type="dxa"/>
          </w:tcPr>
          <w:p w:rsidR="00335F5D" w:rsidRPr="00335F5D" w:rsidRDefault="00335F5D" w:rsidP="00335F5D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6</w:t>
            </w:r>
            <w:r w:rsidRPr="00335F5D">
              <w:rPr>
                <w:color w:val="333333"/>
              </w:rPr>
              <w:t>. Вычислите наиболее простым способом:</w:t>
            </w:r>
          </w:p>
          <w:p w:rsidR="00335F5D" w:rsidRDefault="00335F5D" w:rsidP="00335F5D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 xml:space="preserve">                </w:t>
            </w:r>
            <w:r w:rsidRPr="00335F5D">
              <w:rPr>
                <w:color w:val="333333"/>
              </w:rPr>
              <w:t>(6,8 – 2,76) + (2,76 – 4,8).</w:t>
            </w:r>
          </w:p>
        </w:tc>
        <w:tc>
          <w:tcPr>
            <w:tcW w:w="7393" w:type="dxa"/>
          </w:tcPr>
          <w:p w:rsidR="00BD0BFF" w:rsidRPr="00BD0BFF" w:rsidRDefault="00BD0BFF" w:rsidP="00BD0BFF">
            <w:pPr>
              <w:jc w:val="both"/>
              <w:rPr>
                <w:color w:val="333333"/>
              </w:rPr>
            </w:pPr>
            <w:r>
              <w:rPr>
                <w:color w:val="333333"/>
              </w:rPr>
              <w:t>6</w:t>
            </w:r>
            <w:r w:rsidRPr="00BD0BFF">
              <w:rPr>
                <w:color w:val="333333"/>
              </w:rPr>
              <w:t>. Вычислите наиболее простым способом:</w:t>
            </w:r>
          </w:p>
          <w:p w:rsidR="00335F5D" w:rsidRPr="00BD0BFF" w:rsidRDefault="00BD0BFF" w:rsidP="00BD0BFF">
            <w:pPr>
              <w:jc w:val="both"/>
              <w:rPr>
                <w:color w:val="333333"/>
                <w:sz w:val="28"/>
                <w:szCs w:val="28"/>
              </w:rPr>
            </w:pPr>
            <w:r w:rsidRPr="00BD0BFF">
              <w:rPr>
                <w:color w:val="333333"/>
                <w:sz w:val="28"/>
                <w:szCs w:val="28"/>
              </w:rPr>
              <w:t xml:space="preserve">          </w:t>
            </w:r>
            <m:oMath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∙4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6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-1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∙3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6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+3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color w:val="333333"/>
                  <w:sz w:val="28"/>
                  <w:szCs w:val="28"/>
                </w:rPr>
                <m:t>.</m:t>
              </m:r>
            </m:oMath>
          </w:p>
        </w:tc>
      </w:tr>
    </w:tbl>
    <w:p w:rsidR="00335F5D" w:rsidRDefault="00335F5D" w:rsidP="00335F5D">
      <w:pPr>
        <w:shd w:val="clear" w:color="auto" w:fill="FFFFFF"/>
        <w:jc w:val="center"/>
        <w:rPr>
          <w:color w:val="333333"/>
        </w:rPr>
      </w:pPr>
    </w:p>
    <w:p w:rsidR="006600E6" w:rsidRDefault="006600E6" w:rsidP="00335F5D">
      <w:pPr>
        <w:shd w:val="clear" w:color="auto" w:fill="FFFFFF"/>
        <w:jc w:val="center"/>
        <w:rPr>
          <w:color w:val="333333"/>
        </w:rPr>
      </w:pPr>
      <w:bookmarkStart w:id="5" w:name="_GoBack"/>
      <w:bookmarkEnd w:id="5"/>
    </w:p>
    <w:p w:rsidR="00C440B8" w:rsidRDefault="00C440B8" w:rsidP="00A372CF">
      <w:pPr>
        <w:shd w:val="clear" w:color="auto" w:fill="FFFFFF"/>
        <w:jc w:val="both"/>
        <w:rPr>
          <w:color w:val="333333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93"/>
        <w:gridCol w:w="7393"/>
      </w:tblGrid>
      <w:tr w:rsidR="00100FC8" w:rsidTr="00100FC8">
        <w:tc>
          <w:tcPr>
            <w:tcW w:w="7393" w:type="dxa"/>
          </w:tcPr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lastRenderedPageBreak/>
              <w:t xml:space="preserve">Критерии и нормы оценки знаний, умений и </w:t>
            </w:r>
            <w:proofErr w:type="gramStart"/>
            <w:r w:rsidRPr="009C2BA5">
              <w:rPr>
                <w:color w:val="333333"/>
                <w:sz w:val="22"/>
                <w:szCs w:val="22"/>
              </w:rPr>
              <w:t>навыков</w:t>
            </w:r>
            <w:proofErr w:type="gramEnd"/>
            <w:r w:rsidRPr="009C2BA5">
              <w:rPr>
                <w:color w:val="333333"/>
                <w:sz w:val="22"/>
                <w:szCs w:val="22"/>
              </w:rPr>
              <w:t xml:space="preserve">         обучающихся по математике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Знания и умения учащихся по математике оцениваются по результатам их индивидуального и фронтального опроса, текущих и итоговых письменных работ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 xml:space="preserve"> Оценка письменных работ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Учитель проверяет и оценивает все письменные работы учащихся. При оценке письменных работ используются нормы оценок письменных контрольных работ, при этом учитывается уровень самостоятельности ученика, особенности его развития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По своему содержанию письменные контрольные работы могут быть либо однородными (только задачи, только примеры, только построение геометрических фигур и т. д.), либо комбинированными, - это зависит от цели работы, класса и объема проверяемого материала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Объем контрольной работы: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класс — 25 - 35 минут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класс — 25 - 40 минут;</w:t>
            </w:r>
          </w:p>
          <w:p w:rsid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 xml:space="preserve"> класс — 25 - 40 минут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Причем за указанное время учащиеся должны не только выполнить работу, но и ее проверить.</w:t>
            </w:r>
          </w:p>
          <w:p w:rsid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В комбинированную контрольную работу могут быть включены 1 — 3 простые задачи или 2 составные, примеры в одно и несколько арифметических действий, математический диктант, сравнение чисел, математических выражений, вычислительные, измерительные задачи или другие геометрические задания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Грубые ошибки: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неверное выполнение вычислений вследствие неточного применения правил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неправильное решение задачи (неправильный выбор, пропуск действий, выполнение нужных действий, искажение смысла вопроса, привлечение посторонних или потеря необходимых числовых данных);</w:t>
            </w:r>
          </w:p>
          <w:p w:rsid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неумение правильно выполнить измерение и построение геометрических фигур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Негрубые ошибки: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ошибки, допущенные в процессе списывания числовых данных (искажение, замена) знаков арифметических действий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нарушение в формулировке вопроса (ответа) задачи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правильности расположения записей, чертежей;</w:t>
            </w:r>
          </w:p>
          <w:p w:rsid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небольшая неточность в измерении и черчении.</w:t>
            </w:r>
          </w:p>
          <w:p w:rsidR="00B80E33" w:rsidRPr="009C2BA5" w:rsidRDefault="00B80E33" w:rsidP="00B80E33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lastRenderedPageBreak/>
              <w:t>Оценка письменной работы, содержащей только примеры.</w:t>
            </w:r>
          </w:p>
          <w:p w:rsidR="00B80E33" w:rsidRPr="009C2BA5" w:rsidRDefault="00B80E33" w:rsidP="00B80E33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5» - вся работа выполнена безошибочно и нет исправлений;</w:t>
            </w:r>
          </w:p>
          <w:p w:rsidR="00B80E33" w:rsidRPr="009C2BA5" w:rsidRDefault="00B80E33" w:rsidP="00B80E33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4» - допущены 1 — 2 вычислительные ошибки;</w:t>
            </w:r>
          </w:p>
          <w:p w:rsidR="00B80E33" w:rsidRPr="009C2BA5" w:rsidRDefault="00B80E33" w:rsidP="00B80E33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3» - допущены 3 — 4 вычислительные ошибки;</w:t>
            </w:r>
          </w:p>
          <w:p w:rsidR="00B80E33" w:rsidRPr="009C2BA5" w:rsidRDefault="00B80E33" w:rsidP="00B80E33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2» - допущены 5 и более вычислительных ошибок.</w:t>
            </w:r>
          </w:p>
          <w:p w:rsidR="00B80E33" w:rsidRDefault="00B80E33" w:rsidP="009C2BA5">
            <w:pPr>
              <w:rPr>
                <w:color w:val="333333"/>
                <w:sz w:val="28"/>
                <w:szCs w:val="28"/>
              </w:rPr>
            </w:pPr>
          </w:p>
        </w:tc>
        <w:tc>
          <w:tcPr>
            <w:tcW w:w="7393" w:type="dxa"/>
          </w:tcPr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lastRenderedPageBreak/>
              <w:t>Оценка не снижается за грамматические ошибки, допущенные в работе. Исключения составляют случаи написания тех слов и словосочетаний, которые широко используются на уроках</w:t>
            </w:r>
          </w:p>
          <w:p w:rsid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математики (названия компонентов и результатов действий, величины и т. д.)</w:t>
            </w: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B80E33" w:rsidRDefault="00B80E33" w:rsidP="009C2BA5">
            <w:pPr>
              <w:rPr>
                <w:color w:val="333333"/>
                <w:sz w:val="22"/>
                <w:szCs w:val="22"/>
              </w:rPr>
            </w:pP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lastRenderedPageBreak/>
              <w:t>Оценка письменной работы, содержащей только задачи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5» - все задачи решены и нет исправлений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4» - нет ошибок в ходе решения задачи, но допущены 1- 2 вычислительные ошибки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3» - хотя бы одна ошибка в ходе решения задачи и одна вычислительная ошибка или если вычислительных ошибок нет, но не решена 1 задача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2» - допущена ошибка в ходе решения 2 задач или допущена 1 ошибка в ходе решения задачи и 2 вычислительные ошибки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Оценка комбинированных работ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(1 задача, примеры и задание другого      вида)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5» - вся работа выполнена безошибочно и нет исправлений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4» - допущены 1- 2 вычислительные ошибки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3» -допущены ошибки в ходе решения задачи при правильном выполнении всех остальных заданий или допущены 3 — 4 вычислительные ошибки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2» -допущены ошибки в ходе решения задачи и хотя бы одна вычислительная ошибка или при решении задачи и примеров допущено более 5 вычислительных ошибок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Оценка комбинированных работ (2 задачи и примеры).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5» - вся работа выполнена безошибочно и нет исправлений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4» - допущены 1- 2 вычислительные ошибки;</w:t>
            </w: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22"/>
                <w:szCs w:val="22"/>
              </w:rPr>
              <w:t>«3» - допущены ошибки в ходе решения одной из задач или допущены 3- 4 вычислительные ошибки;</w:t>
            </w:r>
          </w:p>
          <w:p w:rsidR="009C2BA5" w:rsidRDefault="009C2BA5" w:rsidP="009C2BA5">
            <w:pPr>
              <w:rPr>
                <w:color w:val="333333"/>
                <w:sz w:val="28"/>
                <w:szCs w:val="28"/>
              </w:rPr>
            </w:pPr>
            <w:r w:rsidRPr="009C2BA5">
              <w:rPr>
                <w:color w:val="333333"/>
                <w:sz w:val="22"/>
                <w:szCs w:val="22"/>
              </w:rPr>
              <w:t>«2» - допущены ошибки в ходе решения 2 задач или допущена ошибка в ходе решения одной задачи и 4 вычислительные ошибки или допущено в решении примеров и задач более 6 вычислительных ошибок.</w:t>
            </w:r>
          </w:p>
        </w:tc>
      </w:tr>
      <w:tr w:rsidR="00100FC8" w:rsidTr="00100FC8">
        <w:tc>
          <w:tcPr>
            <w:tcW w:w="7393" w:type="dxa"/>
          </w:tcPr>
          <w:p w:rsidR="009C2BA5" w:rsidRPr="009C2BA5" w:rsidRDefault="009C2BA5" w:rsidP="009C2BA5">
            <w:pPr>
              <w:rPr>
                <w:color w:val="333333"/>
                <w:sz w:val="32"/>
                <w:szCs w:val="32"/>
              </w:rPr>
            </w:pPr>
            <w:r w:rsidRPr="009C2BA5">
              <w:rPr>
                <w:color w:val="333333"/>
                <w:sz w:val="32"/>
                <w:szCs w:val="32"/>
              </w:rPr>
              <w:lastRenderedPageBreak/>
              <w:t>РЕКОМЕНДОВАНО</w:t>
            </w:r>
          </w:p>
          <w:p w:rsidR="009C2BA5" w:rsidRPr="009C2BA5" w:rsidRDefault="009C2BA5" w:rsidP="009C2BA5">
            <w:pPr>
              <w:rPr>
                <w:color w:val="333333"/>
                <w:sz w:val="32"/>
                <w:szCs w:val="32"/>
              </w:rPr>
            </w:pPr>
            <w:r w:rsidRPr="009C2BA5">
              <w:rPr>
                <w:color w:val="333333"/>
                <w:sz w:val="32"/>
                <w:szCs w:val="32"/>
              </w:rPr>
              <w:t>Протокол заседания</w:t>
            </w:r>
          </w:p>
          <w:p w:rsidR="009C2BA5" w:rsidRPr="009C2BA5" w:rsidRDefault="009C2BA5" w:rsidP="009C2BA5">
            <w:pPr>
              <w:rPr>
                <w:color w:val="333333"/>
                <w:sz w:val="32"/>
                <w:szCs w:val="32"/>
              </w:rPr>
            </w:pPr>
            <w:r w:rsidRPr="009C2BA5">
              <w:rPr>
                <w:color w:val="333333"/>
                <w:sz w:val="32"/>
                <w:szCs w:val="32"/>
              </w:rPr>
              <w:t>Методического совета</w:t>
            </w:r>
          </w:p>
          <w:p w:rsidR="009C2BA5" w:rsidRPr="009C2BA5" w:rsidRDefault="009C2BA5" w:rsidP="009C2BA5">
            <w:pPr>
              <w:rPr>
                <w:color w:val="333333"/>
                <w:sz w:val="32"/>
                <w:szCs w:val="32"/>
              </w:rPr>
            </w:pPr>
            <w:r w:rsidRPr="009C2BA5">
              <w:rPr>
                <w:color w:val="333333"/>
                <w:sz w:val="32"/>
                <w:szCs w:val="32"/>
              </w:rPr>
              <w:t>МБОУ ООШ г. Зернограда</w:t>
            </w:r>
          </w:p>
          <w:p w:rsidR="009C2BA5" w:rsidRPr="009C2BA5" w:rsidRDefault="009C2BA5" w:rsidP="009C2BA5">
            <w:pPr>
              <w:rPr>
                <w:color w:val="333333"/>
                <w:sz w:val="32"/>
                <w:szCs w:val="32"/>
              </w:rPr>
            </w:pPr>
            <w:r w:rsidRPr="009C2BA5">
              <w:rPr>
                <w:color w:val="333333"/>
                <w:sz w:val="32"/>
                <w:szCs w:val="32"/>
              </w:rPr>
              <w:t>от «_____» _____________ 2017 г. № ____</w:t>
            </w:r>
          </w:p>
          <w:p w:rsidR="009C2BA5" w:rsidRPr="009C2BA5" w:rsidRDefault="009C2BA5" w:rsidP="009C2BA5">
            <w:pPr>
              <w:rPr>
                <w:color w:val="333333"/>
                <w:sz w:val="32"/>
                <w:szCs w:val="32"/>
              </w:rPr>
            </w:pPr>
          </w:p>
          <w:p w:rsidR="009C2BA5" w:rsidRPr="009C2BA5" w:rsidRDefault="009C2BA5" w:rsidP="009C2BA5">
            <w:pPr>
              <w:rPr>
                <w:color w:val="333333"/>
                <w:sz w:val="22"/>
                <w:szCs w:val="22"/>
              </w:rPr>
            </w:pPr>
            <w:r w:rsidRPr="009C2BA5">
              <w:rPr>
                <w:color w:val="333333"/>
                <w:sz w:val="32"/>
                <w:szCs w:val="32"/>
              </w:rPr>
              <w:t>Председатель МС ____________________</w:t>
            </w:r>
          </w:p>
        </w:tc>
        <w:tc>
          <w:tcPr>
            <w:tcW w:w="7393" w:type="dxa"/>
          </w:tcPr>
          <w:p w:rsidR="009C2BA5" w:rsidRDefault="00100FC8" w:rsidP="009C2BA5">
            <w:pPr>
              <w:rPr>
                <w:color w:val="333333"/>
                <w:sz w:val="32"/>
                <w:szCs w:val="32"/>
              </w:rPr>
            </w:pPr>
            <w:r>
              <w:rPr>
                <w:color w:val="333333"/>
                <w:sz w:val="32"/>
                <w:szCs w:val="32"/>
              </w:rPr>
              <w:t>СОГЛАСОВАНО</w:t>
            </w:r>
          </w:p>
          <w:p w:rsidR="00100FC8" w:rsidRDefault="00100FC8" w:rsidP="009C2BA5">
            <w:pPr>
              <w:rPr>
                <w:color w:val="333333"/>
                <w:sz w:val="32"/>
                <w:szCs w:val="32"/>
              </w:rPr>
            </w:pPr>
            <w:r>
              <w:rPr>
                <w:color w:val="333333"/>
                <w:sz w:val="32"/>
                <w:szCs w:val="32"/>
              </w:rPr>
              <w:t>Заместитель директора по учебно-</w:t>
            </w:r>
          </w:p>
          <w:p w:rsidR="00100FC8" w:rsidRDefault="00100FC8" w:rsidP="009C2BA5">
            <w:pPr>
              <w:rPr>
                <w:color w:val="333333"/>
                <w:sz w:val="32"/>
                <w:szCs w:val="32"/>
              </w:rPr>
            </w:pPr>
            <w:r>
              <w:rPr>
                <w:color w:val="333333"/>
                <w:sz w:val="32"/>
                <w:szCs w:val="32"/>
              </w:rPr>
              <w:t>воспитательной работе</w:t>
            </w:r>
          </w:p>
          <w:p w:rsidR="00100FC8" w:rsidRDefault="00100FC8" w:rsidP="009C2BA5">
            <w:pPr>
              <w:rPr>
                <w:color w:val="333333"/>
                <w:sz w:val="32"/>
                <w:szCs w:val="32"/>
              </w:rPr>
            </w:pPr>
            <w:r>
              <w:rPr>
                <w:color w:val="333333"/>
                <w:sz w:val="32"/>
                <w:szCs w:val="32"/>
              </w:rPr>
              <w:t>____________</w:t>
            </w:r>
            <w:proofErr w:type="spellStart"/>
            <w:r>
              <w:rPr>
                <w:color w:val="333333"/>
                <w:sz w:val="32"/>
                <w:szCs w:val="32"/>
              </w:rPr>
              <w:t>С.Г.Захарова</w:t>
            </w:r>
            <w:proofErr w:type="spellEnd"/>
          </w:p>
          <w:p w:rsidR="00100FC8" w:rsidRDefault="00100FC8" w:rsidP="009C2BA5">
            <w:pPr>
              <w:rPr>
                <w:color w:val="333333"/>
                <w:sz w:val="32"/>
                <w:szCs w:val="32"/>
              </w:rPr>
            </w:pPr>
          </w:p>
          <w:p w:rsidR="00100FC8" w:rsidRPr="009C2BA5" w:rsidRDefault="00100FC8" w:rsidP="009C2BA5">
            <w:pPr>
              <w:rPr>
                <w:color w:val="333333"/>
                <w:sz w:val="32"/>
                <w:szCs w:val="32"/>
              </w:rPr>
            </w:pPr>
            <w:r>
              <w:rPr>
                <w:color w:val="333333"/>
                <w:sz w:val="32"/>
                <w:szCs w:val="32"/>
              </w:rPr>
              <w:t>«____»____________2017года</w:t>
            </w:r>
          </w:p>
        </w:tc>
      </w:tr>
    </w:tbl>
    <w:p w:rsidR="00A372CF" w:rsidRPr="008D4EA2" w:rsidRDefault="00A372CF" w:rsidP="00A372CF">
      <w:pPr>
        <w:shd w:val="clear" w:color="auto" w:fill="FFFFFF"/>
        <w:spacing w:after="150"/>
        <w:rPr>
          <w:color w:val="333333"/>
          <w:sz w:val="28"/>
          <w:szCs w:val="28"/>
        </w:rPr>
      </w:pPr>
    </w:p>
    <w:p w:rsidR="00A372CF" w:rsidRPr="00A372CF" w:rsidRDefault="00A372CF" w:rsidP="00A372CF">
      <w:pPr>
        <w:shd w:val="clear" w:color="auto" w:fill="FFFFFF"/>
        <w:spacing w:after="150"/>
        <w:jc w:val="center"/>
        <w:rPr>
          <w:rFonts w:ascii="Helvetica" w:hAnsi="Helvetica"/>
          <w:color w:val="333333"/>
          <w:sz w:val="21"/>
          <w:szCs w:val="21"/>
        </w:rPr>
      </w:pPr>
    </w:p>
    <w:sectPr w:rsidR="00A372CF" w:rsidRPr="00A372CF" w:rsidSect="00B50AC8">
      <w:headerReference w:type="even" r:id="rId11"/>
      <w:headerReference w:type="default" r:id="rId12"/>
      <w:pgSz w:w="16838" w:h="11906" w:orient="landscape"/>
      <w:pgMar w:top="566" w:right="1134" w:bottom="851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37C48" w:rsidRDefault="00637C48">
      <w:r>
        <w:separator/>
      </w:r>
    </w:p>
  </w:endnote>
  <w:endnote w:type="continuationSeparator" w:id="0">
    <w:p w:rsidR="00637C48" w:rsidRDefault="00637C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37C48" w:rsidRDefault="00637C48">
      <w:r>
        <w:separator/>
      </w:r>
    </w:p>
  </w:footnote>
  <w:footnote w:type="continuationSeparator" w:id="0">
    <w:p w:rsidR="00637C48" w:rsidRDefault="00637C4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7C48" w:rsidRDefault="00637C48" w:rsidP="00FB2829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637C48" w:rsidRDefault="00637C48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7C48" w:rsidRDefault="00637C48" w:rsidP="00FB2829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6600E6">
      <w:rPr>
        <w:rStyle w:val="a5"/>
        <w:noProof/>
      </w:rPr>
      <w:t>29</w:t>
    </w:r>
    <w:r>
      <w:rPr>
        <w:rStyle w:val="a5"/>
      </w:rPr>
      <w:fldChar w:fldCharType="end"/>
    </w:r>
  </w:p>
  <w:p w:rsidR="00637C48" w:rsidRDefault="00637C48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61A3E27"/>
    <w:multiLevelType w:val="multilevel"/>
    <w:tmpl w:val="22BA95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BFA2422"/>
    <w:multiLevelType w:val="hybridMultilevel"/>
    <w:tmpl w:val="B8E47502"/>
    <w:lvl w:ilvl="0" w:tplc="E42CF008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8D300D"/>
    <w:multiLevelType w:val="hybridMultilevel"/>
    <w:tmpl w:val="2848D2E6"/>
    <w:lvl w:ilvl="0" w:tplc="CDB2CB9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C315C4"/>
    <w:multiLevelType w:val="hybridMultilevel"/>
    <w:tmpl w:val="46A4742C"/>
    <w:lvl w:ilvl="0" w:tplc="3E1E8F18">
      <w:start w:val="2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0A481E"/>
    <w:multiLevelType w:val="multilevel"/>
    <w:tmpl w:val="F8C8A5B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0E465670"/>
    <w:multiLevelType w:val="multilevel"/>
    <w:tmpl w:val="80524F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0EAB7664"/>
    <w:multiLevelType w:val="hybridMultilevel"/>
    <w:tmpl w:val="4BA2F50E"/>
    <w:lvl w:ilvl="0" w:tplc="21B0E57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B67563"/>
    <w:multiLevelType w:val="multilevel"/>
    <w:tmpl w:val="4A088A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5755155"/>
    <w:multiLevelType w:val="hybridMultilevel"/>
    <w:tmpl w:val="DFFEAE9A"/>
    <w:lvl w:ilvl="0" w:tplc="381C16C6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C45470D"/>
    <w:multiLevelType w:val="hybridMultilevel"/>
    <w:tmpl w:val="E2C0A004"/>
    <w:lvl w:ilvl="0" w:tplc="2B363BC4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CDD7599"/>
    <w:multiLevelType w:val="hybridMultilevel"/>
    <w:tmpl w:val="21C6347E"/>
    <w:lvl w:ilvl="0" w:tplc="21B0E57A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E427C88"/>
    <w:multiLevelType w:val="multilevel"/>
    <w:tmpl w:val="919ECC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20FB6423"/>
    <w:multiLevelType w:val="hybridMultilevel"/>
    <w:tmpl w:val="CF464874"/>
    <w:lvl w:ilvl="0" w:tplc="104A610A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2F719E8"/>
    <w:multiLevelType w:val="hybridMultilevel"/>
    <w:tmpl w:val="44AE3EB8"/>
    <w:lvl w:ilvl="0" w:tplc="915CEC14">
      <w:start w:val="2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18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2B9B0BD5"/>
    <w:multiLevelType w:val="hybridMultilevel"/>
    <w:tmpl w:val="42EE2E9C"/>
    <w:lvl w:ilvl="0" w:tplc="BDFE50C0">
      <w:start w:val="5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E1773B8"/>
    <w:multiLevelType w:val="hybridMultilevel"/>
    <w:tmpl w:val="B97653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2FF63384"/>
    <w:multiLevelType w:val="hybridMultilevel"/>
    <w:tmpl w:val="0FDA91A4"/>
    <w:lvl w:ilvl="0" w:tplc="EF98427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21F117D"/>
    <w:multiLevelType w:val="hybridMultilevel"/>
    <w:tmpl w:val="56349AD8"/>
    <w:lvl w:ilvl="0" w:tplc="46627858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397541B"/>
    <w:multiLevelType w:val="hybridMultilevel"/>
    <w:tmpl w:val="90D855C0"/>
    <w:lvl w:ilvl="0" w:tplc="D1FAF70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7270C6E"/>
    <w:multiLevelType w:val="hybridMultilevel"/>
    <w:tmpl w:val="EF6A460A"/>
    <w:lvl w:ilvl="0" w:tplc="E1BC9AF6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3A0E7358"/>
    <w:multiLevelType w:val="hybridMultilevel"/>
    <w:tmpl w:val="731A13AE"/>
    <w:lvl w:ilvl="0" w:tplc="09928630">
      <w:start w:val="4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B7422AC"/>
    <w:multiLevelType w:val="hybridMultilevel"/>
    <w:tmpl w:val="BF7A39D2"/>
    <w:lvl w:ilvl="0" w:tplc="4C1EA3E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3C5E2AE0"/>
    <w:multiLevelType w:val="hybridMultilevel"/>
    <w:tmpl w:val="FDC29F9C"/>
    <w:lvl w:ilvl="0" w:tplc="FDBA7C14">
      <w:start w:val="6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2B01C9E"/>
    <w:multiLevelType w:val="hybridMultilevel"/>
    <w:tmpl w:val="4182A652"/>
    <w:lvl w:ilvl="0" w:tplc="5DCCEDC6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4454320"/>
    <w:multiLevelType w:val="hybridMultilevel"/>
    <w:tmpl w:val="52120BA2"/>
    <w:lvl w:ilvl="0" w:tplc="6E66D734">
      <w:start w:val="1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4730456F"/>
    <w:multiLevelType w:val="multilevel"/>
    <w:tmpl w:val="EF52CD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489B2EC3"/>
    <w:multiLevelType w:val="hybridMultilevel"/>
    <w:tmpl w:val="A5DED340"/>
    <w:lvl w:ilvl="0" w:tplc="49F2539A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48C86388"/>
    <w:multiLevelType w:val="hybridMultilevel"/>
    <w:tmpl w:val="63DC7406"/>
    <w:lvl w:ilvl="0" w:tplc="7B7CC74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4AC53E9D"/>
    <w:multiLevelType w:val="hybridMultilevel"/>
    <w:tmpl w:val="B680C5A2"/>
    <w:lvl w:ilvl="0" w:tplc="75629AF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BC332B1"/>
    <w:multiLevelType w:val="hybridMultilevel"/>
    <w:tmpl w:val="EEF4AA08"/>
    <w:lvl w:ilvl="0" w:tplc="0FFA3124">
      <w:start w:val="6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4C343745"/>
    <w:multiLevelType w:val="multilevel"/>
    <w:tmpl w:val="357C64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>
    <w:nsid w:val="58114A33"/>
    <w:multiLevelType w:val="hybridMultilevel"/>
    <w:tmpl w:val="7F4CE99E"/>
    <w:lvl w:ilvl="0" w:tplc="A6E2A33C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5A25072E"/>
    <w:multiLevelType w:val="hybridMultilevel"/>
    <w:tmpl w:val="44D86B44"/>
    <w:lvl w:ilvl="0" w:tplc="9FBC9FF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5AE30166"/>
    <w:multiLevelType w:val="hybridMultilevel"/>
    <w:tmpl w:val="A4665612"/>
    <w:lvl w:ilvl="0" w:tplc="6B840066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5E1516C5"/>
    <w:multiLevelType w:val="hybridMultilevel"/>
    <w:tmpl w:val="872650A2"/>
    <w:lvl w:ilvl="0" w:tplc="AB58F3FC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61F96B95"/>
    <w:multiLevelType w:val="hybridMultilevel"/>
    <w:tmpl w:val="F3B03D20"/>
    <w:lvl w:ilvl="0" w:tplc="863A019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62D02027"/>
    <w:multiLevelType w:val="hybridMultilevel"/>
    <w:tmpl w:val="4F10A7D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65442107"/>
    <w:multiLevelType w:val="hybridMultilevel"/>
    <w:tmpl w:val="6AF4831A"/>
    <w:lvl w:ilvl="0" w:tplc="2A6CD3B8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67951897"/>
    <w:multiLevelType w:val="hybridMultilevel"/>
    <w:tmpl w:val="FA148216"/>
    <w:lvl w:ilvl="0" w:tplc="67C43A4C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4">
    <w:nsid w:val="6A0476F3"/>
    <w:multiLevelType w:val="multilevel"/>
    <w:tmpl w:val="3FD437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5">
    <w:nsid w:val="6C292115"/>
    <w:multiLevelType w:val="hybridMultilevel"/>
    <w:tmpl w:val="B2481AA2"/>
    <w:lvl w:ilvl="0" w:tplc="CDE8D08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70402420"/>
    <w:multiLevelType w:val="hybridMultilevel"/>
    <w:tmpl w:val="1F2A0B5A"/>
    <w:lvl w:ilvl="0" w:tplc="1C6E3104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70F41338"/>
    <w:multiLevelType w:val="hybridMultilevel"/>
    <w:tmpl w:val="0E26409A"/>
    <w:lvl w:ilvl="0" w:tplc="111A885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725E61D2"/>
    <w:multiLevelType w:val="hybridMultilevel"/>
    <w:tmpl w:val="06623E5A"/>
    <w:lvl w:ilvl="0" w:tplc="667C178E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0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>
    <w:nsid w:val="7403719F"/>
    <w:multiLevelType w:val="multilevel"/>
    <w:tmpl w:val="5BF892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2">
    <w:nsid w:val="77F96AEB"/>
    <w:multiLevelType w:val="hybridMultilevel"/>
    <w:tmpl w:val="09A674AE"/>
    <w:lvl w:ilvl="0" w:tplc="1EC60F22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7A1C6978"/>
    <w:multiLevelType w:val="hybridMultilevel"/>
    <w:tmpl w:val="FE9AF5C8"/>
    <w:lvl w:ilvl="0" w:tplc="54EEB4AE">
      <w:start w:val="1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7B3E3B63"/>
    <w:multiLevelType w:val="hybridMultilevel"/>
    <w:tmpl w:val="75E666AA"/>
    <w:lvl w:ilvl="0" w:tplc="6D2804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7C0C22DB"/>
    <w:multiLevelType w:val="hybridMultilevel"/>
    <w:tmpl w:val="56DA7466"/>
    <w:lvl w:ilvl="0" w:tplc="13946F44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5"/>
  </w:num>
  <w:num w:numId="2">
    <w:abstractNumId w:val="44"/>
  </w:num>
  <w:num w:numId="3">
    <w:abstractNumId w:val="13"/>
  </w:num>
  <w:num w:numId="4">
    <w:abstractNumId w:val="54"/>
  </w:num>
  <w:num w:numId="5">
    <w:abstractNumId w:val="61"/>
  </w:num>
  <w:num w:numId="6">
    <w:abstractNumId w:val="7"/>
  </w:num>
  <w:num w:numId="7">
    <w:abstractNumId w:val="6"/>
  </w:num>
  <w:num w:numId="8">
    <w:abstractNumId w:val="9"/>
  </w:num>
  <w:num w:numId="9">
    <w:abstractNumId w:val="1"/>
  </w:num>
  <w:num w:numId="10">
    <w:abstractNumId w:val="21"/>
  </w:num>
  <w:num w:numId="11">
    <w:abstractNumId w:val="47"/>
  </w:num>
  <w:num w:numId="12">
    <w:abstractNumId w:val="48"/>
  </w:num>
  <w:num w:numId="13">
    <w:abstractNumId w:val="52"/>
  </w:num>
  <w:num w:numId="14">
    <w:abstractNumId w:val="14"/>
  </w:num>
  <w:num w:numId="15">
    <w:abstractNumId w:val="30"/>
  </w:num>
  <w:num w:numId="16">
    <w:abstractNumId w:val="10"/>
  </w:num>
  <w:num w:numId="17">
    <w:abstractNumId w:val="58"/>
  </w:num>
  <w:num w:numId="18">
    <w:abstractNumId w:val="33"/>
  </w:num>
  <w:num w:numId="19">
    <w:abstractNumId w:val="12"/>
  </w:num>
  <w:num w:numId="20">
    <w:abstractNumId w:val="8"/>
  </w:num>
  <w:num w:numId="21">
    <w:abstractNumId w:val="55"/>
  </w:num>
  <w:num w:numId="22">
    <w:abstractNumId w:val="25"/>
  </w:num>
  <w:num w:numId="23">
    <w:abstractNumId w:val="24"/>
  </w:num>
  <w:num w:numId="24">
    <w:abstractNumId w:val="51"/>
  </w:num>
  <w:num w:numId="25">
    <w:abstractNumId w:val="42"/>
  </w:num>
  <w:num w:numId="26">
    <w:abstractNumId w:val="11"/>
  </w:num>
  <w:num w:numId="27">
    <w:abstractNumId w:val="57"/>
  </w:num>
  <w:num w:numId="28">
    <w:abstractNumId w:val="62"/>
  </w:num>
  <w:num w:numId="29">
    <w:abstractNumId w:val="3"/>
  </w:num>
  <w:num w:numId="30">
    <w:abstractNumId w:val="34"/>
  </w:num>
  <w:num w:numId="31">
    <w:abstractNumId w:val="5"/>
  </w:num>
  <w:num w:numId="32">
    <w:abstractNumId w:val="32"/>
  </w:num>
  <w:num w:numId="33">
    <w:abstractNumId w:val="63"/>
  </w:num>
  <w:num w:numId="34">
    <w:abstractNumId w:val="15"/>
  </w:num>
  <w:num w:numId="35">
    <w:abstractNumId w:val="20"/>
  </w:num>
  <w:num w:numId="36">
    <w:abstractNumId w:val="43"/>
  </w:num>
  <w:num w:numId="37">
    <w:abstractNumId w:val="64"/>
  </w:num>
  <w:num w:numId="38">
    <w:abstractNumId w:val="26"/>
  </w:num>
  <w:num w:numId="39">
    <w:abstractNumId w:val="45"/>
  </w:num>
  <w:num w:numId="40">
    <w:abstractNumId w:val="65"/>
  </w:num>
  <w:num w:numId="41">
    <w:abstractNumId w:val="4"/>
  </w:num>
  <w:num w:numId="42">
    <w:abstractNumId w:val="23"/>
  </w:num>
  <w:num w:numId="43">
    <w:abstractNumId w:val="37"/>
  </w:num>
  <w:num w:numId="44">
    <w:abstractNumId w:val="29"/>
  </w:num>
  <w:num w:numId="45">
    <w:abstractNumId w:val="38"/>
  </w:num>
  <w:num w:numId="46">
    <w:abstractNumId w:val="46"/>
  </w:num>
  <w:num w:numId="47">
    <w:abstractNumId w:val="49"/>
  </w:num>
  <w:num w:numId="48">
    <w:abstractNumId w:val="56"/>
  </w:num>
  <w:num w:numId="4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53"/>
  </w:num>
  <w:num w:numId="51">
    <w:abstractNumId w:val="36"/>
  </w:num>
  <w:num w:numId="52">
    <w:abstractNumId w:val="27"/>
  </w:num>
  <w:num w:numId="53">
    <w:abstractNumId w:val="18"/>
  </w:num>
  <w:num w:numId="54">
    <w:abstractNumId w:val="39"/>
  </w:num>
  <w:num w:numId="55">
    <w:abstractNumId w:val="17"/>
  </w:num>
  <w:num w:numId="56">
    <w:abstractNumId w:val="41"/>
  </w:num>
  <w:num w:numId="57">
    <w:abstractNumId w:val="59"/>
  </w:num>
  <w:num w:numId="58">
    <w:abstractNumId w:val="28"/>
  </w:num>
  <w:num w:numId="59">
    <w:abstractNumId w:val="19"/>
  </w:num>
  <w:num w:numId="60">
    <w:abstractNumId w:val="16"/>
  </w:num>
  <w:num w:numId="61">
    <w:abstractNumId w:val="60"/>
  </w:num>
  <w:num w:numId="62">
    <w:abstractNumId w:val="2"/>
  </w:num>
  <w:num w:numId="63">
    <w:abstractNumId w:val="31"/>
  </w:num>
  <w:num w:numId="64">
    <w:abstractNumId w:val="40"/>
  </w:num>
  <w:num w:numId="65">
    <w:abstractNumId w:val="22"/>
  </w:num>
  <w:num w:numId="66">
    <w:abstractNumId w:val="50"/>
  </w:num>
  <w:num w:numId="67">
    <w:abstractNumId w:val="66"/>
  </w:num>
  <w:numIdMacAtCleanup w:val="6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01D9"/>
    <w:rsid w:val="00007E09"/>
    <w:rsid w:val="00013B91"/>
    <w:rsid w:val="00014E8F"/>
    <w:rsid w:val="0002309D"/>
    <w:rsid w:val="00023DA5"/>
    <w:rsid w:val="000267E1"/>
    <w:rsid w:val="00031A70"/>
    <w:rsid w:val="00035476"/>
    <w:rsid w:val="000362F9"/>
    <w:rsid w:val="000415F6"/>
    <w:rsid w:val="00052586"/>
    <w:rsid w:val="000572CD"/>
    <w:rsid w:val="00074458"/>
    <w:rsid w:val="00074D2A"/>
    <w:rsid w:val="000763F0"/>
    <w:rsid w:val="00077B1C"/>
    <w:rsid w:val="0009236E"/>
    <w:rsid w:val="0009448F"/>
    <w:rsid w:val="000B4181"/>
    <w:rsid w:val="000B4490"/>
    <w:rsid w:val="000B48A9"/>
    <w:rsid w:val="000B7681"/>
    <w:rsid w:val="000B790E"/>
    <w:rsid w:val="000B7D4E"/>
    <w:rsid w:val="000C15D5"/>
    <w:rsid w:val="000C2C2D"/>
    <w:rsid w:val="000D2898"/>
    <w:rsid w:val="000D3731"/>
    <w:rsid w:val="000D7F11"/>
    <w:rsid w:val="000E1D17"/>
    <w:rsid w:val="000E2B82"/>
    <w:rsid w:val="000E2BA5"/>
    <w:rsid w:val="00100FC8"/>
    <w:rsid w:val="001016BA"/>
    <w:rsid w:val="001025E4"/>
    <w:rsid w:val="00104009"/>
    <w:rsid w:val="00105BCB"/>
    <w:rsid w:val="0011196F"/>
    <w:rsid w:val="00123E99"/>
    <w:rsid w:val="001265BE"/>
    <w:rsid w:val="001279BF"/>
    <w:rsid w:val="0013172E"/>
    <w:rsid w:val="001417AD"/>
    <w:rsid w:val="001513BB"/>
    <w:rsid w:val="00152B70"/>
    <w:rsid w:val="00156525"/>
    <w:rsid w:val="00161709"/>
    <w:rsid w:val="001623A7"/>
    <w:rsid w:val="001660D5"/>
    <w:rsid w:val="00177456"/>
    <w:rsid w:val="001820D8"/>
    <w:rsid w:val="00186599"/>
    <w:rsid w:val="001871D2"/>
    <w:rsid w:val="00190E06"/>
    <w:rsid w:val="001920F4"/>
    <w:rsid w:val="00192AFA"/>
    <w:rsid w:val="0019544C"/>
    <w:rsid w:val="00195F59"/>
    <w:rsid w:val="00197FFC"/>
    <w:rsid w:val="001A0466"/>
    <w:rsid w:val="001A4286"/>
    <w:rsid w:val="001A6866"/>
    <w:rsid w:val="001B2AF2"/>
    <w:rsid w:val="001B621A"/>
    <w:rsid w:val="001C1491"/>
    <w:rsid w:val="001C5690"/>
    <w:rsid w:val="001D45B8"/>
    <w:rsid w:val="001E5CFF"/>
    <w:rsid w:val="001F0D0D"/>
    <w:rsid w:val="00203BB7"/>
    <w:rsid w:val="00221D27"/>
    <w:rsid w:val="00224FCF"/>
    <w:rsid w:val="00225031"/>
    <w:rsid w:val="00234926"/>
    <w:rsid w:val="00237FB2"/>
    <w:rsid w:val="00237FF3"/>
    <w:rsid w:val="002466E3"/>
    <w:rsid w:val="00255B19"/>
    <w:rsid w:val="00261C86"/>
    <w:rsid w:val="00262486"/>
    <w:rsid w:val="00266280"/>
    <w:rsid w:val="00266C74"/>
    <w:rsid w:val="002675A5"/>
    <w:rsid w:val="0027635E"/>
    <w:rsid w:val="00277C34"/>
    <w:rsid w:val="00280E8D"/>
    <w:rsid w:val="00293C08"/>
    <w:rsid w:val="00296F32"/>
    <w:rsid w:val="002A4E42"/>
    <w:rsid w:val="002A5D8D"/>
    <w:rsid w:val="002B14CD"/>
    <w:rsid w:val="002B1A5A"/>
    <w:rsid w:val="002C061B"/>
    <w:rsid w:val="002C3E37"/>
    <w:rsid w:val="002C503B"/>
    <w:rsid w:val="002C64DE"/>
    <w:rsid w:val="002D1397"/>
    <w:rsid w:val="002D4756"/>
    <w:rsid w:val="002D50A5"/>
    <w:rsid w:val="002E3BCE"/>
    <w:rsid w:val="002E4F1A"/>
    <w:rsid w:val="002F0D50"/>
    <w:rsid w:val="002F2460"/>
    <w:rsid w:val="003003DD"/>
    <w:rsid w:val="00303BEA"/>
    <w:rsid w:val="00315A6D"/>
    <w:rsid w:val="00335F5D"/>
    <w:rsid w:val="00337CE2"/>
    <w:rsid w:val="00344484"/>
    <w:rsid w:val="00344A45"/>
    <w:rsid w:val="00347717"/>
    <w:rsid w:val="0035032B"/>
    <w:rsid w:val="003549BE"/>
    <w:rsid w:val="00362591"/>
    <w:rsid w:val="0036483E"/>
    <w:rsid w:val="00366C98"/>
    <w:rsid w:val="00366EEA"/>
    <w:rsid w:val="00366F66"/>
    <w:rsid w:val="00367208"/>
    <w:rsid w:val="003674CC"/>
    <w:rsid w:val="00375F63"/>
    <w:rsid w:val="003921DD"/>
    <w:rsid w:val="0039454A"/>
    <w:rsid w:val="003954A0"/>
    <w:rsid w:val="003A274B"/>
    <w:rsid w:val="003B0B44"/>
    <w:rsid w:val="003B1CFF"/>
    <w:rsid w:val="003B2A3E"/>
    <w:rsid w:val="003C2254"/>
    <w:rsid w:val="003E5217"/>
    <w:rsid w:val="003E727A"/>
    <w:rsid w:val="003F304E"/>
    <w:rsid w:val="003F7194"/>
    <w:rsid w:val="00403D37"/>
    <w:rsid w:val="00405077"/>
    <w:rsid w:val="00406DD8"/>
    <w:rsid w:val="00410362"/>
    <w:rsid w:val="004201B0"/>
    <w:rsid w:val="00422BA9"/>
    <w:rsid w:val="00423FBB"/>
    <w:rsid w:val="00427A2A"/>
    <w:rsid w:val="00433D67"/>
    <w:rsid w:val="00450764"/>
    <w:rsid w:val="0045082F"/>
    <w:rsid w:val="00457F82"/>
    <w:rsid w:val="00472250"/>
    <w:rsid w:val="00472C41"/>
    <w:rsid w:val="00473078"/>
    <w:rsid w:val="0047634F"/>
    <w:rsid w:val="00481996"/>
    <w:rsid w:val="004868AF"/>
    <w:rsid w:val="004A37E5"/>
    <w:rsid w:val="004A69D9"/>
    <w:rsid w:val="004A70FC"/>
    <w:rsid w:val="004B13F4"/>
    <w:rsid w:val="004C10C8"/>
    <w:rsid w:val="004C1E2A"/>
    <w:rsid w:val="004D1BF9"/>
    <w:rsid w:val="004D3BFC"/>
    <w:rsid w:val="004D4055"/>
    <w:rsid w:val="004D663C"/>
    <w:rsid w:val="004D72C7"/>
    <w:rsid w:val="004E66BF"/>
    <w:rsid w:val="004F0B58"/>
    <w:rsid w:val="00500666"/>
    <w:rsid w:val="00511978"/>
    <w:rsid w:val="00517C6C"/>
    <w:rsid w:val="00526F64"/>
    <w:rsid w:val="00531735"/>
    <w:rsid w:val="00536250"/>
    <w:rsid w:val="00536AF7"/>
    <w:rsid w:val="00541D11"/>
    <w:rsid w:val="005422DF"/>
    <w:rsid w:val="0054568C"/>
    <w:rsid w:val="005468EB"/>
    <w:rsid w:val="00553198"/>
    <w:rsid w:val="00553F44"/>
    <w:rsid w:val="00560A27"/>
    <w:rsid w:val="005625DB"/>
    <w:rsid w:val="0056292F"/>
    <w:rsid w:val="005712A4"/>
    <w:rsid w:val="00571967"/>
    <w:rsid w:val="00576C85"/>
    <w:rsid w:val="00576CA6"/>
    <w:rsid w:val="005947B8"/>
    <w:rsid w:val="005971B0"/>
    <w:rsid w:val="005A0CD8"/>
    <w:rsid w:val="005A5EDD"/>
    <w:rsid w:val="005A5EF2"/>
    <w:rsid w:val="005C0D55"/>
    <w:rsid w:val="005C5C51"/>
    <w:rsid w:val="005D01D9"/>
    <w:rsid w:val="005D10DC"/>
    <w:rsid w:val="005D28E5"/>
    <w:rsid w:val="005E6186"/>
    <w:rsid w:val="005F7518"/>
    <w:rsid w:val="00603766"/>
    <w:rsid w:val="00605944"/>
    <w:rsid w:val="006342DC"/>
    <w:rsid w:val="006358A7"/>
    <w:rsid w:val="00637C48"/>
    <w:rsid w:val="00641733"/>
    <w:rsid w:val="006418E5"/>
    <w:rsid w:val="00643BDA"/>
    <w:rsid w:val="006457A9"/>
    <w:rsid w:val="00647F56"/>
    <w:rsid w:val="006600E6"/>
    <w:rsid w:val="006626D1"/>
    <w:rsid w:val="0066390D"/>
    <w:rsid w:val="00667864"/>
    <w:rsid w:val="00676306"/>
    <w:rsid w:val="006805FD"/>
    <w:rsid w:val="0068099C"/>
    <w:rsid w:val="00682E26"/>
    <w:rsid w:val="00684ADF"/>
    <w:rsid w:val="00686D81"/>
    <w:rsid w:val="00690DA2"/>
    <w:rsid w:val="00691D46"/>
    <w:rsid w:val="00692DCE"/>
    <w:rsid w:val="0069661D"/>
    <w:rsid w:val="00697785"/>
    <w:rsid w:val="006A060D"/>
    <w:rsid w:val="006A16C4"/>
    <w:rsid w:val="006A3982"/>
    <w:rsid w:val="006C4780"/>
    <w:rsid w:val="006C6613"/>
    <w:rsid w:val="006D11C2"/>
    <w:rsid w:val="006E58E5"/>
    <w:rsid w:val="006E6B89"/>
    <w:rsid w:val="00702AA0"/>
    <w:rsid w:val="00703069"/>
    <w:rsid w:val="007064AD"/>
    <w:rsid w:val="00713B79"/>
    <w:rsid w:val="00721DF5"/>
    <w:rsid w:val="007241DB"/>
    <w:rsid w:val="007249AD"/>
    <w:rsid w:val="00725100"/>
    <w:rsid w:val="00736F57"/>
    <w:rsid w:val="007416B7"/>
    <w:rsid w:val="00746625"/>
    <w:rsid w:val="007471C0"/>
    <w:rsid w:val="007505AE"/>
    <w:rsid w:val="00751B53"/>
    <w:rsid w:val="00756610"/>
    <w:rsid w:val="00757AE6"/>
    <w:rsid w:val="00760BA5"/>
    <w:rsid w:val="00766A91"/>
    <w:rsid w:val="00772087"/>
    <w:rsid w:val="007732BB"/>
    <w:rsid w:val="00774048"/>
    <w:rsid w:val="007838F6"/>
    <w:rsid w:val="00791CB3"/>
    <w:rsid w:val="007A1C9E"/>
    <w:rsid w:val="007A1DB5"/>
    <w:rsid w:val="007A23FD"/>
    <w:rsid w:val="007B0A95"/>
    <w:rsid w:val="007B60B6"/>
    <w:rsid w:val="007C5C5C"/>
    <w:rsid w:val="007C6370"/>
    <w:rsid w:val="007D07C3"/>
    <w:rsid w:val="007D155C"/>
    <w:rsid w:val="007D3E54"/>
    <w:rsid w:val="007E7D12"/>
    <w:rsid w:val="007F40D2"/>
    <w:rsid w:val="007F46FF"/>
    <w:rsid w:val="0080026D"/>
    <w:rsid w:val="00802DE4"/>
    <w:rsid w:val="00811782"/>
    <w:rsid w:val="008118D2"/>
    <w:rsid w:val="00813BDA"/>
    <w:rsid w:val="00830A32"/>
    <w:rsid w:val="00830DD4"/>
    <w:rsid w:val="00836BB6"/>
    <w:rsid w:val="00837119"/>
    <w:rsid w:val="00843007"/>
    <w:rsid w:val="00844F1C"/>
    <w:rsid w:val="00851858"/>
    <w:rsid w:val="00855273"/>
    <w:rsid w:val="00856A74"/>
    <w:rsid w:val="0086551E"/>
    <w:rsid w:val="00866423"/>
    <w:rsid w:val="00876825"/>
    <w:rsid w:val="00876E85"/>
    <w:rsid w:val="00880F31"/>
    <w:rsid w:val="00882D8E"/>
    <w:rsid w:val="00885F21"/>
    <w:rsid w:val="008873F4"/>
    <w:rsid w:val="008904CC"/>
    <w:rsid w:val="008942BF"/>
    <w:rsid w:val="00895022"/>
    <w:rsid w:val="00896115"/>
    <w:rsid w:val="008A0634"/>
    <w:rsid w:val="008B2F43"/>
    <w:rsid w:val="008B5416"/>
    <w:rsid w:val="008B7079"/>
    <w:rsid w:val="008C1674"/>
    <w:rsid w:val="008D1446"/>
    <w:rsid w:val="008D3050"/>
    <w:rsid w:val="008D4EA2"/>
    <w:rsid w:val="008E133B"/>
    <w:rsid w:val="008E2A2D"/>
    <w:rsid w:val="008E539A"/>
    <w:rsid w:val="008F1FD6"/>
    <w:rsid w:val="008F784E"/>
    <w:rsid w:val="008F7E92"/>
    <w:rsid w:val="00902D26"/>
    <w:rsid w:val="009044E2"/>
    <w:rsid w:val="009055FD"/>
    <w:rsid w:val="00906153"/>
    <w:rsid w:val="00907BE0"/>
    <w:rsid w:val="009135CF"/>
    <w:rsid w:val="00915C6A"/>
    <w:rsid w:val="00915D94"/>
    <w:rsid w:val="00916675"/>
    <w:rsid w:val="009323AF"/>
    <w:rsid w:val="009323DA"/>
    <w:rsid w:val="00933A5A"/>
    <w:rsid w:val="00935B90"/>
    <w:rsid w:val="0093692E"/>
    <w:rsid w:val="00942898"/>
    <w:rsid w:val="00950480"/>
    <w:rsid w:val="009524C0"/>
    <w:rsid w:val="009614A6"/>
    <w:rsid w:val="00963A9D"/>
    <w:rsid w:val="00966C67"/>
    <w:rsid w:val="00971516"/>
    <w:rsid w:val="0097372E"/>
    <w:rsid w:val="00973CAF"/>
    <w:rsid w:val="009773E4"/>
    <w:rsid w:val="00982BEF"/>
    <w:rsid w:val="009852B3"/>
    <w:rsid w:val="00990C21"/>
    <w:rsid w:val="00991451"/>
    <w:rsid w:val="00995726"/>
    <w:rsid w:val="009A06EA"/>
    <w:rsid w:val="009A363B"/>
    <w:rsid w:val="009A647F"/>
    <w:rsid w:val="009A7F90"/>
    <w:rsid w:val="009B7DC0"/>
    <w:rsid w:val="009C1FFA"/>
    <w:rsid w:val="009C2BA5"/>
    <w:rsid w:val="009D22CA"/>
    <w:rsid w:val="009E054D"/>
    <w:rsid w:val="009E1A9B"/>
    <w:rsid w:val="009E3D35"/>
    <w:rsid w:val="009E5E24"/>
    <w:rsid w:val="009E6E29"/>
    <w:rsid w:val="009F1631"/>
    <w:rsid w:val="009F77ED"/>
    <w:rsid w:val="00A0336B"/>
    <w:rsid w:val="00A056B2"/>
    <w:rsid w:val="00A076D0"/>
    <w:rsid w:val="00A2062F"/>
    <w:rsid w:val="00A22964"/>
    <w:rsid w:val="00A2440F"/>
    <w:rsid w:val="00A26683"/>
    <w:rsid w:val="00A372CF"/>
    <w:rsid w:val="00A4429E"/>
    <w:rsid w:val="00A55FA6"/>
    <w:rsid w:val="00A60723"/>
    <w:rsid w:val="00A803EE"/>
    <w:rsid w:val="00A853C3"/>
    <w:rsid w:val="00A855A5"/>
    <w:rsid w:val="00A93AF9"/>
    <w:rsid w:val="00AA076D"/>
    <w:rsid w:val="00AA14CD"/>
    <w:rsid w:val="00AA28FA"/>
    <w:rsid w:val="00AA313F"/>
    <w:rsid w:val="00AB6F27"/>
    <w:rsid w:val="00AC4B0B"/>
    <w:rsid w:val="00AC5287"/>
    <w:rsid w:val="00AC76F3"/>
    <w:rsid w:val="00AE00BF"/>
    <w:rsid w:val="00AE0CAE"/>
    <w:rsid w:val="00AE10B6"/>
    <w:rsid w:val="00AE3AF1"/>
    <w:rsid w:val="00AE4D41"/>
    <w:rsid w:val="00AE7A84"/>
    <w:rsid w:val="00AF04DB"/>
    <w:rsid w:val="00AF1680"/>
    <w:rsid w:val="00B05435"/>
    <w:rsid w:val="00B10086"/>
    <w:rsid w:val="00B17879"/>
    <w:rsid w:val="00B226CF"/>
    <w:rsid w:val="00B22A88"/>
    <w:rsid w:val="00B351BA"/>
    <w:rsid w:val="00B377CA"/>
    <w:rsid w:val="00B37A69"/>
    <w:rsid w:val="00B40F03"/>
    <w:rsid w:val="00B4285F"/>
    <w:rsid w:val="00B43871"/>
    <w:rsid w:val="00B50AC8"/>
    <w:rsid w:val="00B53BE5"/>
    <w:rsid w:val="00B55368"/>
    <w:rsid w:val="00B62880"/>
    <w:rsid w:val="00B653F0"/>
    <w:rsid w:val="00B67B2F"/>
    <w:rsid w:val="00B7194B"/>
    <w:rsid w:val="00B71E61"/>
    <w:rsid w:val="00B7272C"/>
    <w:rsid w:val="00B73EE3"/>
    <w:rsid w:val="00B76B1E"/>
    <w:rsid w:val="00B80E33"/>
    <w:rsid w:val="00B84D1E"/>
    <w:rsid w:val="00B8581C"/>
    <w:rsid w:val="00B9439A"/>
    <w:rsid w:val="00BA618F"/>
    <w:rsid w:val="00BB1A37"/>
    <w:rsid w:val="00BB23D9"/>
    <w:rsid w:val="00BC0433"/>
    <w:rsid w:val="00BD0BFF"/>
    <w:rsid w:val="00BD5FC3"/>
    <w:rsid w:val="00BE0C68"/>
    <w:rsid w:val="00BE0F58"/>
    <w:rsid w:val="00BE2849"/>
    <w:rsid w:val="00BF367A"/>
    <w:rsid w:val="00BF3B56"/>
    <w:rsid w:val="00BF5432"/>
    <w:rsid w:val="00BF56EA"/>
    <w:rsid w:val="00C04215"/>
    <w:rsid w:val="00C04DC0"/>
    <w:rsid w:val="00C06069"/>
    <w:rsid w:val="00C25758"/>
    <w:rsid w:val="00C26CB2"/>
    <w:rsid w:val="00C31E6A"/>
    <w:rsid w:val="00C32548"/>
    <w:rsid w:val="00C34360"/>
    <w:rsid w:val="00C34E41"/>
    <w:rsid w:val="00C364D2"/>
    <w:rsid w:val="00C4086E"/>
    <w:rsid w:val="00C42F17"/>
    <w:rsid w:val="00C42FBB"/>
    <w:rsid w:val="00C440B8"/>
    <w:rsid w:val="00C44C9B"/>
    <w:rsid w:val="00C52484"/>
    <w:rsid w:val="00C526E2"/>
    <w:rsid w:val="00C53F06"/>
    <w:rsid w:val="00C55E61"/>
    <w:rsid w:val="00C56137"/>
    <w:rsid w:val="00C62591"/>
    <w:rsid w:val="00C63C6D"/>
    <w:rsid w:val="00C67B2A"/>
    <w:rsid w:val="00C71F8D"/>
    <w:rsid w:val="00C8398C"/>
    <w:rsid w:val="00C83BCF"/>
    <w:rsid w:val="00C8481A"/>
    <w:rsid w:val="00C903DB"/>
    <w:rsid w:val="00C95E33"/>
    <w:rsid w:val="00C96DB7"/>
    <w:rsid w:val="00CA2D1B"/>
    <w:rsid w:val="00CA3978"/>
    <w:rsid w:val="00CA7AAB"/>
    <w:rsid w:val="00CB1319"/>
    <w:rsid w:val="00CB2D61"/>
    <w:rsid w:val="00CB59EF"/>
    <w:rsid w:val="00CC17AB"/>
    <w:rsid w:val="00CC341B"/>
    <w:rsid w:val="00CC6ECC"/>
    <w:rsid w:val="00CD118D"/>
    <w:rsid w:val="00CD7060"/>
    <w:rsid w:val="00CE1376"/>
    <w:rsid w:val="00CE4A01"/>
    <w:rsid w:val="00CF6811"/>
    <w:rsid w:val="00CF7892"/>
    <w:rsid w:val="00D02CFE"/>
    <w:rsid w:val="00D045A7"/>
    <w:rsid w:val="00D07EC5"/>
    <w:rsid w:val="00D11097"/>
    <w:rsid w:val="00D117C5"/>
    <w:rsid w:val="00D16AB1"/>
    <w:rsid w:val="00D2413F"/>
    <w:rsid w:val="00D24E8F"/>
    <w:rsid w:val="00D272B6"/>
    <w:rsid w:val="00D32844"/>
    <w:rsid w:val="00D4033C"/>
    <w:rsid w:val="00D40543"/>
    <w:rsid w:val="00D42EB0"/>
    <w:rsid w:val="00D42FCB"/>
    <w:rsid w:val="00D50947"/>
    <w:rsid w:val="00D51D17"/>
    <w:rsid w:val="00D552E8"/>
    <w:rsid w:val="00D578FD"/>
    <w:rsid w:val="00D60709"/>
    <w:rsid w:val="00D620D4"/>
    <w:rsid w:val="00D6252A"/>
    <w:rsid w:val="00D6314E"/>
    <w:rsid w:val="00D718F6"/>
    <w:rsid w:val="00D72429"/>
    <w:rsid w:val="00D84386"/>
    <w:rsid w:val="00D84E50"/>
    <w:rsid w:val="00D862C7"/>
    <w:rsid w:val="00D87419"/>
    <w:rsid w:val="00D90B40"/>
    <w:rsid w:val="00D918BC"/>
    <w:rsid w:val="00D92C3A"/>
    <w:rsid w:val="00D97C03"/>
    <w:rsid w:val="00DA11CF"/>
    <w:rsid w:val="00DA1721"/>
    <w:rsid w:val="00DA630F"/>
    <w:rsid w:val="00DB38C4"/>
    <w:rsid w:val="00DB4E3B"/>
    <w:rsid w:val="00DE58D1"/>
    <w:rsid w:val="00DF17F4"/>
    <w:rsid w:val="00DF6542"/>
    <w:rsid w:val="00E010A5"/>
    <w:rsid w:val="00E11C12"/>
    <w:rsid w:val="00E14512"/>
    <w:rsid w:val="00E2095F"/>
    <w:rsid w:val="00E20F97"/>
    <w:rsid w:val="00E212A0"/>
    <w:rsid w:val="00E24FA2"/>
    <w:rsid w:val="00E25C6F"/>
    <w:rsid w:val="00E307D6"/>
    <w:rsid w:val="00E3202B"/>
    <w:rsid w:val="00E330E4"/>
    <w:rsid w:val="00E40959"/>
    <w:rsid w:val="00E40DDD"/>
    <w:rsid w:val="00E4439B"/>
    <w:rsid w:val="00E44A25"/>
    <w:rsid w:val="00E55AB1"/>
    <w:rsid w:val="00E55AE4"/>
    <w:rsid w:val="00E56362"/>
    <w:rsid w:val="00E61825"/>
    <w:rsid w:val="00E643CD"/>
    <w:rsid w:val="00E6705F"/>
    <w:rsid w:val="00E7161E"/>
    <w:rsid w:val="00E732C5"/>
    <w:rsid w:val="00E77641"/>
    <w:rsid w:val="00E81829"/>
    <w:rsid w:val="00E91FF0"/>
    <w:rsid w:val="00EA1404"/>
    <w:rsid w:val="00EB1DF5"/>
    <w:rsid w:val="00EB1FC1"/>
    <w:rsid w:val="00EC0130"/>
    <w:rsid w:val="00EC0629"/>
    <w:rsid w:val="00EC2225"/>
    <w:rsid w:val="00EC538A"/>
    <w:rsid w:val="00ED432C"/>
    <w:rsid w:val="00ED5A98"/>
    <w:rsid w:val="00EE08B4"/>
    <w:rsid w:val="00EF158C"/>
    <w:rsid w:val="00EF186A"/>
    <w:rsid w:val="00EF1CF8"/>
    <w:rsid w:val="00F02275"/>
    <w:rsid w:val="00F0273B"/>
    <w:rsid w:val="00F13FD0"/>
    <w:rsid w:val="00F1727C"/>
    <w:rsid w:val="00F27ABE"/>
    <w:rsid w:val="00F4040A"/>
    <w:rsid w:val="00F45C31"/>
    <w:rsid w:val="00F56196"/>
    <w:rsid w:val="00F5661A"/>
    <w:rsid w:val="00F64BDA"/>
    <w:rsid w:val="00F65F9B"/>
    <w:rsid w:val="00F667E5"/>
    <w:rsid w:val="00F72847"/>
    <w:rsid w:val="00F739AB"/>
    <w:rsid w:val="00F73FC8"/>
    <w:rsid w:val="00F75EEA"/>
    <w:rsid w:val="00F81134"/>
    <w:rsid w:val="00F81751"/>
    <w:rsid w:val="00F86AD7"/>
    <w:rsid w:val="00F97492"/>
    <w:rsid w:val="00FA0729"/>
    <w:rsid w:val="00FA3ABE"/>
    <w:rsid w:val="00FA534C"/>
    <w:rsid w:val="00FA6C28"/>
    <w:rsid w:val="00FB17AA"/>
    <w:rsid w:val="00FB2829"/>
    <w:rsid w:val="00FB3E69"/>
    <w:rsid w:val="00FB51EC"/>
    <w:rsid w:val="00FB69DC"/>
    <w:rsid w:val="00FC6ECC"/>
    <w:rsid w:val="00FD27FA"/>
    <w:rsid w:val="00FE2A47"/>
    <w:rsid w:val="00FE3131"/>
    <w:rsid w:val="00FE4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836BB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53BE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93C08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B51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FB2829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B2829"/>
  </w:style>
  <w:style w:type="character" w:customStyle="1" w:styleId="10">
    <w:name w:val="Заголовок 1 Знак"/>
    <w:link w:val="1"/>
    <w:uiPriority w:val="9"/>
    <w:rsid w:val="00836BB6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a6">
    <w:name w:val="TOC Heading"/>
    <w:basedOn w:val="1"/>
    <w:next w:val="a"/>
    <w:uiPriority w:val="39"/>
    <w:semiHidden/>
    <w:unhideWhenUsed/>
    <w:qFormat/>
    <w:rsid w:val="00836BB6"/>
    <w:pPr>
      <w:keepLines/>
      <w:spacing w:before="480" w:after="0" w:line="276" w:lineRule="auto"/>
      <w:outlineLvl w:val="9"/>
    </w:pPr>
    <w:rPr>
      <w:color w:val="365F91"/>
      <w:kern w:val="0"/>
      <w:sz w:val="28"/>
      <w:szCs w:val="28"/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D718F6"/>
  </w:style>
  <w:style w:type="character" w:styleId="a7">
    <w:name w:val="Hyperlink"/>
    <w:uiPriority w:val="99"/>
    <w:unhideWhenUsed/>
    <w:rsid w:val="00D718F6"/>
    <w:rPr>
      <w:color w:val="0000FF"/>
      <w:u w:val="single"/>
    </w:rPr>
  </w:style>
  <w:style w:type="paragraph" w:styleId="a8">
    <w:name w:val="Body Text"/>
    <w:basedOn w:val="a"/>
    <w:link w:val="a9"/>
    <w:rsid w:val="00C34E41"/>
    <w:pPr>
      <w:ind w:right="480"/>
    </w:pPr>
    <w:rPr>
      <w:sz w:val="28"/>
      <w:szCs w:val="28"/>
    </w:rPr>
  </w:style>
  <w:style w:type="character" w:customStyle="1" w:styleId="a9">
    <w:name w:val="Основной текст Знак"/>
    <w:link w:val="a8"/>
    <w:rsid w:val="00C34E41"/>
    <w:rPr>
      <w:sz w:val="28"/>
      <w:szCs w:val="28"/>
    </w:rPr>
  </w:style>
  <w:style w:type="paragraph" w:styleId="aa">
    <w:name w:val="Balloon Text"/>
    <w:basedOn w:val="a"/>
    <w:link w:val="ab"/>
    <w:uiPriority w:val="99"/>
    <w:semiHidden/>
    <w:unhideWhenUsed/>
    <w:rsid w:val="00E732C5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E732C5"/>
    <w:rPr>
      <w:rFonts w:ascii="Tahoma" w:hAnsi="Tahoma" w:cs="Tahoma"/>
      <w:sz w:val="16"/>
      <w:szCs w:val="16"/>
    </w:rPr>
  </w:style>
  <w:style w:type="paragraph" w:styleId="ac">
    <w:name w:val="List Paragraph"/>
    <w:basedOn w:val="a"/>
    <w:uiPriority w:val="34"/>
    <w:qFormat/>
    <w:rsid w:val="0066786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d">
    <w:name w:val="footer"/>
    <w:basedOn w:val="a"/>
    <w:link w:val="ae"/>
    <w:uiPriority w:val="99"/>
    <w:unhideWhenUsed/>
    <w:rsid w:val="00221D27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link w:val="ad"/>
    <w:uiPriority w:val="99"/>
    <w:rsid w:val="00221D27"/>
    <w:rPr>
      <w:sz w:val="24"/>
      <w:szCs w:val="24"/>
    </w:rPr>
  </w:style>
  <w:style w:type="character" w:customStyle="1" w:styleId="apple-converted-space">
    <w:name w:val="apple-converted-space"/>
    <w:rsid w:val="00266C74"/>
  </w:style>
  <w:style w:type="character" w:customStyle="1" w:styleId="20">
    <w:name w:val="Заголовок 2 Знак"/>
    <w:link w:val="2"/>
    <w:uiPriority w:val="9"/>
    <w:semiHidden/>
    <w:rsid w:val="00B53BE5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21">
    <w:name w:val="toc 2"/>
    <w:basedOn w:val="a"/>
    <w:next w:val="a"/>
    <w:autoRedefine/>
    <w:uiPriority w:val="39"/>
    <w:unhideWhenUsed/>
    <w:rsid w:val="00C71F8D"/>
    <w:pPr>
      <w:ind w:left="240"/>
    </w:pPr>
  </w:style>
  <w:style w:type="character" w:customStyle="1" w:styleId="30">
    <w:name w:val="Заголовок 3 Знак"/>
    <w:link w:val="3"/>
    <w:uiPriority w:val="9"/>
    <w:semiHidden/>
    <w:rsid w:val="00293C08"/>
    <w:rPr>
      <w:rFonts w:ascii="Cambria" w:eastAsia="Times New Roman" w:hAnsi="Cambria" w:cs="Times New Roman"/>
      <w:b/>
      <w:bCs/>
      <w:sz w:val="26"/>
      <w:szCs w:val="26"/>
    </w:rPr>
  </w:style>
  <w:style w:type="paragraph" w:styleId="af">
    <w:name w:val="Normal (Web)"/>
    <w:basedOn w:val="a"/>
    <w:uiPriority w:val="99"/>
    <w:unhideWhenUsed/>
    <w:rsid w:val="00293C08"/>
  </w:style>
  <w:style w:type="paragraph" w:customStyle="1" w:styleId="data">
    <w:name w:val="data"/>
    <w:basedOn w:val="a"/>
    <w:rsid w:val="001513BB"/>
    <w:pPr>
      <w:spacing w:before="100" w:beforeAutospacing="1" w:after="100" w:afterAutospacing="1"/>
    </w:pPr>
  </w:style>
  <w:style w:type="character" w:styleId="af0">
    <w:name w:val="Emphasis"/>
    <w:uiPriority w:val="20"/>
    <w:qFormat/>
    <w:rsid w:val="001513BB"/>
    <w:rPr>
      <w:i/>
      <w:iCs/>
    </w:rPr>
  </w:style>
  <w:style w:type="character" w:styleId="af1">
    <w:name w:val="Placeholder Text"/>
    <w:basedOn w:val="a0"/>
    <w:uiPriority w:val="99"/>
    <w:semiHidden/>
    <w:rsid w:val="00B55368"/>
    <w:rPr>
      <w:color w:val="808080"/>
    </w:rPr>
  </w:style>
  <w:style w:type="paragraph" w:styleId="af2">
    <w:name w:val="footnote text"/>
    <w:basedOn w:val="a"/>
    <w:link w:val="af3"/>
    <w:uiPriority w:val="99"/>
    <w:semiHidden/>
    <w:unhideWhenUsed/>
    <w:rsid w:val="00802DE4"/>
    <w:rPr>
      <w:sz w:val="20"/>
      <w:szCs w:val="20"/>
    </w:rPr>
  </w:style>
  <w:style w:type="character" w:customStyle="1" w:styleId="af3">
    <w:name w:val="Текст сноски Знак"/>
    <w:basedOn w:val="a0"/>
    <w:link w:val="af2"/>
    <w:uiPriority w:val="99"/>
    <w:semiHidden/>
    <w:rsid w:val="00802DE4"/>
  </w:style>
  <w:style w:type="character" w:styleId="af4">
    <w:name w:val="footnote reference"/>
    <w:uiPriority w:val="99"/>
    <w:rsid w:val="00802DE4"/>
    <w:rPr>
      <w:vertAlign w:val="superscript"/>
    </w:rPr>
  </w:style>
  <w:style w:type="paragraph" w:styleId="af5">
    <w:name w:val="Subtitle"/>
    <w:basedOn w:val="a"/>
    <w:next w:val="a"/>
    <w:link w:val="af6"/>
    <w:uiPriority w:val="99"/>
    <w:qFormat/>
    <w:rsid w:val="00811782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f6">
    <w:name w:val="Подзаголовок Знак"/>
    <w:basedOn w:val="a0"/>
    <w:link w:val="af5"/>
    <w:uiPriority w:val="99"/>
    <w:rsid w:val="00811782"/>
    <w:rPr>
      <w:rFonts w:ascii="Cambria" w:hAnsi="Cambria"/>
      <w:i/>
      <w:iCs/>
      <w:color w:val="4F81BD"/>
      <w:spacing w:val="15"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836BB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53BE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93C08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B51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FB2829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B2829"/>
  </w:style>
  <w:style w:type="character" w:customStyle="1" w:styleId="10">
    <w:name w:val="Заголовок 1 Знак"/>
    <w:link w:val="1"/>
    <w:uiPriority w:val="9"/>
    <w:rsid w:val="00836BB6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a6">
    <w:name w:val="TOC Heading"/>
    <w:basedOn w:val="1"/>
    <w:next w:val="a"/>
    <w:uiPriority w:val="39"/>
    <w:semiHidden/>
    <w:unhideWhenUsed/>
    <w:qFormat/>
    <w:rsid w:val="00836BB6"/>
    <w:pPr>
      <w:keepLines/>
      <w:spacing w:before="480" w:after="0" w:line="276" w:lineRule="auto"/>
      <w:outlineLvl w:val="9"/>
    </w:pPr>
    <w:rPr>
      <w:color w:val="365F91"/>
      <w:kern w:val="0"/>
      <w:sz w:val="28"/>
      <w:szCs w:val="28"/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D718F6"/>
  </w:style>
  <w:style w:type="character" w:styleId="a7">
    <w:name w:val="Hyperlink"/>
    <w:uiPriority w:val="99"/>
    <w:unhideWhenUsed/>
    <w:rsid w:val="00D718F6"/>
    <w:rPr>
      <w:color w:val="0000FF"/>
      <w:u w:val="single"/>
    </w:rPr>
  </w:style>
  <w:style w:type="paragraph" w:styleId="a8">
    <w:name w:val="Body Text"/>
    <w:basedOn w:val="a"/>
    <w:link w:val="a9"/>
    <w:rsid w:val="00C34E41"/>
    <w:pPr>
      <w:ind w:right="480"/>
    </w:pPr>
    <w:rPr>
      <w:sz w:val="28"/>
      <w:szCs w:val="28"/>
    </w:rPr>
  </w:style>
  <w:style w:type="character" w:customStyle="1" w:styleId="a9">
    <w:name w:val="Основной текст Знак"/>
    <w:link w:val="a8"/>
    <w:rsid w:val="00C34E41"/>
    <w:rPr>
      <w:sz w:val="28"/>
      <w:szCs w:val="28"/>
    </w:rPr>
  </w:style>
  <w:style w:type="paragraph" w:styleId="aa">
    <w:name w:val="Balloon Text"/>
    <w:basedOn w:val="a"/>
    <w:link w:val="ab"/>
    <w:uiPriority w:val="99"/>
    <w:semiHidden/>
    <w:unhideWhenUsed/>
    <w:rsid w:val="00E732C5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E732C5"/>
    <w:rPr>
      <w:rFonts w:ascii="Tahoma" w:hAnsi="Tahoma" w:cs="Tahoma"/>
      <w:sz w:val="16"/>
      <w:szCs w:val="16"/>
    </w:rPr>
  </w:style>
  <w:style w:type="paragraph" w:styleId="ac">
    <w:name w:val="List Paragraph"/>
    <w:basedOn w:val="a"/>
    <w:uiPriority w:val="34"/>
    <w:qFormat/>
    <w:rsid w:val="0066786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d">
    <w:name w:val="footer"/>
    <w:basedOn w:val="a"/>
    <w:link w:val="ae"/>
    <w:uiPriority w:val="99"/>
    <w:unhideWhenUsed/>
    <w:rsid w:val="00221D27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link w:val="ad"/>
    <w:uiPriority w:val="99"/>
    <w:rsid w:val="00221D27"/>
    <w:rPr>
      <w:sz w:val="24"/>
      <w:szCs w:val="24"/>
    </w:rPr>
  </w:style>
  <w:style w:type="character" w:customStyle="1" w:styleId="apple-converted-space">
    <w:name w:val="apple-converted-space"/>
    <w:rsid w:val="00266C74"/>
  </w:style>
  <w:style w:type="character" w:customStyle="1" w:styleId="20">
    <w:name w:val="Заголовок 2 Знак"/>
    <w:link w:val="2"/>
    <w:uiPriority w:val="9"/>
    <w:semiHidden/>
    <w:rsid w:val="00B53BE5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21">
    <w:name w:val="toc 2"/>
    <w:basedOn w:val="a"/>
    <w:next w:val="a"/>
    <w:autoRedefine/>
    <w:uiPriority w:val="39"/>
    <w:unhideWhenUsed/>
    <w:rsid w:val="00C71F8D"/>
    <w:pPr>
      <w:ind w:left="240"/>
    </w:pPr>
  </w:style>
  <w:style w:type="character" w:customStyle="1" w:styleId="30">
    <w:name w:val="Заголовок 3 Знак"/>
    <w:link w:val="3"/>
    <w:uiPriority w:val="9"/>
    <w:semiHidden/>
    <w:rsid w:val="00293C08"/>
    <w:rPr>
      <w:rFonts w:ascii="Cambria" w:eastAsia="Times New Roman" w:hAnsi="Cambria" w:cs="Times New Roman"/>
      <w:b/>
      <w:bCs/>
      <w:sz w:val="26"/>
      <w:szCs w:val="26"/>
    </w:rPr>
  </w:style>
  <w:style w:type="paragraph" w:styleId="af">
    <w:name w:val="Normal (Web)"/>
    <w:basedOn w:val="a"/>
    <w:uiPriority w:val="99"/>
    <w:unhideWhenUsed/>
    <w:rsid w:val="00293C08"/>
  </w:style>
  <w:style w:type="paragraph" w:customStyle="1" w:styleId="data">
    <w:name w:val="data"/>
    <w:basedOn w:val="a"/>
    <w:rsid w:val="001513BB"/>
    <w:pPr>
      <w:spacing w:before="100" w:beforeAutospacing="1" w:after="100" w:afterAutospacing="1"/>
    </w:pPr>
  </w:style>
  <w:style w:type="character" w:styleId="af0">
    <w:name w:val="Emphasis"/>
    <w:uiPriority w:val="20"/>
    <w:qFormat/>
    <w:rsid w:val="001513BB"/>
    <w:rPr>
      <w:i/>
      <w:iCs/>
    </w:rPr>
  </w:style>
  <w:style w:type="character" w:styleId="af1">
    <w:name w:val="Placeholder Text"/>
    <w:basedOn w:val="a0"/>
    <w:uiPriority w:val="99"/>
    <w:semiHidden/>
    <w:rsid w:val="00B55368"/>
    <w:rPr>
      <w:color w:val="808080"/>
    </w:rPr>
  </w:style>
  <w:style w:type="paragraph" w:styleId="af2">
    <w:name w:val="footnote text"/>
    <w:basedOn w:val="a"/>
    <w:link w:val="af3"/>
    <w:uiPriority w:val="99"/>
    <w:semiHidden/>
    <w:unhideWhenUsed/>
    <w:rsid w:val="00802DE4"/>
    <w:rPr>
      <w:sz w:val="20"/>
      <w:szCs w:val="20"/>
    </w:rPr>
  </w:style>
  <w:style w:type="character" w:customStyle="1" w:styleId="af3">
    <w:name w:val="Текст сноски Знак"/>
    <w:basedOn w:val="a0"/>
    <w:link w:val="af2"/>
    <w:uiPriority w:val="99"/>
    <w:semiHidden/>
    <w:rsid w:val="00802DE4"/>
  </w:style>
  <w:style w:type="character" w:styleId="af4">
    <w:name w:val="footnote reference"/>
    <w:uiPriority w:val="99"/>
    <w:rsid w:val="00802DE4"/>
    <w:rPr>
      <w:vertAlign w:val="superscript"/>
    </w:rPr>
  </w:style>
  <w:style w:type="paragraph" w:styleId="af5">
    <w:name w:val="Subtitle"/>
    <w:basedOn w:val="a"/>
    <w:next w:val="a"/>
    <w:link w:val="af6"/>
    <w:uiPriority w:val="99"/>
    <w:qFormat/>
    <w:rsid w:val="00811782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f6">
    <w:name w:val="Подзаголовок Знак"/>
    <w:basedOn w:val="a0"/>
    <w:link w:val="af5"/>
    <w:uiPriority w:val="99"/>
    <w:rsid w:val="00811782"/>
    <w:rPr>
      <w:rFonts w:ascii="Cambria" w:hAnsi="Cambria"/>
      <w:i/>
      <w:iCs/>
      <w:color w:val="4F81BD"/>
      <w:spacing w:val="15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43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915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60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96387">
          <w:marLeft w:val="0"/>
          <w:marRight w:val="0"/>
          <w:marTop w:val="210"/>
          <w:marBottom w:val="210"/>
          <w:divBdr>
            <w:top w:val="single" w:sz="12" w:space="8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</w:divsChild>
    </w:div>
    <w:div w:id="33981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92827">
          <w:marLeft w:val="0"/>
          <w:marRight w:val="0"/>
          <w:marTop w:val="210"/>
          <w:marBottom w:val="210"/>
          <w:divBdr>
            <w:top w:val="single" w:sz="12" w:space="8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  <w:div w:id="378747003">
          <w:marLeft w:val="0"/>
          <w:marRight w:val="0"/>
          <w:marTop w:val="210"/>
          <w:marBottom w:val="210"/>
          <w:divBdr>
            <w:top w:val="single" w:sz="12" w:space="8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  <w:div w:id="1327631412">
          <w:marLeft w:val="0"/>
          <w:marRight w:val="0"/>
          <w:marTop w:val="210"/>
          <w:marBottom w:val="210"/>
          <w:divBdr>
            <w:top w:val="single" w:sz="12" w:space="8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</w:divsChild>
    </w:div>
    <w:div w:id="37901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10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002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8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83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27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836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104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62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218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056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05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0499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03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766233">
          <w:marLeft w:val="0"/>
          <w:marRight w:val="0"/>
          <w:marTop w:val="210"/>
          <w:marBottom w:val="210"/>
          <w:divBdr>
            <w:top w:val="single" w:sz="12" w:space="8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</w:divsChild>
    </w:div>
    <w:div w:id="141578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721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6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7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4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CF5467-8CC7-4224-B95E-C9B0EF4C12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6</TotalTime>
  <Pages>29</Pages>
  <Words>8094</Words>
  <Characters>54084</Characters>
  <Application>Microsoft Office Word</Application>
  <DocSecurity>0</DocSecurity>
  <Lines>450</Lines>
  <Paragraphs>1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идактика</vt:lpstr>
    </vt:vector>
  </TitlesOfParts>
  <Company>FORTRESS</Company>
  <LinksUpToDate>false</LinksUpToDate>
  <CharactersWithSpaces>62054</CharactersWithSpaces>
  <SharedDoc>false</SharedDoc>
  <HLinks>
    <vt:vector size="18" baseType="variant">
      <vt:variant>
        <vt:i4>3145848</vt:i4>
      </vt:variant>
      <vt:variant>
        <vt:i4>78</vt:i4>
      </vt:variant>
      <vt:variant>
        <vt:i4>0</vt:i4>
      </vt:variant>
      <vt:variant>
        <vt:i4>5</vt:i4>
      </vt:variant>
      <vt:variant>
        <vt:lpwstr>http://www.treugolniki.ru/vertikalnye-ugly/</vt:lpwstr>
      </vt:variant>
      <vt:variant>
        <vt:lpwstr/>
      </vt:variant>
      <vt:variant>
        <vt:i4>2097248</vt:i4>
      </vt:variant>
      <vt:variant>
        <vt:i4>75</vt:i4>
      </vt:variant>
      <vt:variant>
        <vt:i4>0</vt:i4>
      </vt:variant>
      <vt:variant>
        <vt:i4>5</vt:i4>
      </vt:variant>
      <vt:variant>
        <vt:lpwstr>http://www.treugolniki.ru/priznaki-ravenstva-treugolnikov/</vt:lpwstr>
      </vt:variant>
      <vt:variant>
        <vt:lpwstr/>
      </vt:variant>
      <vt:variant>
        <vt:i4>131090</vt:i4>
      </vt:variant>
      <vt:variant>
        <vt:i4>72</vt:i4>
      </vt:variant>
      <vt:variant>
        <vt:i4>0</vt:i4>
      </vt:variant>
      <vt:variant>
        <vt:i4>5</vt:i4>
      </vt:variant>
      <vt:variant>
        <vt:lpwstr>http://www.treugolniki.ru/kak-dokazat-chto-treugolniki-ravny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идактика</dc:title>
  <dc:subject/>
  <dc:creator>OLGA</dc:creator>
  <cp:keywords/>
  <cp:lastModifiedBy>Ученик</cp:lastModifiedBy>
  <cp:revision>124</cp:revision>
  <cp:lastPrinted>2017-11-10T12:04:00Z</cp:lastPrinted>
  <dcterms:created xsi:type="dcterms:W3CDTF">2017-11-13T15:43:00Z</dcterms:created>
  <dcterms:modified xsi:type="dcterms:W3CDTF">2018-02-01T07:47:00Z</dcterms:modified>
</cp:coreProperties>
</file>